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2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notesSlides/notesSlide3.xml" ContentType="application/vnd.openxmlformats-officedocument.presentationml.notesSlide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notesSlides/notesSlide4.xml" ContentType="application/vnd.openxmlformats-officedocument.presentationml.notesSlide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notesSlides/notesSlide5.xml" ContentType="application/vnd.openxmlformats-officedocument.presentationml.notesSlide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notesSlides/notesSlide11.xml" ContentType="application/vnd.openxmlformats-officedocument.presentationml.notesSlide+xml"/>
  <Override PartName="/ppt/diagrams/data14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charts/chart1.xml" ContentType="application/vnd.openxmlformats-officedocument.drawingml.chart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harts/chart2.xml" ContentType="application/vnd.openxmlformats-officedocument.drawingml.chart+xml"/>
  <Override PartName="/ppt/diagrams/data15.xml" ContentType="application/vnd.openxmlformats-officedocument.drawingml.diagramData+xml"/>
  <Override PartName="/ppt/diagrams/layout15.xml" ContentType="application/vnd.openxmlformats-officedocument.drawingml.diagramLayout+xml"/>
  <Override PartName="/ppt/diagrams/quickStyle15.xml" ContentType="application/vnd.openxmlformats-officedocument.drawingml.diagramStyle+xml"/>
  <Override PartName="/ppt/diagrams/colors15.xml" ContentType="application/vnd.openxmlformats-officedocument.drawingml.diagramColors+xml"/>
  <Override PartName="/ppt/diagrams/drawing15.xml" ContentType="application/vnd.ms-office.drawingml.diagramDrawing+xml"/>
  <Override PartName="/ppt/notesSlides/notesSlide16.xml" ContentType="application/vnd.openxmlformats-officedocument.presentationml.notesSlide+xml"/>
  <Override PartName="/ppt/charts/chart3.xml" ContentType="application/vnd.openxmlformats-officedocument.drawingml.chart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diagrams/data16.xml" ContentType="application/vnd.openxmlformats-officedocument.drawingml.diagramData+xml"/>
  <Override PartName="/ppt/diagrams/layout16.xml" ContentType="application/vnd.openxmlformats-officedocument.drawingml.diagramLayout+xml"/>
  <Override PartName="/ppt/diagrams/quickStyle16.xml" ContentType="application/vnd.openxmlformats-officedocument.drawingml.diagramStyle+xml"/>
  <Override PartName="/ppt/diagrams/colors16.xml" ContentType="application/vnd.openxmlformats-officedocument.drawingml.diagramColors+xml"/>
  <Override PartName="/ppt/diagrams/drawing16.xml" ContentType="application/vnd.ms-office.drawingml.diagramDrawing+xml"/>
  <Override PartName="/ppt/notesSlides/notesSlide19.xml" ContentType="application/vnd.openxmlformats-officedocument.presentationml.notesSlide+xml"/>
  <Override PartName="/ppt/diagrams/data17.xml" ContentType="application/vnd.openxmlformats-officedocument.drawingml.diagramData+xml"/>
  <Override PartName="/ppt/diagrams/layout17.xml" ContentType="application/vnd.openxmlformats-officedocument.drawingml.diagramLayout+xml"/>
  <Override PartName="/ppt/diagrams/quickStyle17.xml" ContentType="application/vnd.openxmlformats-officedocument.drawingml.diagramStyle+xml"/>
  <Override PartName="/ppt/diagrams/colors17.xml" ContentType="application/vnd.openxmlformats-officedocument.drawingml.diagramColors+xml"/>
  <Override PartName="/ppt/diagrams/drawing17.xml" ContentType="application/vnd.ms-office.drawingml.diagramDrawing+xml"/>
  <Override PartName="/ppt/diagrams/data18.xml" ContentType="application/vnd.openxmlformats-officedocument.drawingml.diagramData+xml"/>
  <Override PartName="/ppt/diagrams/layout18.xml" ContentType="application/vnd.openxmlformats-officedocument.drawingml.diagramLayout+xml"/>
  <Override PartName="/ppt/diagrams/quickStyle18.xml" ContentType="application/vnd.openxmlformats-officedocument.drawingml.diagramStyle+xml"/>
  <Override PartName="/ppt/diagrams/colors18.xml" ContentType="application/vnd.openxmlformats-officedocument.drawingml.diagramColors+xml"/>
  <Override PartName="/ppt/diagrams/drawing18.xml" ContentType="application/vnd.ms-office.drawingml.diagramDrawing+xml"/>
  <Override PartName="/ppt/diagrams/data19.xml" ContentType="application/vnd.openxmlformats-officedocument.drawingml.diagramData+xml"/>
  <Override PartName="/ppt/diagrams/layout19.xml" ContentType="application/vnd.openxmlformats-officedocument.drawingml.diagramLayout+xml"/>
  <Override PartName="/ppt/diagrams/quickStyle19.xml" ContentType="application/vnd.openxmlformats-officedocument.drawingml.diagramStyle+xml"/>
  <Override PartName="/ppt/diagrams/colors19.xml" ContentType="application/vnd.openxmlformats-officedocument.drawingml.diagramColors+xml"/>
  <Override PartName="/ppt/diagrams/drawing19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  <p:sldMasterId id="2147483709" r:id="rId2"/>
  </p:sldMasterIdLst>
  <p:notesMasterIdLst>
    <p:notesMasterId r:id="rId32"/>
  </p:notesMasterIdLst>
  <p:sldIdLst>
    <p:sldId id="287" r:id="rId3"/>
    <p:sldId id="340" r:id="rId4"/>
    <p:sldId id="343" r:id="rId5"/>
    <p:sldId id="341" r:id="rId6"/>
    <p:sldId id="350" r:id="rId7"/>
    <p:sldId id="351" r:id="rId8"/>
    <p:sldId id="352" r:id="rId9"/>
    <p:sldId id="337" r:id="rId10"/>
    <p:sldId id="358" r:id="rId11"/>
    <p:sldId id="354" r:id="rId12"/>
    <p:sldId id="363" r:id="rId13"/>
    <p:sldId id="360" r:id="rId14"/>
    <p:sldId id="361" r:id="rId15"/>
    <p:sldId id="362" r:id="rId16"/>
    <p:sldId id="338" r:id="rId17"/>
    <p:sldId id="364" r:id="rId18"/>
    <p:sldId id="369" r:id="rId19"/>
    <p:sldId id="365" r:id="rId20"/>
    <p:sldId id="366" r:id="rId21"/>
    <p:sldId id="367" r:id="rId22"/>
    <p:sldId id="373" r:id="rId23"/>
    <p:sldId id="370" r:id="rId24"/>
    <p:sldId id="326" r:id="rId25"/>
    <p:sldId id="345" r:id="rId26"/>
    <p:sldId id="346" r:id="rId27"/>
    <p:sldId id="342" r:id="rId28"/>
    <p:sldId id="348" r:id="rId29"/>
    <p:sldId id="374" r:id="rId30"/>
    <p:sldId id="289" r:id="rId31"/>
  </p:sldIdLst>
  <p:sldSz cx="9144000" cy="6858000" type="screen4x3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113A9D2-9D6B-4929-AA2D-F23B5EE8CBE7}" styleName="Estilo temático 2 - Énfasis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F5AB1C69-6EDB-4FF4-983F-18BD219EF322}" styleName="Estilo medio 2 - Énfasis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75DCB02-9BB8-47FD-8907-85C794F793BA}" styleName="Estilo temático 1 - Énfasis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06799F8-075E-4A3A-A7F6-7FBC6576F1A4}" styleName="Estilo temático 2 - Énfasis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0A15C55-8517-42AA-B614-E9B94910E393}" styleName="Estilo medio 2 - Énfasis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D03447BB-5D67-496B-8E87-E561075AD55C}" styleName="Estilo oscuro 1 - Énfasis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7DF18680-E054-41AD-8BC1-D1AEF772440D}" styleName="Estilo medio 2 - Énfasis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C4B1156A-380E-4F78-BDF5-A606A8083BF9}" styleName="Estilo medio 4 - Énfasis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1E171933-4619-4E11-9A3F-F7608DF75F80}" styleName="Estilo medio 1 - Énfasis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6E25E649-3F16-4E02-A733-19D2CDBF48F0}" styleName="Estilo medio 3 - Énfasis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B9631B5-78F2-41C9-869B-9F39066F8104}" styleName="Estilo medio 3 - Énfasis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47" autoAdjust="0"/>
    <p:restoredTop sz="90586" autoAdjust="0"/>
  </p:normalViewPr>
  <p:slideViewPr>
    <p:cSldViewPr>
      <p:cViewPr>
        <p:scale>
          <a:sx n="68" d="100"/>
          <a:sy n="68" d="100"/>
        </p:scale>
        <p:origin x="-1464" y="-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48" y="3354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TESIS\Tablas%20y%20graficas%20TODO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TESIS\Tablas%20y%20graficas%20TODO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D:\TESIS\Tablas%20y%20graficas%20TODO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s-E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lang="es-ES"/>
            </a:pPr>
            <a:endParaRPr lang="es-ES"/>
          </a:p>
        </c:rich>
      </c:tx>
      <c:layout/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1º ENSAYO. NF'!$C$20</c:f>
              <c:strCache>
                <c:ptCount val="1"/>
                <c:pt idx="0">
                  <c:v>NF 0.5 </c:v>
                </c:pt>
              </c:strCache>
            </c:strRef>
          </c:tx>
          <c:cat>
            <c:numRef>
              <c:f>'1º ENSAYO. NF'!$B$21:$B$32</c:f>
              <c:numCache>
                <c:formatCode>General</c:formatCode>
                <c:ptCount val="12"/>
                <c:pt idx="0">
                  <c:v>4</c:v>
                </c:pt>
                <c:pt idx="1">
                  <c:v>7</c:v>
                </c:pt>
                <c:pt idx="2">
                  <c:v>11</c:v>
                </c:pt>
                <c:pt idx="3">
                  <c:v>14</c:v>
                </c:pt>
                <c:pt idx="4">
                  <c:v>18</c:v>
                </c:pt>
                <c:pt idx="5">
                  <c:v>21</c:v>
                </c:pt>
                <c:pt idx="6">
                  <c:v>26</c:v>
                </c:pt>
                <c:pt idx="7">
                  <c:v>28</c:v>
                </c:pt>
                <c:pt idx="8">
                  <c:v>32</c:v>
                </c:pt>
                <c:pt idx="9">
                  <c:v>35</c:v>
                </c:pt>
                <c:pt idx="10">
                  <c:v>39</c:v>
                </c:pt>
                <c:pt idx="11">
                  <c:v>42</c:v>
                </c:pt>
              </c:numCache>
            </c:numRef>
          </c:cat>
          <c:val>
            <c:numRef>
              <c:f>'1º ENSAYO. NF'!$C$21:$C$32</c:f>
              <c:numCache>
                <c:formatCode>0.000</c:formatCode>
                <c:ptCount val="12"/>
                <c:pt idx="0">
                  <c:v>8.1890000000000001</c:v>
                </c:pt>
                <c:pt idx="1">
                  <c:v>19.3</c:v>
                </c:pt>
                <c:pt idx="2">
                  <c:v>25.942333333333334</c:v>
                </c:pt>
                <c:pt idx="3">
                  <c:v>29.418666666666667</c:v>
                </c:pt>
                <c:pt idx="4">
                  <c:v>24.329666666666668</c:v>
                </c:pt>
                <c:pt idx="5">
                  <c:v>25.541</c:v>
                </c:pt>
                <c:pt idx="6">
                  <c:v>34.67733333333333</c:v>
                </c:pt>
                <c:pt idx="7">
                  <c:v>31.287000000000003</c:v>
                </c:pt>
                <c:pt idx="8">
                  <c:v>29.326666666666664</c:v>
                </c:pt>
                <c:pt idx="9">
                  <c:v>35.333333333333336</c:v>
                </c:pt>
                <c:pt idx="10">
                  <c:v>34.181000000000004</c:v>
                </c:pt>
                <c:pt idx="11">
                  <c:v>36.72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1º ENSAYO. NF'!$D$20</c:f>
              <c:strCache>
                <c:ptCount val="1"/>
                <c:pt idx="0">
                  <c:v>NF 1</c:v>
                </c:pt>
              </c:strCache>
            </c:strRef>
          </c:tx>
          <c:cat>
            <c:numRef>
              <c:f>'1º ENSAYO. NF'!$B$21:$B$32</c:f>
              <c:numCache>
                <c:formatCode>General</c:formatCode>
                <c:ptCount val="12"/>
                <c:pt idx="0">
                  <c:v>4</c:v>
                </c:pt>
                <c:pt idx="1">
                  <c:v>7</c:v>
                </c:pt>
                <c:pt idx="2">
                  <c:v>11</c:v>
                </c:pt>
                <c:pt idx="3">
                  <c:v>14</c:v>
                </c:pt>
                <c:pt idx="4">
                  <c:v>18</c:v>
                </c:pt>
                <c:pt idx="5">
                  <c:v>21</c:v>
                </c:pt>
                <c:pt idx="6">
                  <c:v>26</c:v>
                </c:pt>
                <c:pt idx="7">
                  <c:v>28</c:v>
                </c:pt>
                <c:pt idx="8">
                  <c:v>32</c:v>
                </c:pt>
                <c:pt idx="9">
                  <c:v>35</c:v>
                </c:pt>
                <c:pt idx="10">
                  <c:v>39</c:v>
                </c:pt>
                <c:pt idx="11">
                  <c:v>42</c:v>
                </c:pt>
              </c:numCache>
            </c:numRef>
          </c:cat>
          <c:val>
            <c:numRef>
              <c:f>'1º ENSAYO. NF'!$D$21:$D$32</c:f>
              <c:numCache>
                <c:formatCode>0.000</c:formatCode>
                <c:ptCount val="12"/>
                <c:pt idx="0">
                  <c:v>5.2476666666666665</c:v>
                </c:pt>
                <c:pt idx="1">
                  <c:v>15.64</c:v>
                </c:pt>
                <c:pt idx="2">
                  <c:v>23.425666666666668</c:v>
                </c:pt>
                <c:pt idx="3">
                  <c:v>28.749666666666666</c:v>
                </c:pt>
                <c:pt idx="4">
                  <c:v>25.124666666666666</c:v>
                </c:pt>
                <c:pt idx="5">
                  <c:v>34.623666666666665</c:v>
                </c:pt>
                <c:pt idx="6">
                  <c:v>38.847999999999999</c:v>
                </c:pt>
                <c:pt idx="7">
                  <c:v>40.412333333333329</c:v>
                </c:pt>
                <c:pt idx="8">
                  <c:v>35.757999999999996</c:v>
                </c:pt>
                <c:pt idx="9">
                  <c:v>39.733333333333327</c:v>
                </c:pt>
                <c:pt idx="10">
                  <c:v>43.312333333333335</c:v>
                </c:pt>
                <c:pt idx="11">
                  <c:v>41.551666666666669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'1º ENSAYO. NF'!$E$20</c:f>
              <c:strCache>
                <c:ptCount val="1"/>
                <c:pt idx="0">
                  <c:v>NF 3</c:v>
                </c:pt>
              </c:strCache>
            </c:strRef>
          </c:tx>
          <c:cat>
            <c:numRef>
              <c:f>'1º ENSAYO. NF'!$B$21:$B$32</c:f>
              <c:numCache>
                <c:formatCode>General</c:formatCode>
                <c:ptCount val="12"/>
                <c:pt idx="0">
                  <c:v>4</c:v>
                </c:pt>
                <c:pt idx="1">
                  <c:v>7</c:v>
                </c:pt>
                <c:pt idx="2">
                  <c:v>11</c:v>
                </c:pt>
                <c:pt idx="3">
                  <c:v>14</c:v>
                </c:pt>
                <c:pt idx="4">
                  <c:v>18</c:v>
                </c:pt>
                <c:pt idx="5">
                  <c:v>21</c:v>
                </c:pt>
                <c:pt idx="6">
                  <c:v>26</c:v>
                </c:pt>
                <c:pt idx="7">
                  <c:v>28</c:v>
                </c:pt>
                <c:pt idx="8">
                  <c:v>32</c:v>
                </c:pt>
                <c:pt idx="9">
                  <c:v>35</c:v>
                </c:pt>
                <c:pt idx="10">
                  <c:v>39</c:v>
                </c:pt>
                <c:pt idx="11">
                  <c:v>42</c:v>
                </c:pt>
              </c:numCache>
            </c:numRef>
          </c:cat>
          <c:val>
            <c:numRef>
              <c:f>'1º ENSAYO. NF'!$E$21:$E$32</c:f>
              <c:numCache>
                <c:formatCode>0.000</c:formatCode>
                <c:ptCount val="12"/>
                <c:pt idx="0">
                  <c:v>5.9683333333333337</c:v>
                </c:pt>
                <c:pt idx="1">
                  <c:v>15.913333333333334</c:v>
                </c:pt>
                <c:pt idx="2">
                  <c:v>21.739000000000001</c:v>
                </c:pt>
                <c:pt idx="3">
                  <c:v>30.512333333333334</c:v>
                </c:pt>
                <c:pt idx="4">
                  <c:v>27.262333333333334</c:v>
                </c:pt>
                <c:pt idx="5">
                  <c:v>35.88366666666667</c:v>
                </c:pt>
                <c:pt idx="6">
                  <c:v>42.449999999999996</c:v>
                </c:pt>
                <c:pt idx="7">
                  <c:v>57.017333333333333</c:v>
                </c:pt>
                <c:pt idx="8">
                  <c:v>47.628666666666668</c:v>
                </c:pt>
                <c:pt idx="9">
                  <c:v>54.1</c:v>
                </c:pt>
                <c:pt idx="10">
                  <c:v>53.530666666666669</c:v>
                </c:pt>
                <c:pt idx="11">
                  <c:v>53.208333333333336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8018048"/>
        <c:axId val="38155392"/>
      </c:lineChart>
      <c:catAx>
        <c:axId val="3801804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lang="es-ES"/>
                </a:pPr>
                <a:r>
                  <a:rPr lang="es-ES"/>
                  <a:t>Tiempo</a:t>
                </a:r>
                <a:r>
                  <a:rPr lang="es-ES" baseline="0"/>
                  <a:t> en días</a:t>
                </a:r>
                <a:endParaRPr lang="es-ES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lang="es-ES"/>
            </a:pPr>
            <a:endParaRPr lang="es-ES"/>
          </a:p>
        </c:txPr>
        <c:crossAx val="38155392"/>
        <c:crosses val="autoZero"/>
        <c:auto val="1"/>
        <c:lblAlgn val="ctr"/>
        <c:lblOffset val="100"/>
        <c:noMultiLvlLbl val="0"/>
      </c:catAx>
      <c:valAx>
        <c:axId val="38155392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lang="es-ES"/>
                </a:pPr>
                <a:r>
                  <a:rPr lang="es-EC" sz="1000" b="1" i="0" baseline="0">
                    <a:effectLst/>
                  </a:rPr>
                  <a:t>Densidad celular (x10</a:t>
                </a:r>
                <a:r>
                  <a:rPr lang="es-EC" sz="1000" b="1" i="0" baseline="30000">
                    <a:effectLst/>
                  </a:rPr>
                  <a:t>6</a:t>
                </a:r>
                <a:r>
                  <a:rPr lang="es-EC" sz="1000" b="1" i="0" baseline="0">
                    <a:effectLst/>
                  </a:rPr>
                  <a:t> cel mL</a:t>
                </a:r>
                <a:r>
                  <a:rPr lang="es-EC" sz="1000" b="1" i="0" baseline="30000">
                    <a:effectLst/>
                  </a:rPr>
                  <a:t>-1</a:t>
                </a:r>
                <a:r>
                  <a:rPr lang="es-EC" sz="1000" b="1" i="0" baseline="0">
                    <a:effectLst/>
                  </a:rPr>
                  <a:t>)</a:t>
                </a:r>
                <a:endParaRPr lang="es-ES" sz="1000">
                  <a:effectLst/>
                </a:endParaRPr>
              </a:p>
            </c:rich>
          </c:tx>
          <c:layout/>
          <c:overlay val="0"/>
        </c:title>
        <c:numFmt formatCode="0.000" sourceLinked="1"/>
        <c:majorTickMark val="out"/>
        <c:minorTickMark val="none"/>
        <c:tickLblPos val="nextTo"/>
        <c:txPr>
          <a:bodyPr/>
          <a:lstStyle/>
          <a:p>
            <a:pPr>
              <a:defRPr lang="es-ES"/>
            </a:pPr>
            <a:endParaRPr lang="es-ES"/>
          </a:p>
        </c:txPr>
        <c:crossAx val="38018048"/>
        <c:crosses val="autoZero"/>
        <c:crossBetween val="between"/>
      </c:valAx>
    </c:plotArea>
    <c:legend>
      <c:legendPos val="r"/>
      <c:layout/>
      <c:overlay val="0"/>
      <c:txPr>
        <a:bodyPr/>
        <a:lstStyle/>
        <a:p>
          <a:pPr>
            <a:defRPr lang="es-ES"/>
          </a:pPr>
          <a:endParaRPr lang="es-ES"/>
        </a:p>
      </c:txPr>
    </c:legend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s-E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lang="es-ES"/>
            </a:pPr>
            <a:endParaRPr lang="es-ES"/>
          </a:p>
        </c:rich>
      </c:tx>
      <c:layout/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Almidones caseros'!$C$19</c:f>
              <c:strCache>
                <c:ptCount val="1"/>
                <c:pt idx="0">
                  <c:v>CONTROL</c:v>
                </c:pt>
              </c:strCache>
            </c:strRef>
          </c:tx>
          <c:cat>
            <c:numRef>
              <c:f>'Almidones caseros'!$B$20:$B$30</c:f>
              <c:numCache>
                <c:formatCode>General</c:formatCode>
                <c:ptCount val="11"/>
                <c:pt idx="0">
                  <c:v>3</c:v>
                </c:pt>
                <c:pt idx="1">
                  <c:v>6</c:v>
                </c:pt>
                <c:pt idx="2">
                  <c:v>9</c:v>
                </c:pt>
                <c:pt idx="3">
                  <c:v>13</c:v>
                </c:pt>
                <c:pt idx="4">
                  <c:v>16</c:v>
                </c:pt>
                <c:pt idx="5">
                  <c:v>20</c:v>
                </c:pt>
                <c:pt idx="6">
                  <c:v>23</c:v>
                </c:pt>
                <c:pt idx="7">
                  <c:v>27</c:v>
                </c:pt>
                <c:pt idx="8">
                  <c:v>30</c:v>
                </c:pt>
                <c:pt idx="9">
                  <c:v>34</c:v>
                </c:pt>
                <c:pt idx="10">
                  <c:v>37</c:v>
                </c:pt>
              </c:numCache>
            </c:numRef>
          </c:cat>
          <c:val>
            <c:numRef>
              <c:f>'Almidones caseros'!$C$20:$C$30</c:f>
              <c:numCache>
                <c:formatCode>#,##0.000</c:formatCode>
                <c:ptCount val="11"/>
                <c:pt idx="0">
                  <c:v>4.2423333333333337</c:v>
                </c:pt>
                <c:pt idx="1">
                  <c:v>7.3393333333333333</c:v>
                </c:pt>
                <c:pt idx="2">
                  <c:v>13.323333333333332</c:v>
                </c:pt>
                <c:pt idx="3">
                  <c:v>17.668666666666667</c:v>
                </c:pt>
                <c:pt idx="4">
                  <c:v>28.117333333333335</c:v>
                </c:pt>
                <c:pt idx="5">
                  <c:v>32.169333333333334</c:v>
                </c:pt>
                <c:pt idx="6">
                  <c:v>34.904666666666664</c:v>
                </c:pt>
                <c:pt idx="7">
                  <c:v>31.27</c:v>
                </c:pt>
                <c:pt idx="8">
                  <c:v>34.460333333333338</c:v>
                </c:pt>
                <c:pt idx="9">
                  <c:v>31.871333333333336</c:v>
                </c:pt>
                <c:pt idx="10">
                  <c:v>34.103000000000002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Almidones caseros'!$D$19</c:f>
              <c:strCache>
                <c:ptCount val="1"/>
                <c:pt idx="0">
                  <c:v>PAPA</c:v>
                </c:pt>
              </c:strCache>
            </c:strRef>
          </c:tx>
          <c:cat>
            <c:numRef>
              <c:f>'Almidones caseros'!$B$20:$B$30</c:f>
              <c:numCache>
                <c:formatCode>General</c:formatCode>
                <c:ptCount val="11"/>
                <c:pt idx="0">
                  <c:v>3</c:v>
                </c:pt>
                <c:pt idx="1">
                  <c:v>6</c:v>
                </c:pt>
                <c:pt idx="2">
                  <c:v>9</c:v>
                </c:pt>
                <c:pt idx="3">
                  <c:v>13</c:v>
                </c:pt>
                <c:pt idx="4">
                  <c:v>16</c:v>
                </c:pt>
                <c:pt idx="5">
                  <c:v>20</c:v>
                </c:pt>
                <c:pt idx="6">
                  <c:v>23</c:v>
                </c:pt>
                <c:pt idx="7">
                  <c:v>27</c:v>
                </c:pt>
                <c:pt idx="8">
                  <c:v>30</c:v>
                </c:pt>
                <c:pt idx="9">
                  <c:v>34</c:v>
                </c:pt>
                <c:pt idx="10">
                  <c:v>37</c:v>
                </c:pt>
              </c:numCache>
            </c:numRef>
          </c:cat>
          <c:val>
            <c:numRef>
              <c:f>'Almidones caseros'!$D$20:$D$30</c:f>
              <c:numCache>
                <c:formatCode>#,##0.000</c:formatCode>
                <c:ptCount val="11"/>
                <c:pt idx="0">
                  <c:v>3.3436666666666661</c:v>
                </c:pt>
                <c:pt idx="1">
                  <c:v>7.2893333333333326</c:v>
                </c:pt>
                <c:pt idx="2">
                  <c:v>13.217666666666666</c:v>
                </c:pt>
                <c:pt idx="3">
                  <c:v>17.571333333333332</c:v>
                </c:pt>
                <c:pt idx="4">
                  <c:v>25.486999999999998</c:v>
                </c:pt>
                <c:pt idx="5">
                  <c:v>29.966666666666669</c:v>
                </c:pt>
                <c:pt idx="6">
                  <c:v>38.057333333333332</c:v>
                </c:pt>
                <c:pt idx="7">
                  <c:v>39.456666666666663</c:v>
                </c:pt>
                <c:pt idx="8">
                  <c:v>41.134000000000007</c:v>
                </c:pt>
                <c:pt idx="9">
                  <c:v>38.696333333333335</c:v>
                </c:pt>
                <c:pt idx="10">
                  <c:v>36.963333333333331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'Almidones caseros'!$E$19</c:f>
              <c:strCache>
                <c:ptCount val="1"/>
                <c:pt idx="0">
                  <c:v>YUCA</c:v>
                </c:pt>
              </c:strCache>
            </c:strRef>
          </c:tx>
          <c:cat>
            <c:numRef>
              <c:f>'Almidones caseros'!$B$20:$B$30</c:f>
              <c:numCache>
                <c:formatCode>General</c:formatCode>
                <c:ptCount val="11"/>
                <c:pt idx="0">
                  <c:v>3</c:v>
                </c:pt>
                <c:pt idx="1">
                  <c:v>6</c:v>
                </c:pt>
                <c:pt idx="2">
                  <c:v>9</c:v>
                </c:pt>
                <c:pt idx="3">
                  <c:v>13</c:v>
                </c:pt>
                <c:pt idx="4">
                  <c:v>16</c:v>
                </c:pt>
                <c:pt idx="5">
                  <c:v>20</c:v>
                </c:pt>
                <c:pt idx="6">
                  <c:v>23</c:v>
                </c:pt>
                <c:pt idx="7">
                  <c:v>27</c:v>
                </c:pt>
                <c:pt idx="8">
                  <c:v>30</c:v>
                </c:pt>
                <c:pt idx="9">
                  <c:v>34</c:v>
                </c:pt>
                <c:pt idx="10">
                  <c:v>37</c:v>
                </c:pt>
              </c:numCache>
            </c:numRef>
          </c:cat>
          <c:val>
            <c:numRef>
              <c:f>'Almidones caseros'!$E$20:$E$30</c:f>
              <c:numCache>
                <c:formatCode>#,##0.000</c:formatCode>
                <c:ptCount val="11"/>
                <c:pt idx="0">
                  <c:v>3.2920000000000003</c:v>
                </c:pt>
                <c:pt idx="1">
                  <c:v>6.2809999999999997</c:v>
                </c:pt>
                <c:pt idx="2">
                  <c:v>13.223999999999998</c:v>
                </c:pt>
                <c:pt idx="3">
                  <c:v>16.872666666666667</c:v>
                </c:pt>
                <c:pt idx="4">
                  <c:v>22.620666666666665</c:v>
                </c:pt>
                <c:pt idx="5">
                  <c:v>33.163999999999994</c:v>
                </c:pt>
                <c:pt idx="6">
                  <c:v>39.183999999999997</c:v>
                </c:pt>
                <c:pt idx="7">
                  <c:v>35.699999999999996</c:v>
                </c:pt>
                <c:pt idx="8">
                  <c:v>35.264666666666663</c:v>
                </c:pt>
                <c:pt idx="9">
                  <c:v>38.057333333333332</c:v>
                </c:pt>
                <c:pt idx="10">
                  <c:v>31.546333333333333</c:v>
                </c:pt>
              </c:numCache>
            </c:numRef>
          </c:val>
          <c:smooth val="0"/>
        </c:ser>
        <c:ser>
          <c:idx val="3"/>
          <c:order val="3"/>
          <c:tx>
            <c:strRef>
              <c:f>'Almidones caseros'!$F$19</c:f>
              <c:strCache>
                <c:ptCount val="1"/>
                <c:pt idx="0">
                  <c:v>ARROZ</c:v>
                </c:pt>
              </c:strCache>
            </c:strRef>
          </c:tx>
          <c:cat>
            <c:numRef>
              <c:f>'Almidones caseros'!$B$20:$B$30</c:f>
              <c:numCache>
                <c:formatCode>General</c:formatCode>
                <c:ptCount val="11"/>
                <c:pt idx="0">
                  <c:v>3</c:v>
                </c:pt>
                <c:pt idx="1">
                  <c:v>6</c:v>
                </c:pt>
                <c:pt idx="2">
                  <c:v>9</c:v>
                </c:pt>
                <c:pt idx="3">
                  <c:v>13</c:v>
                </c:pt>
                <c:pt idx="4">
                  <c:v>16</c:v>
                </c:pt>
                <c:pt idx="5">
                  <c:v>20</c:v>
                </c:pt>
                <c:pt idx="6">
                  <c:v>23</c:v>
                </c:pt>
                <c:pt idx="7">
                  <c:v>27</c:v>
                </c:pt>
                <c:pt idx="8">
                  <c:v>30</c:v>
                </c:pt>
                <c:pt idx="9">
                  <c:v>34</c:v>
                </c:pt>
                <c:pt idx="10">
                  <c:v>37</c:v>
                </c:pt>
              </c:numCache>
            </c:numRef>
          </c:cat>
          <c:val>
            <c:numRef>
              <c:f>'Almidones caseros'!$F$20:$F$30</c:f>
              <c:numCache>
                <c:formatCode>#,##0.000</c:formatCode>
                <c:ptCount val="11"/>
                <c:pt idx="0">
                  <c:v>3.3776666666666664</c:v>
                </c:pt>
                <c:pt idx="1">
                  <c:v>5.9016666666666664</c:v>
                </c:pt>
                <c:pt idx="2">
                  <c:v>11.517333333333333</c:v>
                </c:pt>
                <c:pt idx="3">
                  <c:v>16.553000000000001</c:v>
                </c:pt>
                <c:pt idx="4">
                  <c:v>23.818000000000001</c:v>
                </c:pt>
                <c:pt idx="5">
                  <c:v>30.181000000000001</c:v>
                </c:pt>
                <c:pt idx="6">
                  <c:v>32.439666666666668</c:v>
                </c:pt>
                <c:pt idx="7">
                  <c:v>32.24666666666667</c:v>
                </c:pt>
                <c:pt idx="8">
                  <c:v>31.784666666666666</c:v>
                </c:pt>
                <c:pt idx="9">
                  <c:v>34.081333333333333</c:v>
                </c:pt>
                <c:pt idx="10">
                  <c:v>32.74866666666667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67353600"/>
        <c:axId val="67359872"/>
      </c:lineChart>
      <c:catAx>
        <c:axId val="6735360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lang="es-ES"/>
                </a:pPr>
                <a:r>
                  <a:rPr lang="es-ES" sz="1000" b="1" i="0" baseline="0">
                    <a:effectLst/>
                  </a:rPr>
                  <a:t>Tiempo en días</a:t>
                </a:r>
                <a:endParaRPr lang="es-ES" sz="1000" b="1">
                  <a:effectLst/>
                </a:endParaRP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lang="es-ES"/>
            </a:pPr>
            <a:endParaRPr lang="es-ES"/>
          </a:p>
        </c:txPr>
        <c:crossAx val="67359872"/>
        <c:crossesAt val="0"/>
        <c:auto val="1"/>
        <c:lblAlgn val="ctr"/>
        <c:lblOffset val="100"/>
        <c:noMultiLvlLbl val="0"/>
      </c:catAx>
      <c:valAx>
        <c:axId val="67359872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lang="es-ES" sz="10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s-EC" sz="1000" b="1" i="0" baseline="0">
                    <a:effectLst/>
                  </a:rPr>
                  <a:t>Número de células x10</a:t>
                </a:r>
                <a:r>
                  <a:rPr lang="es-EC" sz="1000" b="1" i="0" baseline="30000">
                    <a:effectLst/>
                  </a:rPr>
                  <a:t>6</a:t>
                </a:r>
                <a:r>
                  <a:rPr lang="es-EC" sz="1000" b="1" i="0" baseline="0">
                    <a:effectLst/>
                  </a:rPr>
                  <a:t> cel mL</a:t>
                </a:r>
                <a:r>
                  <a:rPr lang="es-EC" sz="1000" b="1" i="0" baseline="30000">
                    <a:effectLst/>
                  </a:rPr>
                  <a:t>-1</a:t>
                </a:r>
                <a:endParaRPr lang="es-ES" sz="1000" b="1">
                  <a:effectLst/>
                </a:endParaRPr>
              </a:p>
            </c:rich>
          </c:tx>
          <c:layout/>
          <c:overlay val="0"/>
        </c:title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lang="es-ES"/>
            </a:pPr>
            <a:endParaRPr lang="es-ES"/>
          </a:p>
        </c:txPr>
        <c:crossAx val="67353600"/>
        <c:crosses val="autoZero"/>
        <c:crossBetween val="between"/>
      </c:valAx>
    </c:plotArea>
    <c:legend>
      <c:legendPos val="r"/>
      <c:layout/>
      <c:overlay val="0"/>
      <c:txPr>
        <a:bodyPr/>
        <a:lstStyle/>
        <a:p>
          <a:pPr>
            <a:defRPr lang="es-ES"/>
          </a:pPr>
          <a:endParaRPr lang="es-ES"/>
        </a:p>
      </c:txPr>
    </c:legend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s-E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lang="es-ES"/>
            </a:pPr>
            <a:endParaRPr lang="es-ES"/>
          </a:p>
        </c:rich>
      </c:tx>
      <c:layout/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Ensayo final'!$C$19</c:f>
              <c:strCache>
                <c:ptCount val="1"/>
                <c:pt idx="0">
                  <c:v>Control</c:v>
                </c:pt>
              </c:strCache>
            </c:strRef>
          </c:tx>
          <c:cat>
            <c:numRef>
              <c:f>'Ensayo final'!$B$20:$B$30</c:f>
              <c:numCache>
                <c:formatCode>General</c:formatCode>
                <c:ptCount val="11"/>
                <c:pt idx="0">
                  <c:v>4</c:v>
                </c:pt>
                <c:pt idx="1">
                  <c:v>7</c:v>
                </c:pt>
                <c:pt idx="2">
                  <c:v>11</c:v>
                </c:pt>
                <c:pt idx="3">
                  <c:v>14</c:v>
                </c:pt>
                <c:pt idx="4">
                  <c:v>18</c:v>
                </c:pt>
                <c:pt idx="5">
                  <c:v>21</c:v>
                </c:pt>
                <c:pt idx="6">
                  <c:v>25</c:v>
                </c:pt>
                <c:pt idx="7">
                  <c:v>28</c:v>
                </c:pt>
                <c:pt idx="8">
                  <c:v>32</c:v>
                </c:pt>
                <c:pt idx="9">
                  <c:v>35</c:v>
                </c:pt>
                <c:pt idx="10">
                  <c:v>39</c:v>
                </c:pt>
              </c:numCache>
            </c:numRef>
          </c:cat>
          <c:val>
            <c:numRef>
              <c:f>'Ensayo final'!$C$20:$C$30</c:f>
              <c:numCache>
                <c:formatCode>#,##0.000</c:formatCode>
                <c:ptCount val="11"/>
                <c:pt idx="0">
                  <c:v>3.6073333333333335</c:v>
                </c:pt>
                <c:pt idx="1">
                  <c:v>7.9273333333333325</c:v>
                </c:pt>
                <c:pt idx="2">
                  <c:v>23.12</c:v>
                </c:pt>
                <c:pt idx="3">
                  <c:v>27.716666666666669</c:v>
                </c:pt>
                <c:pt idx="4">
                  <c:v>30.724</c:v>
                </c:pt>
                <c:pt idx="5">
                  <c:v>30.743333333333329</c:v>
                </c:pt>
                <c:pt idx="6">
                  <c:v>40.291333333333334</c:v>
                </c:pt>
                <c:pt idx="7">
                  <c:v>48.576999999999998</c:v>
                </c:pt>
                <c:pt idx="8">
                  <c:v>50.312333333333335</c:v>
                </c:pt>
                <c:pt idx="9">
                  <c:v>50.29999999999999</c:v>
                </c:pt>
                <c:pt idx="10">
                  <c:v>51.026333333333334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Ensayo final'!$D$19</c:f>
              <c:strCache>
                <c:ptCount val="1"/>
                <c:pt idx="0">
                  <c:v>Papa</c:v>
                </c:pt>
              </c:strCache>
            </c:strRef>
          </c:tx>
          <c:cat>
            <c:numRef>
              <c:f>'Ensayo final'!$B$20:$B$30</c:f>
              <c:numCache>
                <c:formatCode>General</c:formatCode>
                <c:ptCount val="11"/>
                <c:pt idx="0">
                  <c:v>4</c:v>
                </c:pt>
                <c:pt idx="1">
                  <c:v>7</c:v>
                </c:pt>
                <c:pt idx="2">
                  <c:v>11</c:v>
                </c:pt>
                <c:pt idx="3">
                  <c:v>14</c:v>
                </c:pt>
                <c:pt idx="4">
                  <c:v>18</c:v>
                </c:pt>
                <c:pt idx="5">
                  <c:v>21</c:v>
                </c:pt>
                <c:pt idx="6">
                  <c:v>25</c:v>
                </c:pt>
                <c:pt idx="7">
                  <c:v>28</c:v>
                </c:pt>
                <c:pt idx="8">
                  <c:v>32</c:v>
                </c:pt>
                <c:pt idx="9">
                  <c:v>35</c:v>
                </c:pt>
                <c:pt idx="10">
                  <c:v>39</c:v>
                </c:pt>
              </c:numCache>
            </c:numRef>
          </c:cat>
          <c:val>
            <c:numRef>
              <c:f>'Ensayo final'!$D$20:$D$30</c:f>
              <c:numCache>
                <c:formatCode>#,##0.000</c:formatCode>
                <c:ptCount val="11"/>
                <c:pt idx="0">
                  <c:v>6.126666666666666</c:v>
                </c:pt>
                <c:pt idx="1">
                  <c:v>13.374000000000001</c:v>
                </c:pt>
                <c:pt idx="2">
                  <c:v>27.7</c:v>
                </c:pt>
                <c:pt idx="3">
                  <c:v>30.866666666666671</c:v>
                </c:pt>
                <c:pt idx="4">
                  <c:v>35.285666666666664</c:v>
                </c:pt>
                <c:pt idx="5">
                  <c:v>33.847999999999999</c:v>
                </c:pt>
                <c:pt idx="6">
                  <c:v>43.458333333333336</c:v>
                </c:pt>
                <c:pt idx="7">
                  <c:v>53.550000000000004</c:v>
                </c:pt>
                <c:pt idx="8">
                  <c:v>60.612333333333332</c:v>
                </c:pt>
                <c:pt idx="9">
                  <c:v>69.266666666666666</c:v>
                </c:pt>
                <c:pt idx="10">
                  <c:v>78.761333333333326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'Ensayo final'!$E$19</c:f>
              <c:strCache>
                <c:ptCount val="1"/>
                <c:pt idx="0">
                  <c:v>Yuca</c:v>
                </c:pt>
              </c:strCache>
            </c:strRef>
          </c:tx>
          <c:cat>
            <c:numRef>
              <c:f>'Ensayo final'!$B$20:$B$30</c:f>
              <c:numCache>
                <c:formatCode>General</c:formatCode>
                <c:ptCount val="11"/>
                <c:pt idx="0">
                  <c:v>4</c:v>
                </c:pt>
                <c:pt idx="1">
                  <c:v>7</c:v>
                </c:pt>
                <c:pt idx="2">
                  <c:v>11</c:v>
                </c:pt>
                <c:pt idx="3">
                  <c:v>14</c:v>
                </c:pt>
                <c:pt idx="4">
                  <c:v>18</c:v>
                </c:pt>
                <c:pt idx="5">
                  <c:v>21</c:v>
                </c:pt>
                <c:pt idx="6">
                  <c:v>25</c:v>
                </c:pt>
                <c:pt idx="7">
                  <c:v>28</c:v>
                </c:pt>
                <c:pt idx="8">
                  <c:v>32</c:v>
                </c:pt>
                <c:pt idx="9">
                  <c:v>35</c:v>
                </c:pt>
                <c:pt idx="10">
                  <c:v>39</c:v>
                </c:pt>
              </c:numCache>
            </c:numRef>
          </c:cat>
          <c:val>
            <c:numRef>
              <c:f>'Ensayo final'!$E$20:$E$30</c:f>
              <c:numCache>
                <c:formatCode>#,##0.000</c:formatCode>
                <c:ptCount val="11"/>
                <c:pt idx="0">
                  <c:v>4.3533333333333335</c:v>
                </c:pt>
                <c:pt idx="1">
                  <c:v>13.664666666666667</c:v>
                </c:pt>
                <c:pt idx="2">
                  <c:v>18.981666666666669</c:v>
                </c:pt>
                <c:pt idx="3">
                  <c:v>28.150000000000002</c:v>
                </c:pt>
                <c:pt idx="4">
                  <c:v>35.553666666666665</c:v>
                </c:pt>
                <c:pt idx="5">
                  <c:v>34.001333333333328</c:v>
                </c:pt>
                <c:pt idx="6">
                  <c:v>41.728999999999999</c:v>
                </c:pt>
                <c:pt idx="7">
                  <c:v>43.354999999999997</c:v>
                </c:pt>
                <c:pt idx="8">
                  <c:v>50.836999999999996</c:v>
                </c:pt>
                <c:pt idx="9">
                  <c:v>53.466666666666669</c:v>
                </c:pt>
                <c:pt idx="10">
                  <c:v>57.010333333333335</c:v>
                </c:pt>
              </c:numCache>
            </c:numRef>
          </c:val>
          <c:smooth val="0"/>
        </c:ser>
        <c:ser>
          <c:idx val="3"/>
          <c:order val="3"/>
          <c:tx>
            <c:strRef>
              <c:f>'Ensayo final'!$F$19</c:f>
              <c:strCache>
                <c:ptCount val="1"/>
                <c:pt idx="0">
                  <c:v>Maiz</c:v>
                </c:pt>
              </c:strCache>
            </c:strRef>
          </c:tx>
          <c:cat>
            <c:numRef>
              <c:f>'Ensayo final'!$B$20:$B$30</c:f>
              <c:numCache>
                <c:formatCode>General</c:formatCode>
                <c:ptCount val="11"/>
                <c:pt idx="0">
                  <c:v>4</c:v>
                </c:pt>
                <c:pt idx="1">
                  <c:v>7</c:v>
                </c:pt>
                <c:pt idx="2">
                  <c:v>11</c:v>
                </c:pt>
                <c:pt idx="3">
                  <c:v>14</c:v>
                </c:pt>
                <c:pt idx="4">
                  <c:v>18</c:v>
                </c:pt>
                <c:pt idx="5">
                  <c:v>21</c:v>
                </c:pt>
                <c:pt idx="6">
                  <c:v>25</c:v>
                </c:pt>
                <c:pt idx="7">
                  <c:v>28</c:v>
                </c:pt>
                <c:pt idx="8">
                  <c:v>32</c:v>
                </c:pt>
                <c:pt idx="9">
                  <c:v>35</c:v>
                </c:pt>
                <c:pt idx="10">
                  <c:v>39</c:v>
                </c:pt>
              </c:numCache>
            </c:numRef>
          </c:cat>
          <c:val>
            <c:numRef>
              <c:f>'Ensayo final'!$F$20:$F$30</c:f>
              <c:numCache>
                <c:formatCode>#,##0.000</c:formatCode>
                <c:ptCount val="11"/>
                <c:pt idx="0">
                  <c:v>9.3990000000000009</c:v>
                </c:pt>
                <c:pt idx="1">
                  <c:v>14.669666666666666</c:v>
                </c:pt>
                <c:pt idx="2">
                  <c:v>25.86</c:v>
                </c:pt>
                <c:pt idx="3">
                  <c:v>28.849999999999998</c:v>
                </c:pt>
                <c:pt idx="4">
                  <c:v>37.163999999999994</c:v>
                </c:pt>
                <c:pt idx="5">
                  <c:v>37.777333333333331</c:v>
                </c:pt>
                <c:pt idx="6">
                  <c:v>41.249666666666663</c:v>
                </c:pt>
                <c:pt idx="7">
                  <c:v>57.036999999999999</c:v>
                </c:pt>
                <c:pt idx="8">
                  <c:v>62.999666666666677</c:v>
                </c:pt>
                <c:pt idx="9">
                  <c:v>64.333333333333329</c:v>
                </c:pt>
                <c:pt idx="10">
                  <c:v>68.36999999999999</c:v>
                </c:pt>
              </c:numCache>
            </c:numRef>
          </c:val>
          <c:smooth val="0"/>
        </c:ser>
        <c:ser>
          <c:idx val="4"/>
          <c:order val="4"/>
          <c:tx>
            <c:strRef>
              <c:f>'Ensayo final'!$G$19</c:f>
              <c:strCache>
                <c:ptCount val="1"/>
                <c:pt idx="0">
                  <c:v>Arroz</c:v>
                </c:pt>
              </c:strCache>
            </c:strRef>
          </c:tx>
          <c:cat>
            <c:numRef>
              <c:f>'Ensayo final'!$B$20:$B$30</c:f>
              <c:numCache>
                <c:formatCode>General</c:formatCode>
                <c:ptCount val="11"/>
                <c:pt idx="0">
                  <c:v>4</c:v>
                </c:pt>
                <c:pt idx="1">
                  <c:v>7</c:v>
                </c:pt>
                <c:pt idx="2">
                  <c:v>11</c:v>
                </c:pt>
                <c:pt idx="3">
                  <c:v>14</c:v>
                </c:pt>
                <c:pt idx="4">
                  <c:v>18</c:v>
                </c:pt>
                <c:pt idx="5">
                  <c:v>21</c:v>
                </c:pt>
                <c:pt idx="6">
                  <c:v>25</c:v>
                </c:pt>
                <c:pt idx="7">
                  <c:v>28</c:v>
                </c:pt>
                <c:pt idx="8">
                  <c:v>32</c:v>
                </c:pt>
                <c:pt idx="9">
                  <c:v>35</c:v>
                </c:pt>
                <c:pt idx="10">
                  <c:v>39</c:v>
                </c:pt>
              </c:numCache>
            </c:numRef>
          </c:cat>
          <c:val>
            <c:numRef>
              <c:f>'Ensayo final'!$G$20:$G$30</c:f>
              <c:numCache>
                <c:formatCode>#,##0.000</c:formatCode>
                <c:ptCount val="11"/>
                <c:pt idx="0">
                  <c:v>6.1823333333333332</c:v>
                </c:pt>
                <c:pt idx="1">
                  <c:v>13.527333333333333</c:v>
                </c:pt>
                <c:pt idx="2">
                  <c:v>24.01</c:v>
                </c:pt>
                <c:pt idx="3">
                  <c:v>29.783333333333331</c:v>
                </c:pt>
                <c:pt idx="4">
                  <c:v>32.731333333333332</c:v>
                </c:pt>
                <c:pt idx="5">
                  <c:v>34.673999999999999</c:v>
                </c:pt>
                <c:pt idx="6">
                  <c:v>41.198</c:v>
                </c:pt>
                <c:pt idx="7">
                  <c:v>47.092333333333336</c:v>
                </c:pt>
                <c:pt idx="8">
                  <c:v>51.359666666666669</c:v>
                </c:pt>
                <c:pt idx="9">
                  <c:v>55.766666666666673</c:v>
                </c:pt>
                <c:pt idx="10">
                  <c:v>71.271999999999991</c:v>
                </c:pt>
              </c:numCache>
            </c:numRef>
          </c:val>
          <c:smooth val="0"/>
        </c:ser>
        <c:ser>
          <c:idx val="5"/>
          <c:order val="5"/>
          <c:tx>
            <c:strRef>
              <c:f>'Ensayo final'!$H$19</c:f>
              <c:strCache>
                <c:ptCount val="1"/>
                <c:pt idx="0">
                  <c:v>Achira</c:v>
                </c:pt>
              </c:strCache>
            </c:strRef>
          </c:tx>
          <c:cat>
            <c:numRef>
              <c:f>'Ensayo final'!$B$20:$B$30</c:f>
              <c:numCache>
                <c:formatCode>General</c:formatCode>
                <c:ptCount val="11"/>
                <c:pt idx="0">
                  <c:v>4</c:v>
                </c:pt>
                <c:pt idx="1">
                  <c:v>7</c:v>
                </c:pt>
                <c:pt idx="2">
                  <c:v>11</c:v>
                </c:pt>
                <c:pt idx="3">
                  <c:v>14</c:v>
                </c:pt>
                <c:pt idx="4">
                  <c:v>18</c:v>
                </c:pt>
                <c:pt idx="5">
                  <c:v>21</c:v>
                </c:pt>
                <c:pt idx="6">
                  <c:v>25</c:v>
                </c:pt>
                <c:pt idx="7">
                  <c:v>28</c:v>
                </c:pt>
                <c:pt idx="8">
                  <c:v>32</c:v>
                </c:pt>
                <c:pt idx="9">
                  <c:v>35</c:v>
                </c:pt>
                <c:pt idx="10">
                  <c:v>39</c:v>
                </c:pt>
              </c:numCache>
            </c:numRef>
          </c:cat>
          <c:val>
            <c:numRef>
              <c:f>'Ensayo final'!$H$20:$H$30</c:f>
              <c:numCache>
                <c:formatCode>#,##0.000</c:formatCode>
                <c:ptCount val="11"/>
                <c:pt idx="0">
                  <c:v>4.26</c:v>
                </c:pt>
                <c:pt idx="1">
                  <c:v>8.8956666666666671</c:v>
                </c:pt>
                <c:pt idx="2">
                  <c:v>20.64</c:v>
                </c:pt>
                <c:pt idx="3">
                  <c:v>27.066666666666666</c:v>
                </c:pt>
                <c:pt idx="4">
                  <c:v>31.816333333333333</c:v>
                </c:pt>
                <c:pt idx="5">
                  <c:v>28.98</c:v>
                </c:pt>
                <c:pt idx="6">
                  <c:v>36.291333333333334</c:v>
                </c:pt>
                <c:pt idx="7">
                  <c:v>39.509666666666668</c:v>
                </c:pt>
                <c:pt idx="8">
                  <c:v>49.932999999999993</c:v>
                </c:pt>
                <c:pt idx="9">
                  <c:v>42.499999999999993</c:v>
                </c:pt>
                <c:pt idx="10">
                  <c:v>40.921666666666674</c:v>
                </c:pt>
              </c:numCache>
            </c:numRef>
          </c:val>
          <c:smooth val="0"/>
        </c:ser>
        <c:ser>
          <c:idx val="6"/>
          <c:order val="6"/>
          <c:tx>
            <c:strRef>
              <c:f>'Ensayo final'!$I$19</c:f>
              <c:strCache>
                <c:ptCount val="1"/>
                <c:pt idx="0">
                  <c:v>Yuca 
comercial</c:v>
                </c:pt>
              </c:strCache>
            </c:strRef>
          </c:tx>
          <c:cat>
            <c:numRef>
              <c:f>'Ensayo final'!$B$20:$B$30</c:f>
              <c:numCache>
                <c:formatCode>General</c:formatCode>
                <c:ptCount val="11"/>
                <c:pt idx="0">
                  <c:v>4</c:v>
                </c:pt>
                <c:pt idx="1">
                  <c:v>7</c:v>
                </c:pt>
                <c:pt idx="2">
                  <c:v>11</c:v>
                </c:pt>
                <c:pt idx="3">
                  <c:v>14</c:v>
                </c:pt>
                <c:pt idx="4">
                  <c:v>18</c:v>
                </c:pt>
                <c:pt idx="5">
                  <c:v>21</c:v>
                </c:pt>
                <c:pt idx="6">
                  <c:v>25</c:v>
                </c:pt>
                <c:pt idx="7">
                  <c:v>28</c:v>
                </c:pt>
                <c:pt idx="8">
                  <c:v>32</c:v>
                </c:pt>
                <c:pt idx="9">
                  <c:v>35</c:v>
                </c:pt>
                <c:pt idx="10">
                  <c:v>39</c:v>
                </c:pt>
              </c:numCache>
            </c:numRef>
          </c:cat>
          <c:val>
            <c:numRef>
              <c:f>'Ensayo final'!$I$20:$I$30</c:f>
              <c:numCache>
                <c:formatCode>#,##0.000</c:formatCode>
                <c:ptCount val="11"/>
                <c:pt idx="0">
                  <c:v>4.4066666666666663</c:v>
                </c:pt>
                <c:pt idx="1">
                  <c:v>8.674666666666667</c:v>
                </c:pt>
                <c:pt idx="2">
                  <c:v>18.260000000000002</c:v>
                </c:pt>
                <c:pt idx="3">
                  <c:v>26.5</c:v>
                </c:pt>
                <c:pt idx="4">
                  <c:v>26.921333333333337</c:v>
                </c:pt>
                <c:pt idx="5">
                  <c:v>30.601333333333333</c:v>
                </c:pt>
                <c:pt idx="6">
                  <c:v>31.041666666666668</c:v>
                </c:pt>
                <c:pt idx="7">
                  <c:v>40.634666666666668</c:v>
                </c:pt>
                <c:pt idx="8">
                  <c:v>52.762333333333324</c:v>
                </c:pt>
                <c:pt idx="9">
                  <c:v>49.933333333333337</c:v>
                </c:pt>
                <c:pt idx="10">
                  <c:v>56.18633333333333</c:v>
                </c:pt>
              </c:numCache>
            </c:numRef>
          </c:val>
          <c:smooth val="0"/>
        </c:ser>
        <c:ser>
          <c:idx val="7"/>
          <c:order val="7"/>
          <c:tx>
            <c:strRef>
              <c:f>'Ensayo final'!$J$19</c:f>
              <c:strCache>
                <c:ptCount val="1"/>
                <c:pt idx="0">
                  <c:v>Maiz 
comercial</c:v>
                </c:pt>
              </c:strCache>
            </c:strRef>
          </c:tx>
          <c:cat>
            <c:numRef>
              <c:f>'Ensayo final'!$B$20:$B$30</c:f>
              <c:numCache>
                <c:formatCode>General</c:formatCode>
                <c:ptCount val="11"/>
                <c:pt idx="0">
                  <c:v>4</c:v>
                </c:pt>
                <c:pt idx="1">
                  <c:v>7</c:v>
                </c:pt>
                <c:pt idx="2">
                  <c:v>11</c:v>
                </c:pt>
                <c:pt idx="3">
                  <c:v>14</c:v>
                </c:pt>
                <c:pt idx="4">
                  <c:v>18</c:v>
                </c:pt>
                <c:pt idx="5">
                  <c:v>21</c:v>
                </c:pt>
                <c:pt idx="6">
                  <c:v>25</c:v>
                </c:pt>
                <c:pt idx="7">
                  <c:v>28</c:v>
                </c:pt>
                <c:pt idx="8">
                  <c:v>32</c:v>
                </c:pt>
                <c:pt idx="9">
                  <c:v>35</c:v>
                </c:pt>
                <c:pt idx="10">
                  <c:v>39</c:v>
                </c:pt>
              </c:numCache>
            </c:numRef>
          </c:cat>
          <c:val>
            <c:numRef>
              <c:f>'Ensayo final'!$J$20:$J$30</c:f>
              <c:numCache>
                <c:formatCode>#,##0.000</c:formatCode>
                <c:ptCount val="11"/>
                <c:pt idx="0">
                  <c:v>4.3</c:v>
                </c:pt>
                <c:pt idx="1">
                  <c:v>10.32</c:v>
                </c:pt>
                <c:pt idx="2">
                  <c:v>24.373333333333335</c:v>
                </c:pt>
                <c:pt idx="3">
                  <c:v>31.899999999999995</c:v>
                </c:pt>
                <c:pt idx="4">
                  <c:v>39.888666666666666</c:v>
                </c:pt>
                <c:pt idx="5">
                  <c:v>41.207999999999998</c:v>
                </c:pt>
                <c:pt idx="6">
                  <c:v>40.208333333333336</c:v>
                </c:pt>
                <c:pt idx="7">
                  <c:v>52.312333333333335</c:v>
                </c:pt>
                <c:pt idx="8">
                  <c:v>55.300000000000004</c:v>
                </c:pt>
                <c:pt idx="9">
                  <c:v>50.166666666666664</c:v>
                </c:pt>
                <c:pt idx="10">
                  <c:v>45.90233333333333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83392768"/>
        <c:axId val="83403136"/>
      </c:lineChart>
      <c:catAx>
        <c:axId val="8339276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lang="es-ES"/>
                </a:pPr>
                <a:r>
                  <a:rPr lang="es-ES" sz="1000" b="0" i="0" baseline="0">
                    <a:effectLst/>
                  </a:rPr>
                  <a:t>Tiempo en días</a:t>
                </a:r>
                <a:endParaRPr lang="es-ES" sz="1000">
                  <a:effectLst/>
                </a:endParaRP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lang="es-ES"/>
            </a:pPr>
            <a:endParaRPr lang="es-ES"/>
          </a:p>
        </c:txPr>
        <c:crossAx val="83403136"/>
        <c:crossesAt val="0"/>
        <c:auto val="1"/>
        <c:lblAlgn val="ctr"/>
        <c:lblOffset val="100"/>
        <c:noMultiLvlLbl val="0"/>
      </c:catAx>
      <c:valAx>
        <c:axId val="83403136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lang="es-ES" sz="10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s-EC" sz="1000" b="0" i="0" baseline="0">
                    <a:effectLst/>
                  </a:rPr>
                  <a:t>Número de células x10</a:t>
                </a:r>
                <a:r>
                  <a:rPr lang="es-EC" sz="1000" b="0" i="0" baseline="30000">
                    <a:effectLst/>
                  </a:rPr>
                  <a:t>6</a:t>
                </a:r>
                <a:r>
                  <a:rPr lang="es-EC" sz="1000" b="0" i="0" baseline="0">
                    <a:effectLst/>
                  </a:rPr>
                  <a:t> cel mL</a:t>
                </a:r>
                <a:r>
                  <a:rPr lang="es-EC" sz="1000" b="0" i="0" baseline="30000">
                    <a:effectLst/>
                  </a:rPr>
                  <a:t>-1</a:t>
                </a:r>
                <a:endParaRPr lang="es-ES" sz="1000">
                  <a:effectLst/>
                </a:endParaRPr>
              </a:p>
            </c:rich>
          </c:tx>
          <c:layout/>
          <c:overlay val="0"/>
        </c:title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lang="es-ES"/>
            </a:pPr>
            <a:endParaRPr lang="es-ES"/>
          </a:p>
        </c:txPr>
        <c:crossAx val="83392768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82646516134340131"/>
          <c:y val="0.14540196042668724"/>
          <c:w val="0.15766935511360239"/>
          <c:h val="0.79847976502427864"/>
        </c:manualLayout>
      </c:layout>
      <c:overlay val="0"/>
      <c:txPr>
        <a:bodyPr/>
        <a:lstStyle/>
        <a:p>
          <a:pPr>
            <a:defRPr lang="es-ES"/>
          </a:pPr>
          <a:endParaRPr lang="es-ES"/>
        </a:p>
      </c:txPr>
    </c:legend>
    <c:plotVisOnly val="1"/>
    <c:dispBlanksAs val="gap"/>
    <c:showDLblsOverMax val="0"/>
  </c:chart>
  <c:externalData r:id="rId1">
    <c:autoUpdate val="0"/>
  </c:externalData>
</c:chartSpace>
</file>

<file path=ppt/diagrams/_rels/data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jpeg"/><Relationship Id="rId1" Type="http://schemas.openxmlformats.org/officeDocument/2006/relationships/image" Target="../media/image52.jpeg"/></Relationships>
</file>

<file path=ppt/diagrams/_rels/data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jpeg"/><Relationship Id="rId1" Type="http://schemas.openxmlformats.org/officeDocument/2006/relationships/image" Target="../media/image55.jpeg"/></Relationships>
</file>

<file path=ppt/diagrams/_rels/data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jpeg"/><Relationship Id="rId1" Type="http://schemas.openxmlformats.org/officeDocument/2006/relationships/image" Target="../media/image58.jpeg"/></Relationships>
</file>

<file path=ppt/diagrams/_rels/drawing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jpeg"/><Relationship Id="rId1" Type="http://schemas.openxmlformats.org/officeDocument/2006/relationships/image" Target="../media/image52.jpeg"/></Relationships>
</file>

<file path=ppt/diagrams/_rels/drawing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jpeg"/><Relationship Id="rId1" Type="http://schemas.openxmlformats.org/officeDocument/2006/relationships/image" Target="../media/image55.jpeg"/></Relationships>
</file>

<file path=ppt/diagrams/_rels/drawing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jpeg"/><Relationship Id="rId1" Type="http://schemas.openxmlformats.org/officeDocument/2006/relationships/image" Target="../media/image58.jpe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7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8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9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34682F3-C716-4400-AAAF-B5E64DB7E8A5}" type="doc">
      <dgm:prSet loTypeId="urn:microsoft.com/office/officeart/2005/8/layout/list1" loCatId="list" qsTypeId="urn:microsoft.com/office/officeart/2005/8/quickstyle/simple3" qsCatId="simple" csTypeId="urn:microsoft.com/office/officeart/2005/8/colors/colorful2" csCatId="colorful" phldr="1"/>
      <dgm:spPr/>
      <dgm:t>
        <a:bodyPr/>
        <a:lstStyle/>
        <a:p>
          <a:endParaRPr lang="es-ES"/>
        </a:p>
      </dgm:t>
    </dgm:pt>
    <dgm:pt modelId="{273F75D9-DD9D-4452-BFEF-77C4B0F69575}">
      <dgm:prSet phldrT="[Texto]" custT="1"/>
      <dgm:spPr/>
      <dgm:t>
        <a:bodyPr/>
        <a:lstStyle/>
        <a:p>
          <a:r>
            <a:rPr lang="es-CR" sz="1600" dirty="0" smtClean="0"/>
            <a:t>Las </a:t>
          </a:r>
          <a:r>
            <a:rPr lang="es-ES_tradnl" sz="1600" dirty="0" smtClean="0"/>
            <a:t>microalgas:</a:t>
          </a:r>
          <a:r>
            <a:rPr lang="es-CR" sz="1600" dirty="0" smtClean="0"/>
            <a:t> microrganismos </a:t>
          </a:r>
          <a:r>
            <a:rPr lang="es-ES_tradnl" sz="1600" dirty="0" smtClean="0"/>
            <a:t>fotosintéticos, eucariontes, </a:t>
          </a:r>
          <a:r>
            <a:rPr lang="es-ES_tradnl" sz="1600" dirty="0" err="1" smtClean="0"/>
            <a:t>co</a:t>
          </a:r>
          <a:r>
            <a:rPr lang="es-CR" sz="1600" dirty="0" err="1" smtClean="0"/>
            <a:t>ndiciones</a:t>
          </a:r>
          <a:r>
            <a:rPr lang="es-CR" sz="1600" dirty="0" smtClean="0"/>
            <a:t> autotróficas, mixotróficas y heterotróficas.</a:t>
          </a:r>
          <a:endParaRPr lang="es-ES" sz="1600" dirty="0"/>
        </a:p>
      </dgm:t>
    </dgm:pt>
    <dgm:pt modelId="{AC3A30E3-31B9-41A5-826F-CA9DBD1766C8}" type="parTrans" cxnId="{C0421B21-03A5-4298-BF0F-B4F414854846}">
      <dgm:prSet/>
      <dgm:spPr/>
      <dgm:t>
        <a:bodyPr/>
        <a:lstStyle/>
        <a:p>
          <a:endParaRPr lang="es-ES"/>
        </a:p>
      </dgm:t>
    </dgm:pt>
    <dgm:pt modelId="{046A0E90-13D6-4165-ADDE-5DD80D9B1B90}" type="sibTrans" cxnId="{C0421B21-03A5-4298-BF0F-B4F414854846}">
      <dgm:prSet/>
      <dgm:spPr/>
      <dgm:t>
        <a:bodyPr/>
        <a:lstStyle/>
        <a:p>
          <a:endParaRPr lang="es-ES"/>
        </a:p>
      </dgm:t>
    </dgm:pt>
    <dgm:pt modelId="{B74D1E0D-7A3F-4466-BEE6-FEE3D3E1BAF9}" type="pres">
      <dgm:prSet presAssocID="{134682F3-C716-4400-AAAF-B5E64DB7E8A5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s-ES"/>
        </a:p>
      </dgm:t>
    </dgm:pt>
    <dgm:pt modelId="{A31FBE66-3366-48FB-93D3-5CA71A0F252D}" type="pres">
      <dgm:prSet presAssocID="{273F75D9-DD9D-4452-BFEF-77C4B0F69575}" presName="parentLin" presStyleCnt="0"/>
      <dgm:spPr/>
    </dgm:pt>
    <dgm:pt modelId="{85D97BE6-E558-443E-9B70-23563B253FBE}" type="pres">
      <dgm:prSet presAssocID="{273F75D9-DD9D-4452-BFEF-77C4B0F69575}" presName="parentLeftMargin" presStyleLbl="node1" presStyleIdx="0" presStyleCnt="1"/>
      <dgm:spPr/>
      <dgm:t>
        <a:bodyPr/>
        <a:lstStyle/>
        <a:p>
          <a:endParaRPr lang="es-ES"/>
        </a:p>
      </dgm:t>
    </dgm:pt>
    <dgm:pt modelId="{BF5E6923-27BC-4ADF-B0E7-5C85BA51CDD4}" type="pres">
      <dgm:prSet presAssocID="{273F75D9-DD9D-4452-BFEF-77C4B0F69575}" presName="parentText" presStyleLbl="node1" presStyleIdx="0" presStyleCnt="1" custScaleX="111876">
        <dgm:presLayoutVars>
          <dgm:chMax val="0"/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FA464637-9792-475E-8F88-41DF9BB67B8A}" type="pres">
      <dgm:prSet presAssocID="{273F75D9-DD9D-4452-BFEF-77C4B0F69575}" presName="negativeSpace" presStyleCnt="0"/>
      <dgm:spPr/>
    </dgm:pt>
    <dgm:pt modelId="{B0B208D7-4A6C-4008-97FD-EB3F8391385A}" type="pres">
      <dgm:prSet presAssocID="{273F75D9-DD9D-4452-BFEF-77C4B0F69575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1963B3BD-3207-4A18-97B9-308C24CC17B7}" type="presOf" srcId="{273F75D9-DD9D-4452-BFEF-77C4B0F69575}" destId="{85D97BE6-E558-443E-9B70-23563B253FBE}" srcOrd="0" destOrd="0" presId="urn:microsoft.com/office/officeart/2005/8/layout/list1"/>
    <dgm:cxn modelId="{C0421B21-03A5-4298-BF0F-B4F414854846}" srcId="{134682F3-C716-4400-AAAF-B5E64DB7E8A5}" destId="{273F75D9-DD9D-4452-BFEF-77C4B0F69575}" srcOrd="0" destOrd="0" parTransId="{AC3A30E3-31B9-41A5-826F-CA9DBD1766C8}" sibTransId="{046A0E90-13D6-4165-ADDE-5DD80D9B1B90}"/>
    <dgm:cxn modelId="{78BD5B04-967D-4FC5-A765-1C609739618E}" type="presOf" srcId="{273F75D9-DD9D-4452-BFEF-77C4B0F69575}" destId="{BF5E6923-27BC-4ADF-B0E7-5C85BA51CDD4}" srcOrd="1" destOrd="0" presId="urn:microsoft.com/office/officeart/2005/8/layout/list1"/>
    <dgm:cxn modelId="{55A8A564-55C2-411B-BD48-A362570A308A}" type="presOf" srcId="{134682F3-C716-4400-AAAF-B5E64DB7E8A5}" destId="{B74D1E0D-7A3F-4466-BEE6-FEE3D3E1BAF9}" srcOrd="0" destOrd="0" presId="urn:microsoft.com/office/officeart/2005/8/layout/list1"/>
    <dgm:cxn modelId="{5553CE2D-1A56-4990-852C-D6D843862D7D}" type="presParOf" srcId="{B74D1E0D-7A3F-4466-BEE6-FEE3D3E1BAF9}" destId="{A31FBE66-3366-48FB-93D3-5CA71A0F252D}" srcOrd="0" destOrd="0" presId="urn:microsoft.com/office/officeart/2005/8/layout/list1"/>
    <dgm:cxn modelId="{97D9401F-1AED-4F9C-815B-9F1444FD14AA}" type="presParOf" srcId="{A31FBE66-3366-48FB-93D3-5CA71A0F252D}" destId="{85D97BE6-E558-443E-9B70-23563B253FBE}" srcOrd="0" destOrd="0" presId="urn:microsoft.com/office/officeart/2005/8/layout/list1"/>
    <dgm:cxn modelId="{F034A665-A5D8-41CA-BE73-591762A8CC73}" type="presParOf" srcId="{A31FBE66-3366-48FB-93D3-5CA71A0F252D}" destId="{BF5E6923-27BC-4ADF-B0E7-5C85BA51CDD4}" srcOrd="1" destOrd="0" presId="urn:microsoft.com/office/officeart/2005/8/layout/list1"/>
    <dgm:cxn modelId="{86B7A6DC-CE1F-4E0A-87AF-B21FE3857F35}" type="presParOf" srcId="{B74D1E0D-7A3F-4466-BEE6-FEE3D3E1BAF9}" destId="{FA464637-9792-475E-8F88-41DF9BB67B8A}" srcOrd="1" destOrd="0" presId="urn:microsoft.com/office/officeart/2005/8/layout/list1"/>
    <dgm:cxn modelId="{96A4DAD3-5E4C-4642-9145-BC71EA61A91C}" type="presParOf" srcId="{B74D1E0D-7A3F-4466-BEE6-FEE3D3E1BAF9}" destId="{B0B208D7-4A6C-4008-97FD-EB3F8391385A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46E28398-7692-46F6-8C95-30AA26924007}" type="doc">
      <dgm:prSet loTypeId="urn:microsoft.com/office/officeart/2008/layout/VerticalCurvedList" loCatId="list" qsTypeId="urn:microsoft.com/office/officeart/2005/8/quickstyle/simple3" qsCatId="simple" csTypeId="urn:microsoft.com/office/officeart/2005/8/colors/colorful4" csCatId="colorful" phldr="1"/>
      <dgm:spPr/>
      <dgm:t>
        <a:bodyPr/>
        <a:lstStyle/>
        <a:p>
          <a:endParaRPr lang="es-ES"/>
        </a:p>
      </dgm:t>
    </dgm:pt>
    <dgm:pt modelId="{FD42808A-3EFE-46DC-8AE5-D698567CBBAB}">
      <dgm:prSet phldrT="[Texto]"/>
      <dgm:spPr/>
      <dgm:t>
        <a:bodyPr/>
        <a:lstStyle/>
        <a:p>
          <a:r>
            <a:rPr lang="es-ES_tradnl" b="1" dirty="0" smtClean="0"/>
            <a:t>Cultivo discontinuo (</a:t>
          </a:r>
          <a:r>
            <a:rPr lang="es-ES_tradnl" b="1" dirty="0" err="1" smtClean="0"/>
            <a:t>batch</a:t>
          </a:r>
          <a:r>
            <a:rPr lang="es-ES_tradnl" b="1" dirty="0" smtClean="0"/>
            <a:t>):</a:t>
          </a:r>
          <a:endParaRPr lang="es-ES" dirty="0"/>
        </a:p>
      </dgm:t>
    </dgm:pt>
    <dgm:pt modelId="{480E486F-8467-424B-B7BB-822E6F9F0DC2}" type="parTrans" cxnId="{E5F306C3-AF51-4E0B-B3CC-27067A082E45}">
      <dgm:prSet/>
      <dgm:spPr/>
      <dgm:t>
        <a:bodyPr/>
        <a:lstStyle/>
        <a:p>
          <a:endParaRPr lang="es-ES"/>
        </a:p>
      </dgm:t>
    </dgm:pt>
    <dgm:pt modelId="{D4E64C17-2B7B-49CE-B4FE-297D030E4045}" type="sibTrans" cxnId="{E5F306C3-AF51-4E0B-B3CC-27067A082E45}">
      <dgm:prSet/>
      <dgm:spPr/>
      <dgm:t>
        <a:bodyPr/>
        <a:lstStyle/>
        <a:p>
          <a:endParaRPr lang="es-ES"/>
        </a:p>
      </dgm:t>
    </dgm:pt>
    <dgm:pt modelId="{4C2FD136-ED97-417E-8741-25B40C7E43C4}">
      <dgm:prSet/>
      <dgm:spPr/>
      <dgm:t>
        <a:bodyPr/>
        <a:lstStyle/>
        <a:p>
          <a:r>
            <a:rPr lang="es-ES_tradnl" b="1" dirty="0" smtClean="0"/>
            <a:t>Cultivo discontinuo alimentado (</a:t>
          </a:r>
          <a:r>
            <a:rPr lang="es-ES_tradnl" b="1" dirty="0" err="1" smtClean="0"/>
            <a:t>fed-batch</a:t>
          </a:r>
          <a:r>
            <a:rPr lang="es-ES_tradnl" b="1" dirty="0" smtClean="0"/>
            <a:t>):</a:t>
          </a:r>
          <a:endParaRPr lang="es-ES" dirty="0"/>
        </a:p>
      </dgm:t>
    </dgm:pt>
    <dgm:pt modelId="{CD3F361F-8A98-44B9-86A3-D4A32EEEA7A2}" type="parTrans" cxnId="{1AF1BC6E-04A8-4736-B981-27C141098C05}">
      <dgm:prSet/>
      <dgm:spPr/>
      <dgm:t>
        <a:bodyPr/>
        <a:lstStyle/>
        <a:p>
          <a:endParaRPr lang="es-ES"/>
        </a:p>
      </dgm:t>
    </dgm:pt>
    <dgm:pt modelId="{5299359C-0564-4DD7-B88F-3B53E0EEC50D}" type="sibTrans" cxnId="{1AF1BC6E-04A8-4736-B981-27C141098C05}">
      <dgm:prSet/>
      <dgm:spPr/>
      <dgm:t>
        <a:bodyPr/>
        <a:lstStyle/>
        <a:p>
          <a:endParaRPr lang="es-ES"/>
        </a:p>
      </dgm:t>
    </dgm:pt>
    <dgm:pt modelId="{E0131865-02F3-4719-85E9-60BA58F3F4CC}">
      <dgm:prSet phldrT="[Texto]"/>
      <dgm:spPr/>
      <dgm:t>
        <a:bodyPr/>
        <a:lstStyle/>
        <a:p>
          <a:r>
            <a:rPr lang="es-ES_tradnl" dirty="0" smtClean="0"/>
            <a:t>Las cargas de nutrientes y luz son proporcionadas al inicio del cultivo.</a:t>
          </a:r>
          <a:endParaRPr lang="es-ES" dirty="0"/>
        </a:p>
      </dgm:t>
    </dgm:pt>
    <dgm:pt modelId="{B7A868A1-71D6-4018-8312-0DBAACE79F39}" type="parTrans" cxnId="{AC14A466-9931-474C-B191-50A38251F470}">
      <dgm:prSet/>
      <dgm:spPr/>
      <dgm:t>
        <a:bodyPr/>
        <a:lstStyle/>
        <a:p>
          <a:endParaRPr lang="es-ES"/>
        </a:p>
      </dgm:t>
    </dgm:pt>
    <dgm:pt modelId="{37EEBB25-D087-45FF-A64D-8EA1717E2597}" type="sibTrans" cxnId="{AC14A466-9931-474C-B191-50A38251F470}">
      <dgm:prSet/>
      <dgm:spPr/>
      <dgm:t>
        <a:bodyPr/>
        <a:lstStyle/>
        <a:p>
          <a:endParaRPr lang="es-ES"/>
        </a:p>
      </dgm:t>
    </dgm:pt>
    <dgm:pt modelId="{06AE95E6-77D8-4CC1-AFC4-801D6CE1E3B4}">
      <dgm:prSet/>
      <dgm:spPr/>
      <dgm:t>
        <a:bodyPr/>
        <a:lstStyle/>
        <a:p>
          <a:r>
            <a:rPr lang="es-ES" dirty="0" smtClean="0"/>
            <a:t>Adición periódica de medio fresco  o algún sustrato.</a:t>
          </a:r>
          <a:endParaRPr lang="es-ES" dirty="0"/>
        </a:p>
      </dgm:t>
    </dgm:pt>
    <dgm:pt modelId="{4D411901-EB08-46D3-B97F-702B537EC3A9}" type="parTrans" cxnId="{D76E3D27-E57B-48AC-B600-7246767361FB}">
      <dgm:prSet/>
      <dgm:spPr/>
      <dgm:t>
        <a:bodyPr/>
        <a:lstStyle/>
        <a:p>
          <a:endParaRPr lang="es-ES"/>
        </a:p>
      </dgm:t>
    </dgm:pt>
    <dgm:pt modelId="{9AE9DA39-1A7F-40CC-AB33-CBB11ED88B4B}" type="sibTrans" cxnId="{D76E3D27-E57B-48AC-B600-7246767361FB}">
      <dgm:prSet/>
      <dgm:spPr/>
      <dgm:t>
        <a:bodyPr/>
        <a:lstStyle/>
        <a:p>
          <a:endParaRPr lang="es-ES"/>
        </a:p>
      </dgm:t>
    </dgm:pt>
    <dgm:pt modelId="{D0C17D0B-F560-4BB4-BE7F-80591E145676}" type="pres">
      <dgm:prSet presAssocID="{46E28398-7692-46F6-8C95-30AA26924007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s-ES"/>
        </a:p>
      </dgm:t>
    </dgm:pt>
    <dgm:pt modelId="{157C5E0B-BC57-4E24-B7E9-8BEC30CA7374}" type="pres">
      <dgm:prSet presAssocID="{46E28398-7692-46F6-8C95-30AA26924007}" presName="Name1" presStyleCnt="0"/>
      <dgm:spPr/>
    </dgm:pt>
    <dgm:pt modelId="{D0F3BD1E-46EC-401B-99B8-B4FEC7EDBF93}" type="pres">
      <dgm:prSet presAssocID="{46E28398-7692-46F6-8C95-30AA26924007}" presName="cycle" presStyleCnt="0"/>
      <dgm:spPr/>
    </dgm:pt>
    <dgm:pt modelId="{F574D7B4-4511-4F5E-B5BE-DA9DAAC5FDD8}" type="pres">
      <dgm:prSet presAssocID="{46E28398-7692-46F6-8C95-30AA26924007}" presName="srcNode" presStyleLbl="node1" presStyleIdx="0" presStyleCnt="2"/>
      <dgm:spPr/>
    </dgm:pt>
    <dgm:pt modelId="{FA29C9BB-4525-4E6B-AE0F-EBA131DBEF73}" type="pres">
      <dgm:prSet presAssocID="{46E28398-7692-46F6-8C95-30AA26924007}" presName="conn" presStyleLbl="parChTrans1D2" presStyleIdx="0" presStyleCnt="1"/>
      <dgm:spPr/>
      <dgm:t>
        <a:bodyPr/>
        <a:lstStyle/>
        <a:p>
          <a:endParaRPr lang="es-ES"/>
        </a:p>
      </dgm:t>
    </dgm:pt>
    <dgm:pt modelId="{766C4CDA-8FE9-42BF-86FB-7C3D34425950}" type="pres">
      <dgm:prSet presAssocID="{46E28398-7692-46F6-8C95-30AA26924007}" presName="extraNode" presStyleLbl="node1" presStyleIdx="0" presStyleCnt="2"/>
      <dgm:spPr/>
    </dgm:pt>
    <dgm:pt modelId="{693162D6-96A7-42B8-AADF-070B276E2C17}" type="pres">
      <dgm:prSet presAssocID="{46E28398-7692-46F6-8C95-30AA26924007}" presName="dstNode" presStyleLbl="node1" presStyleIdx="0" presStyleCnt="2"/>
      <dgm:spPr/>
    </dgm:pt>
    <dgm:pt modelId="{AF1C61B6-3F48-4A23-8D1E-F163F3C93F36}" type="pres">
      <dgm:prSet presAssocID="{FD42808A-3EFE-46DC-8AE5-D698567CBBAB}" presName="text_1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F4454E96-2658-46D6-AC4C-881DE8C3D15A}" type="pres">
      <dgm:prSet presAssocID="{FD42808A-3EFE-46DC-8AE5-D698567CBBAB}" presName="accent_1" presStyleCnt="0"/>
      <dgm:spPr/>
    </dgm:pt>
    <dgm:pt modelId="{25AD34D0-5588-449E-A12C-9346960B6703}" type="pres">
      <dgm:prSet presAssocID="{FD42808A-3EFE-46DC-8AE5-D698567CBBAB}" presName="accentRepeatNode" presStyleLbl="solidFgAcc1" presStyleIdx="0" presStyleCnt="2"/>
      <dgm:spPr/>
    </dgm:pt>
    <dgm:pt modelId="{000A860B-7171-4D72-9A4E-28D1FE0FC826}" type="pres">
      <dgm:prSet presAssocID="{4C2FD136-ED97-417E-8741-25B40C7E43C4}" presName="text_2" presStyleLbl="node1" presStyleIdx="1" presStyleCnt="2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65065E05-0CDB-4A54-9440-399E7E188B3B}" type="pres">
      <dgm:prSet presAssocID="{4C2FD136-ED97-417E-8741-25B40C7E43C4}" presName="accent_2" presStyleCnt="0"/>
      <dgm:spPr/>
    </dgm:pt>
    <dgm:pt modelId="{DA2F5287-D917-4C2B-8527-304A2B560744}" type="pres">
      <dgm:prSet presAssocID="{4C2FD136-ED97-417E-8741-25B40C7E43C4}" presName="accentRepeatNode" presStyleLbl="solidFgAcc1" presStyleIdx="1" presStyleCnt="2"/>
      <dgm:spPr/>
    </dgm:pt>
  </dgm:ptLst>
  <dgm:cxnLst>
    <dgm:cxn modelId="{1AF1BC6E-04A8-4736-B981-27C141098C05}" srcId="{46E28398-7692-46F6-8C95-30AA26924007}" destId="{4C2FD136-ED97-417E-8741-25B40C7E43C4}" srcOrd="1" destOrd="0" parTransId="{CD3F361F-8A98-44B9-86A3-D4A32EEEA7A2}" sibTransId="{5299359C-0564-4DD7-B88F-3B53E0EEC50D}"/>
    <dgm:cxn modelId="{E5F306C3-AF51-4E0B-B3CC-27067A082E45}" srcId="{46E28398-7692-46F6-8C95-30AA26924007}" destId="{FD42808A-3EFE-46DC-8AE5-D698567CBBAB}" srcOrd="0" destOrd="0" parTransId="{480E486F-8467-424B-B7BB-822E6F9F0DC2}" sibTransId="{D4E64C17-2B7B-49CE-B4FE-297D030E4045}"/>
    <dgm:cxn modelId="{AC14A466-9931-474C-B191-50A38251F470}" srcId="{FD42808A-3EFE-46DC-8AE5-D698567CBBAB}" destId="{E0131865-02F3-4719-85E9-60BA58F3F4CC}" srcOrd="0" destOrd="0" parTransId="{B7A868A1-71D6-4018-8312-0DBAACE79F39}" sibTransId="{37EEBB25-D087-45FF-A64D-8EA1717E2597}"/>
    <dgm:cxn modelId="{86EBDB82-8911-4FBC-A0C5-17253DA866EC}" type="presOf" srcId="{06AE95E6-77D8-4CC1-AFC4-801D6CE1E3B4}" destId="{000A860B-7171-4D72-9A4E-28D1FE0FC826}" srcOrd="0" destOrd="1" presId="urn:microsoft.com/office/officeart/2008/layout/VerticalCurvedList"/>
    <dgm:cxn modelId="{C435DBDD-B5F2-4792-905F-73CDD00899B9}" type="presOf" srcId="{4C2FD136-ED97-417E-8741-25B40C7E43C4}" destId="{000A860B-7171-4D72-9A4E-28D1FE0FC826}" srcOrd="0" destOrd="0" presId="urn:microsoft.com/office/officeart/2008/layout/VerticalCurvedList"/>
    <dgm:cxn modelId="{A7545741-CABF-4B6E-85B3-77B4C8A4298A}" type="presOf" srcId="{E0131865-02F3-4719-85E9-60BA58F3F4CC}" destId="{AF1C61B6-3F48-4A23-8D1E-F163F3C93F36}" srcOrd="0" destOrd="1" presId="urn:microsoft.com/office/officeart/2008/layout/VerticalCurvedList"/>
    <dgm:cxn modelId="{2A3B0968-4EE2-4BBD-839A-94549C0C9AAF}" type="presOf" srcId="{37EEBB25-D087-45FF-A64D-8EA1717E2597}" destId="{FA29C9BB-4525-4E6B-AE0F-EBA131DBEF73}" srcOrd="0" destOrd="0" presId="urn:microsoft.com/office/officeart/2008/layout/VerticalCurvedList"/>
    <dgm:cxn modelId="{0572E700-EA5A-4818-AC4D-B0329578E024}" type="presOf" srcId="{FD42808A-3EFE-46DC-8AE5-D698567CBBAB}" destId="{AF1C61B6-3F48-4A23-8D1E-F163F3C93F36}" srcOrd="0" destOrd="0" presId="urn:microsoft.com/office/officeart/2008/layout/VerticalCurvedList"/>
    <dgm:cxn modelId="{D6AE733F-E8F4-44CB-B613-BE91AF202153}" type="presOf" srcId="{46E28398-7692-46F6-8C95-30AA26924007}" destId="{D0C17D0B-F560-4BB4-BE7F-80591E145676}" srcOrd="0" destOrd="0" presId="urn:microsoft.com/office/officeart/2008/layout/VerticalCurvedList"/>
    <dgm:cxn modelId="{D76E3D27-E57B-48AC-B600-7246767361FB}" srcId="{4C2FD136-ED97-417E-8741-25B40C7E43C4}" destId="{06AE95E6-77D8-4CC1-AFC4-801D6CE1E3B4}" srcOrd="0" destOrd="0" parTransId="{4D411901-EB08-46D3-B97F-702B537EC3A9}" sibTransId="{9AE9DA39-1A7F-40CC-AB33-CBB11ED88B4B}"/>
    <dgm:cxn modelId="{8FB11E4A-B372-4347-A13E-FC88707248E4}" type="presParOf" srcId="{D0C17D0B-F560-4BB4-BE7F-80591E145676}" destId="{157C5E0B-BC57-4E24-B7E9-8BEC30CA7374}" srcOrd="0" destOrd="0" presId="urn:microsoft.com/office/officeart/2008/layout/VerticalCurvedList"/>
    <dgm:cxn modelId="{D4575CC5-EC49-4862-9F21-6E197805CEB7}" type="presParOf" srcId="{157C5E0B-BC57-4E24-B7E9-8BEC30CA7374}" destId="{D0F3BD1E-46EC-401B-99B8-B4FEC7EDBF93}" srcOrd="0" destOrd="0" presId="urn:microsoft.com/office/officeart/2008/layout/VerticalCurvedList"/>
    <dgm:cxn modelId="{F9EF33A8-1924-4E50-88E2-B65B67C769C4}" type="presParOf" srcId="{D0F3BD1E-46EC-401B-99B8-B4FEC7EDBF93}" destId="{F574D7B4-4511-4F5E-B5BE-DA9DAAC5FDD8}" srcOrd="0" destOrd="0" presId="urn:microsoft.com/office/officeart/2008/layout/VerticalCurvedList"/>
    <dgm:cxn modelId="{0E57A9A6-C79B-4C7C-BD51-A90CE634B29A}" type="presParOf" srcId="{D0F3BD1E-46EC-401B-99B8-B4FEC7EDBF93}" destId="{FA29C9BB-4525-4E6B-AE0F-EBA131DBEF73}" srcOrd="1" destOrd="0" presId="urn:microsoft.com/office/officeart/2008/layout/VerticalCurvedList"/>
    <dgm:cxn modelId="{B29FE101-2CD6-42AE-BDB0-D8B23723EA21}" type="presParOf" srcId="{D0F3BD1E-46EC-401B-99B8-B4FEC7EDBF93}" destId="{766C4CDA-8FE9-42BF-86FB-7C3D34425950}" srcOrd="2" destOrd="0" presId="urn:microsoft.com/office/officeart/2008/layout/VerticalCurvedList"/>
    <dgm:cxn modelId="{0C8C80CA-B8BA-4454-8924-C5F74EF9568A}" type="presParOf" srcId="{D0F3BD1E-46EC-401B-99B8-B4FEC7EDBF93}" destId="{693162D6-96A7-42B8-AADF-070B276E2C17}" srcOrd="3" destOrd="0" presId="urn:microsoft.com/office/officeart/2008/layout/VerticalCurvedList"/>
    <dgm:cxn modelId="{86E4D0DE-2966-4FB9-90D0-16BCE663011E}" type="presParOf" srcId="{157C5E0B-BC57-4E24-B7E9-8BEC30CA7374}" destId="{AF1C61B6-3F48-4A23-8D1E-F163F3C93F36}" srcOrd="1" destOrd="0" presId="urn:microsoft.com/office/officeart/2008/layout/VerticalCurvedList"/>
    <dgm:cxn modelId="{874C15D5-F3FA-4D48-9A8E-85463BFFB76C}" type="presParOf" srcId="{157C5E0B-BC57-4E24-B7E9-8BEC30CA7374}" destId="{F4454E96-2658-46D6-AC4C-881DE8C3D15A}" srcOrd="2" destOrd="0" presId="urn:microsoft.com/office/officeart/2008/layout/VerticalCurvedList"/>
    <dgm:cxn modelId="{43860936-9B07-4FA5-929C-EB4406CDCC72}" type="presParOf" srcId="{F4454E96-2658-46D6-AC4C-881DE8C3D15A}" destId="{25AD34D0-5588-449E-A12C-9346960B6703}" srcOrd="0" destOrd="0" presId="urn:microsoft.com/office/officeart/2008/layout/VerticalCurvedList"/>
    <dgm:cxn modelId="{69F2F80C-57CB-425D-BB90-F375F1029B3D}" type="presParOf" srcId="{157C5E0B-BC57-4E24-B7E9-8BEC30CA7374}" destId="{000A860B-7171-4D72-9A4E-28D1FE0FC826}" srcOrd="3" destOrd="0" presId="urn:microsoft.com/office/officeart/2008/layout/VerticalCurvedList"/>
    <dgm:cxn modelId="{8C87BB66-88D7-4E3E-A28B-134E12471122}" type="presParOf" srcId="{157C5E0B-BC57-4E24-B7E9-8BEC30CA7374}" destId="{65065E05-0CDB-4A54-9440-399E7E188B3B}" srcOrd="4" destOrd="0" presId="urn:microsoft.com/office/officeart/2008/layout/VerticalCurvedList"/>
    <dgm:cxn modelId="{9E6959A8-D632-4C60-AEF5-767E985A5430}" type="presParOf" srcId="{65065E05-0CDB-4A54-9440-399E7E188B3B}" destId="{DA2F5287-D917-4C2B-8527-304A2B560744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CB5B7DEA-BFAE-4263-8292-7117A2571A6D}" type="doc">
      <dgm:prSet loTypeId="urn:microsoft.com/office/officeart/2005/8/layout/list1" loCatId="list" qsTypeId="urn:microsoft.com/office/officeart/2005/8/quickstyle/simple3" qsCatId="simple" csTypeId="urn:microsoft.com/office/officeart/2005/8/colors/colorful3" csCatId="colorful" phldr="1"/>
      <dgm:spPr/>
      <dgm:t>
        <a:bodyPr/>
        <a:lstStyle/>
        <a:p>
          <a:endParaRPr lang="es-ES"/>
        </a:p>
      </dgm:t>
    </dgm:pt>
    <dgm:pt modelId="{1457C130-3CEB-4B7A-92C8-A73BF3780791}">
      <dgm:prSet phldrT="[Texto]" custT="1"/>
      <dgm:spPr/>
      <dgm:t>
        <a:bodyPr/>
        <a:lstStyle/>
        <a:p>
          <a:r>
            <a:rPr lang="es-ES_tradnl" sz="1800" dirty="0" smtClean="0"/>
            <a:t>Fuentes de carbono orgánico:</a:t>
          </a:r>
          <a:endParaRPr lang="es-ES" sz="1800" dirty="0"/>
        </a:p>
      </dgm:t>
    </dgm:pt>
    <dgm:pt modelId="{F55B3FC4-E375-40F0-A4F5-B2A2BB0F9A99}" type="parTrans" cxnId="{967DD8A3-42C0-4C25-992A-43DD0C5A1D0C}">
      <dgm:prSet/>
      <dgm:spPr/>
      <dgm:t>
        <a:bodyPr/>
        <a:lstStyle/>
        <a:p>
          <a:endParaRPr lang="es-ES"/>
        </a:p>
      </dgm:t>
    </dgm:pt>
    <dgm:pt modelId="{299D1F19-F4E0-4847-96EB-36A2A58EAD31}" type="sibTrans" cxnId="{967DD8A3-42C0-4C25-992A-43DD0C5A1D0C}">
      <dgm:prSet/>
      <dgm:spPr/>
      <dgm:t>
        <a:bodyPr/>
        <a:lstStyle/>
        <a:p>
          <a:endParaRPr lang="es-ES"/>
        </a:p>
      </dgm:t>
    </dgm:pt>
    <dgm:pt modelId="{01B383B2-68DE-49BA-ABDF-A72A0872AA53}">
      <dgm:prSet phldrT="[Texto]" custT="1"/>
      <dgm:spPr/>
      <dgm:t>
        <a:bodyPr/>
        <a:lstStyle/>
        <a:p>
          <a:r>
            <a:rPr lang="es-ES_tradnl" sz="1800" dirty="0" smtClean="0"/>
            <a:t>Acetato, glicerol, etanol, ácidos orgánicos, azúcares, subproductos de procesos industriales, glucosa, almidón y derivados agrícolas.</a:t>
          </a:r>
          <a:endParaRPr lang="es-ES" sz="1800" dirty="0"/>
        </a:p>
      </dgm:t>
    </dgm:pt>
    <dgm:pt modelId="{40AFF02C-B258-4008-B51A-53B25C7288A9}" type="parTrans" cxnId="{F6733223-CD4F-488D-B621-48BD5ABFE740}">
      <dgm:prSet/>
      <dgm:spPr/>
      <dgm:t>
        <a:bodyPr/>
        <a:lstStyle/>
        <a:p>
          <a:endParaRPr lang="es-ES"/>
        </a:p>
      </dgm:t>
    </dgm:pt>
    <dgm:pt modelId="{76C67DBC-4A6D-47F8-B5D4-F71417B6203F}" type="sibTrans" cxnId="{F6733223-CD4F-488D-B621-48BD5ABFE740}">
      <dgm:prSet/>
      <dgm:spPr/>
      <dgm:t>
        <a:bodyPr/>
        <a:lstStyle/>
        <a:p>
          <a:endParaRPr lang="es-ES"/>
        </a:p>
      </dgm:t>
    </dgm:pt>
    <dgm:pt modelId="{9B89DB5D-46C7-48FB-985C-9D61582B294C}" type="pres">
      <dgm:prSet presAssocID="{CB5B7DEA-BFAE-4263-8292-7117A2571A6D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s-ES"/>
        </a:p>
      </dgm:t>
    </dgm:pt>
    <dgm:pt modelId="{C1A12BF6-4DFD-4B38-9286-7A04E34FD633}" type="pres">
      <dgm:prSet presAssocID="{1457C130-3CEB-4B7A-92C8-A73BF3780791}" presName="parentLin" presStyleCnt="0"/>
      <dgm:spPr/>
    </dgm:pt>
    <dgm:pt modelId="{77255670-293E-4DC4-8BAB-48F18B2524C5}" type="pres">
      <dgm:prSet presAssocID="{1457C130-3CEB-4B7A-92C8-A73BF3780791}" presName="parentLeftMargin" presStyleLbl="node1" presStyleIdx="0" presStyleCnt="1"/>
      <dgm:spPr/>
      <dgm:t>
        <a:bodyPr/>
        <a:lstStyle/>
        <a:p>
          <a:endParaRPr lang="es-ES"/>
        </a:p>
      </dgm:t>
    </dgm:pt>
    <dgm:pt modelId="{4E2F08BB-18BE-454C-9EF8-E76CD6BAACE3}" type="pres">
      <dgm:prSet presAssocID="{1457C130-3CEB-4B7A-92C8-A73BF3780791}" presName="parentText" presStyleLbl="node1" presStyleIdx="0" presStyleCnt="1">
        <dgm:presLayoutVars>
          <dgm:chMax val="0"/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632D21DF-2BC0-4C60-8B13-D3E79F330D38}" type="pres">
      <dgm:prSet presAssocID="{1457C130-3CEB-4B7A-92C8-A73BF3780791}" presName="negativeSpace" presStyleCnt="0"/>
      <dgm:spPr/>
    </dgm:pt>
    <dgm:pt modelId="{1D4FC30D-E0D1-430B-ADEF-C4442DA530AE}" type="pres">
      <dgm:prSet presAssocID="{1457C130-3CEB-4B7A-92C8-A73BF3780791}" presName="childText" presStyleLbl="conFgAcc1" presStyleIdx="0" presStyleCnt="1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</dgm:ptLst>
  <dgm:cxnLst>
    <dgm:cxn modelId="{7ACEF6CC-267F-44BC-9925-D27902964B5D}" type="presOf" srcId="{1457C130-3CEB-4B7A-92C8-A73BF3780791}" destId="{4E2F08BB-18BE-454C-9EF8-E76CD6BAACE3}" srcOrd="1" destOrd="0" presId="urn:microsoft.com/office/officeart/2005/8/layout/list1"/>
    <dgm:cxn modelId="{AD989BA5-0674-4257-8F7F-DC7C5EF91824}" type="presOf" srcId="{01B383B2-68DE-49BA-ABDF-A72A0872AA53}" destId="{1D4FC30D-E0D1-430B-ADEF-C4442DA530AE}" srcOrd="0" destOrd="0" presId="urn:microsoft.com/office/officeart/2005/8/layout/list1"/>
    <dgm:cxn modelId="{F6733223-CD4F-488D-B621-48BD5ABFE740}" srcId="{1457C130-3CEB-4B7A-92C8-A73BF3780791}" destId="{01B383B2-68DE-49BA-ABDF-A72A0872AA53}" srcOrd="0" destOrd="0" parTransId="{40AFF02C-B258-4008-B51A-53B25C7288A9}" sibTransId="{76C67DBC-4A6D-47F8-B5D4-F71417B6203F}"/>
    <dgm:cxn modelId="{32FACB8D-CE93-44A4-8AF8-3043A543A6FE}" type="presOf" srcId="{CB5B7DEA-BFAE-4263-8292-7117A2571A6D}" destId="{9B89DB5D-46C7-48FB-985C-9D61582B294C}" srcOrd="0" destOrd="0" presId="urn:microsoft.com/office/officeart/2005/8/layout/list1"/>
    <dgm:cxn modelId="{967DD8A3-42C0-4C25-992A-43DD0C5A1D0C}" srcId="{CB5B7DEA-BFAE-4263-8292-7117A2571A6D}" destId="{1457C130-3CEB-4B7A-92C8-A73BF3780791}" srcOrd="0" destOrd="0" parTransId="{F55B3FC4-E375-40F0-A4F5-B2A2BB0F9A99}" sibTransId="{299D1F19-F4E0-4847-96EB-36A2A58EAD31}"/>
    <dgm:cxn modelId="{B6DC2132-2B10-4882-9B66-152112A6B6E4}" type="presOf" srcId="{1457C130-3CEB-4B7A-92C8-A73BF3780791}" destId="{77255670-293E-4DC4-8BAB-48F18B2524C5}" srcOrd="0" destOrd="0" presId="urn:microsoft.com/office/officeart/2005/8/layout/list1"/>
    <dgm:cxn modelId="{2FE71997-D3EB-4B82-B3D2-031665028000}" type="presParOf" srcId="{9B89DB5D-46C7-48FB-985C-9D61582B294C}" destId="{C1A12BF6-4DFD-4B38-9286-7A04E34FD633}" srcOrd="0" destOrd="0" presId="urn:microsoft.com/office/officeart/2005/8/layout/list1"/>
    <dgm:cxn modelId="{18873CF4-BA23-4209-95E2-1E9424F608C5}" type="presParOf" srcId="{C1A12BF6-4DFD-4B38-9286-7A04E34FD633}" destId="{77255670-293E-4DC4-8BAB-48F18B2524C5}" srcOrd="0" destOrd="0" presId="urn:microsoft.com/office/officeart/2005/8/layout/list1"/>
    <dgm:cxn modelId="{63C23B0B-67CC-487A-BE9B-E49EC0B1F8A5}" type="presParOf" srcId="{C1A12BF6-4DFD-4B38-9286-7A04E34FD633}" destId="{4E2F08BB-18BE-454C-9EF8-E76CD6BAACE3}" srcOrd="1" destOrd="0" presId="urn:microsoft.com/office/officeart/2005/8/layout/list1"/>
    <dgm:cxn modelId="{87480B90-5294-4EDB-A407-296423EC5AC2}" type="presParOf" srcId="{9B89DB5D-46C7-48FB-985C-9D61582B294C}" destId="{632D21DF-2BC0-4C60-8B13-D3E79F330D38}" srcOrd="1" destOrd="0" presId="urn:microsoft.com/office/officeart/2005/8/layout/list1"/>
    <dgm:cxn modelId="{EFF5A270-FFA5-4948-B3CF-7740840B2F27}" type="presParOf" srcId="{9B89DB5D-46C7-48FB-985C-9D61582B294C}" destId="{1D4FC30D-E0D1-430B-ADEF-C4442DA530AE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6D04A227-6D94-4CEF-BEE4-463516E2034F}" type="doc">
      <dgm:prSet loTypeId="urn:microsoft.com/office/officeart/2008/layout/RadialCluster" loCatId="relationship" qsTypeId="urn:microsoft.com/office/officeart/2005/8/quickstyle/simple3" qsCatId="simple" csTypeId="urn:microsoft.com/office/officeart/2005/8/colors/colorful3" csCatId="colorful" phldr="1"/>
      <dgm:spPr/>
      <dgm:t>
        <a:bodyPr/>
        <a:lstStyle/>
        <a:p>
          <a:endParaRPr lang="es-ES"/>
        </a:p>
      </dgm:t>
    </dgm:pt>
    <dgm:pt modelId="{33CBDA75-426E-4D6F-96DA-1610B3CA05D1}">
      <dgm:prSet custT="1"/>
      <dgm:spPr/>
      <dgm:t>
        <a:bodyPr/>
        <a:lstStyle/>
        <a:p>
          <a:r>
            <a:rPr lang="es-ES_tradnl" sz="1200" dirty="0" smtClean="0"/>
            <a:t>homogenizados en licuadora, relación de 50 gr/L, tamizados y el sobrenadante obtenido </a:t>
          </a:r>
          <a:r>
            <a:rPr lang="es-ES_tradnl" sz="1200" dirty="0" err="1" smtClean="0"/>
            <a:t>autoclavado</a:t>
          </a:r>
          <a:r>
            <a:rPr lang="es-ES_tradnl" sz="1200" dirty="0" smtClean="0"/>
            <a:t>.</a:t>
          </a:r>
          <a:endParaRPr lang="es-ES" sz="1200" dirty="0"/>
        </a:p>
      </dgm:t>
    </dgm:pt>
    <dgm:pt modelId="{5E2E2BCC-32F5-44A5-B005-019792EC639F}" type="parTrans" cxnId="{7B923B9F-5FAF-421F-9276-15588570D071}">
      <dgm:prSet/>
      <dgm:spPr/>
      <dgm:t>
        <a:bodyPr/>
        <a:lstStyle/>
        <a:p>
          <a:endParaRPr lang="es-ES"/>
        </a:p>
      </dgm:t>
    </dgm:pt>
    <dgm:pt modelId="{0FEE3FA0-6630-490D-8961-685A9B83E983}" type="sibTrans" cxnId="{7B923B9F-5FAF-421F-9276-15588570D071}">
      <dgm:prSet/>
      <dgm:spPr/>
      <dgm:t>
        <a:bodyPr/>
        <a:lstStyle/>
        <a:p>
          <a:endParaRPr lang="es-ES"/>
        </a:p>
      </dgm:t>
    </dgm:pt>
    <dgm:pt modelId="{B1A53F6C-94D6-4190-9F12-EA014F6C4D6A}">
      <dgm:prSet phldrT="[Texto]"/>
      <dgm:spPr/>
      <dgm:t>
        <a:bodyPr/>
        <a:lstStyle/>
        <a:p>
          <a:r>
            <a:rPr lang="es-ES_tradnl" dirty="0" smtClean="0"/>
            <a:t>Papa (</a:t>
          </a:r>
          <a:r>
            <a:rPr lang="es-ES_tradnl" i="1" dirty="0" err="1" smtClean="0"/>
            <a:t>Solanum</a:t>
          </a:r>
          <a:r>
            <a:rPr lang="es-ES_tradnl" i="1" dirty="0" smtClean="0"/>
            <a:t> </a:t>
          </a:r>
          <a:r>
            <a:rPr lang="es-ES_tradnl" i="1" dirty="0" err="1" smtClean="0"/>
            <a:t>tuberosum</a:t>
          </a:r>
          <a:r>
            <a:rPr lang="es-ES_tradnl" dirty="0" smtClean="0"/>
            <a:t>) y yuca (</a:t>
          </a:r>
          <a:r>
            <a:rPr lang="es-ES_tradnl" i="1" dirty="0" err="1" smtClean="0"/>
            <a:t>Mannihot</a:t>
          </a:r>
          <a:r>
            <a:rPr lang="es-ES_tradnl" i="1" dirty="0" smtClean="0"/>
            <a:t> </a:t>
          </a:r>
          <a:r>
            <a:rPr lang="es-ES_tradnl" i="1" dirty="0" err="1" smtClean="0"/>
            <a:t>sculenta</a:t>
          </a:r>
          <a:r>
            <a:rPr lang="es-ES_tradnl" dirty="0" smtClean="0"/>
            <a:t>) peladas y cortadas </a:t>
          </a:r>
          <a:endParaRPr lang="es-ES" dirty="0"/>
        </a:p>
      </dgm:t>
    </dgm:pt>
    <dgm:pt modelId="{75C4D9FC-6009-4B13-9BED-2E628BEA1EAC}" type="parTrans" cxnId="{8A5EC17F-7BCA-45E9-9882-064439732E61}">
      <dgm:prSet/>
      <dgm:spPr/>
      <dgm:t>
        <a:bodyPr/>
        <a:lstStyle/>
        <a:p>
          <a:endParaRPr lang="es-ES"/>
        </a:p>
      </dgm:t>
    </dgm:pt>
    <dgm:pt modelId="{1931F2D7-7A8A-44D1-883B-76E5FFA1034B}" type="sibTrans" cxnId="{8A5EC17F-7BCA-45E9-9882-064439732E61}">
      <dgm:prSet/>
      <dgm:spPr/>
      <dgm:t>
        <a:bodyPr/>
        <a:lstStyle/>
        <a:p>
          <a:endParaRPr lang="es-ES"/>
        </a:p>
      </dgm:t>
    </dgm:pt>
    <dgm:pt modelId="{824E2B14-D407-4B14-9050-74FE4950322A}">
      <dgm:prSet/>
      <dgm:spPr/>
      <dgm:t>
        <a:bodyPr/>
        <a:lstStyle/>
        <a:p>
          <a:r>
            <a:rPr lang="es-ES_tradnl" dirty="0" smtClean="0"/>
            <a:t>Granos de arroz (</a:t>
          </a:r>
          <a:r>
            <a:rPr lang="es-ES_tradnl" i="1" dirty="0" err="1" smtClean="0"/>
            <a:t>Oryza</a:t>
          </a:r>
          <a:r>
            <a:rPr lang="es-ES_tradnl" i="1" dirty="0" smtClean="0"/>
            <a:t> sativa</a:t>
          </a:r>
          <a:r>
            <a:rPr lang="es-ES_tradnl" dirty="0" smtClean="0"/>
            <a:t>) y maíz (</a:t>
          </a:r>
          <a:r>
            <a:rPr lang="es-ES_tradnl" i="1" dirty="0" smtClean="0"/>
            <a:t>Zea </a:t>
          </a:r>
          <a:r>
            <a:rPr lang="es-ES_tradnl" i="1" dirty="0" err="1" smtClean="0"/>
            <a:t>mays</a:t>
          </a:r>
          <a:r>
            <a:rPr lang="es-ES_tradnl" dirty="0" smtClean="0"/>
            <a:t>) </a:t>
          </a:r>
        </a:p>
      </dgm:t>
    </dgm:pt>
    <dgm:pt modelId="{776F8EBC-AE61-4174-BEAA-485E60F4F10D}" type="parTrans" cxnId="{BBE0B739-682D-4A07-8C40-F2C0B1C9AF3A}">
      <dgm:prSet/>
      <dgm:spPr/>
      <dgm:t>
        <a:bodyPr/>
        <a:lstStyle/>
        <a:p>
          <a:endParaRPr lang="es-ES"/>
        </a:p>
      </dgm:t>
    </dgm:pt>
    <dgm:pt modelId="{75AE4EA5-86C8-4C33-8025-B0EA1911A395}" type="sibTrans" cxnId="{BBE0B739-682D-4A07-8C40-F2C0B1C9AF3A}">
      <dgm:prSet/>
      <dgm:spPr/>
      <dgm:t>
        <a:bodyPr/>
        <a:lstStyle/>
        <a:p>
          <a:endParaRPr lang="es-ES"/>
        </a:p>
      </dgm:t>
    </dgm:pt>
    <dgm:pt modelId="{40AD2F36-94D3-4D17-92C3-A90B167F0A91}" type="pres">
      <dgm:prSet presAssocID="{6D04A227-6D94-4CEF-BEE4-463516E2034F}" presName="Name0" presStyleCnt="0">
        <dgm:presLayoutVars>
          <dgm:chMax val="1"/>
          <dgm:chPref val="1"/>
          <dgm:dir/>
          <dgm:animOne val="branch"/>
          <dgm:animLvl val="lvl"/>
        </dgm:presLayoutVars>
      </dgm:prSet>
      <dgm:spPr/>
      <dgm:t>
        <a:bodyPr/>
        <a:lstStyle/>
        <a:p>
          <a:endParaRPr lang="es-ES"/>
        </a:p>
      </dgm:t>
    </dgm:pt>
    <dgm:pt modelId="{90C67143-6980-4372-87B9-ECC702ECE0B5}" type="pres">
      <dgm:prSet presAssocID="{33CBDA75-426E-4D6F-96DA-1610B3CA05D1}" presName="singleCycle" presStyleCnt="0"/>
      <dgm:spPr/>
    </dgm:pt>
    <dgm:pt modelId="{69B9DB43-D543-4A7D-A4AD-D3D1C9C12AFC}" type="pres">
      <dgm:prSet presAssocID="{33CBDA75-426E-4D6F-96DA-1610B3CA05D1}" presName="singleCenter" presStyleLbl="node1" presStyleIdx="0" presStyleCnt="3">
        <dgm:presLayoutVars>
          <dgm:chMax val="7"/>
          <dgm:chPref val="7"/>
        </dgm:presLayoutVars>
      </dgm:prSet>
      <dgm:spPr/>
      <dgm:t>
        <a:bodyPr/>
        <a:lstStyle/>
        <a:p>
          <a:endParaRPr lang="es-ES"/>
        </a:p>
      </dgm:t>
    </dgm:pt>
    <dgm:pt modelId="{98C1E31B-DC72-4221-9208-A06E45655421}" type="pres">
      <dgm:prSet presAssocID="{75C4D9FC-6009-4B13-9BED-2E628BEA1EAC}" presName="Name56" presStyleLbl="parChTrans1D2" presStyleIdx="0" presStyleCnt="2"/>
      <dgm:spPr/>
      <dgm:t>
        <a:bodyPr/>
        <a:lstStyle/>
        <a:p>
          <a:endParaRPr lang="es-ES"/>
        </a:p>
      </dgm:t>
    </dgm:pt>
    <dgm:pt modelId="{0D32B60C-2DE1-40D2-B7F8-90886CEB6C84}" type="pres">
      <dgm:prSet presAssocID="{B1A53F6C-94D6-4190-9F12-EA014F6C4D6A}" presName="text0" presStyleLbl="node1" presStyleIdx="1" presStyleCnt="3" custRadScaleRad="96123" custRadScaleInc="-66154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B7FAF828-38DF-4014-BE6F-F949C8061048}" type="pres">
      <dgm:prSet presAssocID="{776F8EBC-AE61-4174-BEAA-485E60F4F10D}" presName="Name56" presStyleLbl="parChTrans1D2" presStyleIdx="1" presStyleCnt="2"/>
      <dgm:spPr/>
      <dgm:t>
        <a:bodyPr/>
        <a:lstStyle/>
        <a:p>
          <a:endParaRPr lang="es-ES"/>
        </a:p>
      </dgm:t>
    </dgm:pt>
    <dgm:pt modelId="{0BE4B01C-0A36-484E-8E73-9C84415D3DD0}" type="pres">
      <dgm:prSet presAssocID="{824E2B14-D407-4B14-9050-74FE4950322A}" presName="text0" presStyleLbl="node1" presStyleIdx="2" presStyleCnt="3" custRadScaleRad="96985" custRadScaleInc="-132868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</dgm:ptLst>
  <dgm:cxnLst>
    <dgm:cxn modelId="{7B923B9F-5FAF-421F-9276-15588570D071}" srcId="{6D04A227-6D94-4CEF-BEE4-463516E2034F}" destId="{33CBDA75-426E-4D6F-96DA-1610B3CA05D1}" srcOrd="0" destOrd="0" parTransId="{5E2E2BCC-32F5-44A5-B005-019792EC639F}" sibTransId="{0FEE3FA0-6630-490D-8961-685A9B83E983}"/>
    <dgm:cxn modelId="{1BFE2C05-E846-49B5-B090-8D03A522645A}" type="presOf" srcId="{33CBDA75-426E-4D6F-96DA-1610B3CA05D1}" destId="{69B9DB43-D543-4A7D-A4AD-D3D1C9C12AFC}" srcOrd="0" destOrd="0" presId="urn:microsoft.com/office/officeart/2008/layout/RadialCluster"/>
    <dgm:cxn modelId="{A78E44F1-B857-4E1E-9C24-2DDB7F25DE61}" type="presOf" srcId="{824E2B14-D407-4B14-9050-74FE4950322A}" destId="{0BE4B01C-0A36-484E-8E73-9C84415D3DD0}" srcOrd="0" destOrd="0" presId="urn:microsoft.com/office/officeart/2008/layout/RadialCluster"/>
    <dgm:cxn modelId="{6690E07D-05D3-4591-8ABF-734B64CD8D3C}" type="presOf" srcId="{6D04A227-6D94-4CEF-BEE4-463516E2034F}" destId="{40AD2F36-94D3-4D17-92C3-A90B167F0A91}" srcOrd="0" destOrd="0" presId="urn:microsoft.com/office/officeart/2008/layout/RadialCluster"/>
    <dgm:cxn modelId="{8A5EC17F-7BCA-45E9-9882-064439732E61}" srcId="{33CBDA75-426E-4D6F-96DA-1610B3CA05D1}" destId="{B1A53F6C-94D6-4190-9F12-EA014F6C4D6A}" srcOrd="0" destOrd="0" parTransId="{75C4D9FC-6009-4B13-9BED-2E628BEA1EAC}" sibTransId="{1931F2D7-7A8A-44D1-883B-76E5FFA1034B}"/>
    <dgm:cxn modelId="{BBE0B739-682D-4A07-8C40-F2C0B1C9AF3A}" srcId="{33CBDA75-426E-4D6F-96DA-1610B3CA05D1}" destId="{824E2B14-D407-4B14-9050-74FE4950322A}" srcOrd="1" destOrd="0" parTransId="{776F8EBC-AE61-4174-BEAA-485E60F4F10D}" sibTransId="{75AE4EA5-86C8-4C33-8025-B0EA1911A395}"/>
    <dgm:cxn modelId="{30B4F669-31F8-4E43-A6AE-7A718201A7A0}" type="presOf" srcId="{75C4D9FC-6009-4B13-9BED-2E628BEA1EAC}" destId="{98C1E31B-DC72-4221-9208-A06E45655421}" srcOrd="0" destOrd="0" presId="urn:microsoft.com/office/officeart/2008/layout/RadialCluster"/>
    <dgm:cxn modelId="{4722B3B9-6558-46F3-A39B-B8A191B62AD7}" type="presOf" srcId="{776F8EBC-AE61-4174-BEAA-485E60F4F10D}" destId="{B7FAF828-38DF-4014-BE6F-F949C8061048}" srcOrd="0" destOrd="0" presId="urn:microsoft.com/office/officeart/2008/layout/RadialCluster"/>
    <dgm:cxn modelId="{0ADD25C7-98F4-49ED-BE66-82CC9453C2AD}" type="presOf" srcId="{B1A53F6C-94D6-4190-9F12-EA014F6C4D6A}" destId="{0D32B60C-2DE1-40D2-B7F8-90886CEB6C84}" srcOrd="0" destOrd="0" presId="urn:microsoft.com/office/officeart/2008/layout/RadialCluster"/>
    <dgm:cxn modelId="{E1B4F2F4-99CF-4CCF-91BA-AC0C0407012B}" type="presParOf" srcId="{40AD2F36-94D3-4D17-92C3-A90B167F0A91}" destId="{90C67143-6980-4372-87B9-ECC702ECE0B5}" srcOrd="0" destOrd="0" presId="urn:microsoft.com/office/officeart/2008/layout/RadialCluster"/>
    <dgm:cxn modelId="{B5A372D0-3533-47C6-9842-D96FAE47FA69}" type="presParOf" srcId="{90C67143-6980-4372-87B9-ECC702ECE0B5}" destId="{69B9DB43-D543-4A7D-A4AD-D3D1C9C12AFC}" srcOrd="0" destOrd="0" presId="urn:microsoft.com/office/officeart/2008/layout/RadialCluster"/>
    <dgm:cxn modelId="{306D6ECB-2D56-4758-B9BD-2DEDE197177C}" type="presParOf" srcId="{90C67143-6980-4372-87B9-ECC702ECE0B5}" destId="{98C1E31B-DC72-4221-9208-A06E45655421}" srcOrd="1" destOrd="0" presId="urn:microsoft.com/office/officeart/2008/layout/RadialCluster"/>
    <dgm:cxn modelId="{EAF6EA69-1BD1-46CC-85CB-8981DC3B0976}" type="presParOf" srcId="{90C67143-6980-4372-87B9-ECC702ECE0B5}" destId="{0D32B60C-2DE1-40D2-B7F8-90886CEB6C84}" srcOrd="2" destOrd="0" presId="urn:microsoft.com/office/officeart/2008/layout/RadialCluster"/>
    <dgm:cxn modelId="{5B0CB1BC-0202-4729-AC9C-1B4350877AC9}" type="presParOf" srcId="{90C67143-6980-4372-87B9-ECC702ECE0B5}" destId="{B7FAF828-38DF-4014-BE6F-F949C8061048}" srcOrd="3" destOrd="0" presId="urn:microsoft.com/office/officeart/2008/layout/RadialCluster"/>
    <dgm:cxn modelId="{67C04B84-1D01-49BB-8494-C1DE7BB8A1F7}" type="presParOf" srcId="{90C67143-6980-4372-87B9-ECC702ECE0B5}" destId="{0BE4B01C-0A36-484E-8E73-9C84415D3DD0}" srcOrd="4" destOrd="0" presId="urn:microsoft.com/office/officeart/2008/layout/RadialCluster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F90B59A1-8A08-456B-95FE-D14D0B91CB18}" type="doc">
      <dgm:prSet loTypeId="urn:microsoft.com/office/officeart/2005/8/layout/StepDownProcess" loCatId="process" qsTypeId="urn:microsoft.com/office/officeart/2005/8/quickstyle/simple3" qsCatId="simple" csTypeId="urn:microsoft.com/office/officeart/2005/8/colors/colorful1" csCatId="colorful" phldr="1"/>
      <dgm:spPr/>
      <dgm:t>
        <a:bodyPr/>
        <a:lstStyle/>
        <a:p>
          <a:endParaRPr lang="es-ES"/>
        </a:p>
      </dgm:t>
    </dgm:pt>
    <dgm:pt modelId="{150AEFE2-ABB8-4483-8066-31BFE44EE1DB}">
      <dgm:prSet phldrT="[Texto]" custT="1"/>
      <dgm:spPr/>
      <dgm:t>
        <a:bodyPr/>
        <a:lstStyle/>
        <a:p>
          <a:r>
            <a:rPr lang="es-ES" sz="1400" dirty="0" smtClean="0"/>
            <a:t>Placas de agar 1,5% almidón 1% con 5 pozos.</a:t>
          </a:r>
          <a:endParaRPr lang="es-ES" sz="1400" dirty="0"/>
        </a:p>
      </dgm:t>
    </dgm:pt>
    <dgm:pt modelId="{D9208E4A-9F03-4917-BC76-418A18DEB079}" type="parTrans" cxnId="{46789CC1-CD7A-4FB5-8D9B-C736DA767F23}">
      <dgm:prSet/>
      <dgm:spPr/>
      <dgm:t>
        <a:bodyPr/>
        <a:lstStyle/>
        <a:p>
          <a:endParaRPr lang="es-ES"/>
        </a:p>
      </dgm:t>
    </dgm:pt>
    <dgm:pt modelId="{DEB8F9BF-63FD-4F0D-AD5B-165C63C2A523}" type="sibTrans" cxnId="{46789CC1-CD7A-4FB5-8D9B-C736DA767F23}">
      <dgm:prSet/>
      <dgm:spPr/>
      <dgm:t>
        <a:bodyPr/>
        <a:lstStyle/>
        <a:p>
          <a:endParaRPr lang="es-ES"/>
        </a:p>
      </dgm:t>
    </dgm:pt>
    <dgm:pt modelId="{537456E2-733A-4DED-AE5E-193F54556744}">
      <dgm:prSet phldrT="[Texto]" custT="1"/>
      <dgm:spPr/>
      <dgm:t>
        <a:bodyPr/>
        <a:lstStyle/>
        <a:p>
          <a:r>
            <a:rPr lang="es-ES" sz="1400" dirty="0" smtClean="0"/>
            <a:t>Se mantuvieron </a:t>
          </a:r>
          <a:r>
            <a:rPr lang="es-ES" sz="1400" smtClean="0"/>
            <a:t>a </a:t>
          </a:r>
          <a:r>
            <a:rPr lang="es-ES_tradnl" sz="1400" smtClean="0"/>
            <a:t>96 μmol.m</a:t>
          </a:r>
          <a:r>
            <a:rPr lang="es-ES_tradnl" sz="1400" baseline="30000" smtClean="0"/>
            <a:t>-2</a:t>
          </a:r>
          <a:r>
            <a:rPr lang="es-ES_tradnl" sz="1400" smtClean="0"/>
            <a:t>.s</a:t>
          </a:r>
          <a:r>
            <a:rPr lang="es-ES_tradnl" sz="1400" baseline="30000" smtClean="0"/>
            <a:t>-1 </a:t>
          </a:r>
          <a:r>
            <a:rPr lang="es-ES" sz="1400" smtClean="0"/>
            <a:t>por </a:t>
          </a:r>
          <a:r>
            <a:rPr lang="es-ES" sz="1400" dirty="0" smtClean="0"/>
            <a:t>3 días.</a:t>
          </a:r>
          <a:endParaRPr lang="es-ES" sz="1400" dirty="0"/>
        </a:p>
      </dgm:t>
    </dgm:pt>
    <dgm:pt modelId="{75F7369E-CBE4-4AFA-B3AD-2A120F76C302}" type="parTrans" cxnId="{D010C241-0584-4614-8445-C134A2D19A63}">
      <dgm:prSet/>
      <dgm:spPr/>
      <dgm:t>
        <a:bodyPr/>
        <a:lstStyle/>
        <a:p>
          <a:endParaRPr lang="es-ES"/>
        </a:p>
      </dgm:t>
    </dgm:pt>
    <dgm:pt modelId="{919AC8D2-B0A2-4582-A937-1549FD6F0D40}" type="sibTrans" cxnId="{D010C241-0584-4614-8445-C134A2D19A63}">
      <dgm:prSet/>
      <dgm:spPr/>
      <dgm:t>
        <a:bodyPr/>
        <a:lstStyle/>
        <a:p>
          <a:endParaRPr lang="es-ES"/>
        </a:p>
      </dgm:t>
    </dgm:pt>
    <dgm:pt modelId="{20DB24BE-970F-410D-8352-3668D4354881}">
      <dgm:prSet phldrT="[Texto]" custT="1"/>
      <dgm:spPr/>
      <dgm:t>
        <a:bodyPr/>
        <a:lstStyle/>
        <a:p>
          <a:r>
            <a:rPr lang="es-ES" sz="1400" dirty="0" smtClean="0"/>
            <a:t>Adición de </a:t>
          </a:r>
          <a:r>
            <a:rPr lang="es-ES" sz="1400" dirty="0" err="1" smtClean="0"/>
            <a:t>lugol</a:t>
          </a:r>
          <a:r>
            <a:rPr lang="es-ES" sz="1400" dirty="0" smtClean="0"/>
            <a:t>.</a:t>
          </a:r>
          <a:endParaRPr lang="es-ES" sz="1400" dirty="0"/>
        </a:p>
      </dgm:t>
    </dgm:pt>
    <dgm:pt modelId="{01F37BA9-D8AC-46EF-B4AB-56C4961561F4}" type="parTrans" cxnId="{0AC38014-109B-4329-8A6B-7BCB7395E407}">
      <dgm:prSet/>
      <dgm:spPr/>
      <dgm:t>
        <a:bodyPr/>
        <a:lstStyle/>
        <a:p>
          <a:endParaRPr lang="es-ES"/>
        </a:p>
      </dgm:t>
    </dgm:pt>
    <dgm:pt modelId="{14B0635A-EC79-467C-9123-74DBA1193FC1}" type="sibTrans" cxnId="{0AC38014-109B-4329-8A6B-7BCB7395E407}">
      <dgm:prSet/>
      <dgm:spPr/>
      <dgm:t>
        <a:bodyPr/>
        <a:lstStyle/>
        <a:p>
          <a:endParaRPr lang="es-ES"/>
        </a:p>
      </dgm:t>
    </dgm:pt>
    <dgm:pt modelId="{8AC3628A-C5EC-4C79-82B4-2E1FC2F4CB83}">
      <dgm:prSet phldrT="[Texto]" custT="1"/>
      <dgm:spPr/>
      <dgm:t>
        <a:bodyPr/>
        <a:lstStyle/>
        <a:p>
          <a:r>
            <a:rPr lang="es-ES" sz="1400" dirty="0" smtClean="0"/>
            <a:t>Hidrólisis de almidón=halo claro alrededor del pozo.</a:t>
          </a:r>
          <a:endParaRPr lang="es-ES" sz="1400" dirty="0"/>
        </a:p>
      </dgm:t>
    </dgm:pt>
    <dgm:pt modelId="{CC30D0FB-50B0-4FD3-B1C3-02ADABE02069}" type="parTrans" cxnId="{737EF28F-4D2D-4FC4-B26F-D8A14CD3F6F2}">
      <dgm:prSet/>
      <dgm:spPr/>
      <dgm:t>
        <a:bodyPr/>
        <a:lstStyle/>
        <a:p>
          <a:endParaRPr lang="es-ES"/>
        </a:p>
      </dgm:t>
    </dgm:pt>
    <dgm:pt modelId="{6E1FBD28-647D-43A9-8DE2-E88A28861DD4}" type="sibTrans" cxnId="{737EF28F-4D2D-4FC4-B26F-D8A14CD3F6F2}">
      <dgm:prSet/>
      <dgm:spPr/>
      <dgm:t>
        <a:bodyPr/>
        <a:lstStyle/>
        <a:p>
          <a:endParaRPr lang="es-ES"/>
        </a:p>
      </dgm:t>
    </dgm:pt>
    <dgm:pt modelId="{0525AE38-C341-49EF-952C-CFB2FCBFF58A}">
      <dgm:prSet phldrT="[Texto]" custT="1"/>
      <dgm:spPr/>
      <dgm:t>
        <a:bodyPr/>
        <a:lstStyle/>
        <a:p>
          <a:r>
            <a:rPr lang="es-ES" sz="1400" dirty="0" smtClean="0"/>
            <a:t>&gt;halo&gt;actividad </a:t>
          </a:r>
          <a:r>
            <a:rPr lang="es-ES" sz="1400" dirty="0" err="1" smtClean="0"/>
            <a:t>amilolítica</a:t>
          </a:r>
          <a:r>
            <a:rPr lang="es-ES" sz="1400" dirty="0" smtClean="0"/>
            <a:t>.</a:t>
          </a:r>
          <a:endParaRPr lang="es-ES" sz="1400" dirty="0"/>
        </a:p>
      </dgm:t>
    </dgm:pt>
    <dgm:pt modelId="{F9A2AEA0-6208-4BC7-BA06-C5B0CDD666B8}" type="parTrans" cxnId="{6158C0FA-28C3-4D12-ABA7-01219A6545F9}">
      <dgm:prSet/>
      <dgm:spPr/>
      <dgm:t>
        <a:bodyPr/>
        <a:lstStyle/>
        <a:p>
          <a:endParaRPr lang="es-ES"/>
        </a:p>
      </dgm:t>
    </dgm:pt>
    <dgm:pt modelId="{34528F1D-10EC-4365-B04C-DA28D49E4A1B}" type="sibTrans" cxnId="{6158C0FA-28C3-4D12-ABA7-01219A6545F9}">
      <dgm:prSet/>
      <dgm:spPr/>
      <dgm:t>
        <a:bodyPr/>
        <a:lstStyle/>
        <a:p>
          <a:endParaRPr lang="es-ES"/>
        </a:p>
      </dgm:t>
    </dgm:pt>
    <dgm:pt modelId="{35B8EF04-73DA-4311-86DA-F970D642FE26}" type="pres">
      <dgm:prSet presAssocID="{F90B59A1-8A08-456B-95FE-D14D0B91CB18}" presName="rootnode" presStyleCnt="0">
        <dgm:presLayoutVars>
          <dgm:chMax/>
          <dgm:chPref/>
          <dgm:dir/>
          <dgm:animLvl val="lvl"/>
        </dgm:presLayoutVars>
      </dgm:prSet>
      <dgm:spPr/>
      <dgm:t>
        <a:bodyPr/>
        <a:lstStyle/>
        <a:p>
          <a:endParaRPr lang="es-ES"/>
        </a:p>
      </dgm:t>
    </dgm:pt>
    <dgm:pt modelId="{BBA82E7F-F266-43CE-B215-E1A3C6B2D808}" type="pres">
      <dgm:prSet presAssocID="{150AEFE2-ABB8-4483-8066-31BFE44EE1DB}" presName="composite" presStyleCnt="0"/>
      <dgm:spPr/>
    </dgm:pt>
    <dgm:pt modelId="{8D4EC989-582D-4174-B52B-17A9CFFCEA3E}" type="pres">
      <dgm:prSet presAssocID="{150AEFE2-ABB8-4483-8066-31BFE44EE1DB}" presName="bentUpArrow1" presStyleLbl="alignImgPlace1" presStyleIdx="0" presStyleCnt="4"/>
      <dgm:spPr/>
    </dgm:pt>
    <dgm:pt modelId="{AA6B29F3-4A63-4A2E-9746-BE7EB49457FF}" type="pres">
      <dgm:prSet presAssocID="{150AEFE2-ABB8-4483-8066-31BFE44EE1DB}" presName="ParentText" presStyleLbl="node1" presStyleIdx="0" presStyleCnt="5" custScaleX="139119" custScaleY="99849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58A15A7D-0161-4A2E-9B28-C3B87FAD76AE}" type="pres">
      <dgm:prSet presAssocID="{150AEFE2-ABB8-4483-8066-31BFE44EE1DB}" presName="ChildText" presStyleLbl="revTx" presStyleIdx="0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66AEE13C-1486-4CC2-B1B8-14D78B33713E}" type="pres">
      <dgm:prSet presAssocID="{DEB8F9BF-63FD-4F0D-AD5B-165C63C2A523}" presName="sibTrans" presStyleCnt="0"/>
      <dgm:spPr/>
    </dgm:pt>
    <dgm:pt modelId="{82CFA42F-1601-40B9-9650-542D7DC09BCE}" type="pres">
      <dgm:prSet presAssocID="{537456E2-733A-4DED-AE5E-193F54556744}" presName="composite" presStyleCnt="0"/>
      <dgm:spPr/>
    </dgm:pt>
    <dgm:pt modelId="{064C626A-AC71-489E-9815-018D875C275F}" type="pres">
      <dgm:prSet presAssocID="{537456E2-733A-4DED-AE5E-193F54556744}" presName="bentUpArrow1" presStyleLbl="alignImgPlace1" presStyleIdx="1" presStyleCnt="4"/>
      <dgm:spPr/>
    </dgm:pt>
    <dgm:pt modelId="{3F3F4DB6-31A8-4C7E-A8C0-1FC5FE3507A4}" type="pres">
      <dgm:prSet presAssocID="{537456E2-733A-4DED-AE5E-193F54556744}" presName="ParentText" presStyleLbl="node1" presStyleIdx="1" presStyleCnt="5" custScaleX="139119" custScaleY="99849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2038A023-E2F6-446E-AD19-B487B03D681F}" type="pres">
      <dgm:prSet presAssocID="{537456E2-733A-4DED-AE5E-193F54556744}" presName="ChildText" presStyleLbl="revTx" presStyleIdx="1" presStyleCnt="4">
        <dgm:presLayoutVars>
          <dgm:chMax val="0"/>
          <dgm:chPref val="0"/>
          <dgm:bulletEnabled val="1"/>
        </dgm:presLayoutVars>
      </dgm:prSet>
      <dgm:spPr/>
    </dgm:pt>
    <dgm:pt modelId="{9CB60035-3606-44B1-B51F-0C75B171A87E}" type="pres">
      <dgm:prSet presAssocID="{919AC8D2-B0A2-4582-A937-1549FD6F0D40}" presName="sibTrans" presStyleCnt="0"/>
      <dgm:spPr/>
    </dgm:pt>
    <dgm:pt modelId="{0A1D601F-A73E-4E4E-AFC5-DD82EEA276A3}" type="pres">
      <dgm:prSet presAssocID="{20DB24BE-970F-410D-8352-3668D4354881}" presName="composite" presStyleCnt="0"/>
      <dgm:spPr/>
    </dgm:pt>
    <dgm:pt modelId="{8C6CB72C-C46F-485B-9AD7-302045BBF48A}" type="pres">
      <dgm:prSet presAssocID="{20DB24BE-970F-410D-8352-3668D4354881}" presName="bentUpArrow1" presStyleLbl="alignImgPlace1" presStyleIdx="2" presStyleCnt="4"/>
      <dgm:spPr/>
    </dgm:pt>
    <dgm:pt modelId="{80722EA1-3052-4296-A417-3FE63D6E9F99}" type="pres">
      <dgm:prSet presAssocID="{20DB24BE-970F-410D-8352-3668D4354881}" presName="ParentText" presStyleLbl="node1" presStyleIdx="2" presStyleCnt="5" custScaleX="139119" custScaleY="99849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34105AA5-15D1-408C-B9B3-A5B7034943B6}" type="pres">
      <dgm:prSet presAssocID="{20DB24BE-970F-410D-8352-3668D4354881}" presName="ChildText" presStyleLbl="revTx" presStyleIdx="2" presStyleCnt="4">
        <dgm:presLayoutVars>
          <dgm:chMax val="0"/>
          <dgm:chPref val="0"/>
          <dgm:bulletEnabled val="1"/>
        </dgm:presLayoutVars>
      </dgm:prSet>
      <dgm:spPr/>
    </dgm:pt>
    <dgm:pt modelId="{5C3055BD-31D3-4958-9CB1-ABA14125C57A}" type="pres">
      <dgm:prSet presAssocID="{14B0635A-EC79-467C-9123-74DBA1193FC1}" presName="sibTrans" presStyleCnt="0"/>
      <dgm:spPr/>
    </dgm:pt>
    <dgm:pt modelId="{7C90D886-B1BC-4778-A437-819CE64D6D93}" type="pres">
      <dgm:prSet presAssocID="{8AC3628A-C5EC-4C79-82B4-2E1FC2F4CB83}" presName="composite" presStyleCnt="0"/>
      <dgm:spPr/>
    </dgm:pt>
    <dgm:pt modelId="{37914239-DE26-4E8C-9FC1-8737501C7E75}" type="pres">
      <dgm:prSet presAssocID="{8AC3628A-C5EC-4C79-82B4-2E1FC2F4CB83}" presName="bentUpArrow1" presStyleLbl="alignImgPlace1" presStyleIdx="3" presStyleCnt="4"/>
      <dgm:spPr/>
    </dgm:pt>
    <dgm:pt modelId="{4775DC2D-212A-4459-9E5C-0FB5CC425048}" type="pres">
      <dgm:prSet presAssocID="{8AC3628A-C5EC-4C79-82B4-2E1FC2F4CB83}" presName="ParentText" presStyleLbl="node1" presStyleIdx="3" presStyleCnt="5" custScaleX="139119" custScaleY="99849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DDE3AAA9-78A9-4644-AB33-4D4EF9F4F698}" type="pres">
      <dgm:prSet presAssocID="{8AC3628A-C5EC-4C79-82B4-2E1FC2F4CB83}" presName="ChildText" presStyleLbl="revTx" presStyleIdx="3" presStyleCnt="4">
        <dgm:presLayoutVars>
          <dgm:chMax val="0"/>
          <dgm:chPref val="0"/>
          <dgm:bulletEnabled val="1"/>
        </dgm:presLayoutVars>
      </dgm:prSet>
      <dgm:spPr/>
    </dgm:pt>
    <dgm:pt modelId="{ADADA308-96BB-4685-8757-C861EF16EA25}" type="pres">
      <dgm:prSet presAssocID="{6E1FBD28-647D-43A9-8DE2-E88A28861DD4}" presName="sibTrans" presStyleCnt="0"/>
      <dgm:spPr/>
    </dgm:pt>
    <dgm:pt modelId="{01697A5B-66B6-4C8E-9916-1D028250694D}" type="pres">
      <dgm:prSet presAssocID="{0525AE38-C341-49EF-952C-CFB2FCBFF58A}" presName="composite" presStyleCnt="0"/>
      <dgm:spPr/>
    </dgm:pt>
    <dgm:pt modelId="{8DF7CA2B-3AFE-4EB8-9FCB-F2C88063F109}" type="pres">
      <dgm:prSet presAssocID="{0525AE38-C341-49EF-952C-CFB2FCBFF58A}" presName="ParentText" presStyleLbl="node1" presStyleIdx="4" presStyleCnt="5" custScaleX="139119" custScaleY="99849">
        <dgm:presLayoutVars>
          <dgm:chMax val="1"/>
          <dgm:chPref val="1"/>
          <dgm:bulletEnabled val="1"/>
        </dgm:presLayoutVars>
      </dgm:prSet>
      <dgm:spPr/>
      <dgm:t>
        <a:bodyPr/>
        <a:lstStyle/>
        <a:p>
          <a:endParaRPr lang="es-ES"/>
        </a:p>
      </dgm:t>
    </dgm:pt>
  </dgm:ptLst>
  <dgm:cxnLst>
    <dgm:cxn modelId="{6158C0FA-28C3-4D12-ABA7-01219A6545F9}" srcId="{F90B59A1-8A08-456B-95FE-D14D0B91CB18}" destId="{0525AE38-C341-49EF-952C-CFB2FCBFF58A}" srcOrd="4" destOrd="0" parTransId="{F9A2AEA0-6208-4BC7-BA06-C5B0CDD666B8}" sibTransId="{34528F1D-10EC-4365-B04C-DA28D49E4A1B}"/>
    <dgm:cxn modelId="{CF790AAA-A216-4B8D-91E0-AEB8AC1A27A0}" type="presOf" srcId="{537456E2-733A-4DED-AE5E-193F54556744}" destId="{3F3F4DB6-31A8-4C7E-A8C0-1FC5FE3507A4}" srcOrd="0" destOrd="0" presId="urn:microsoft.com/office/officeart/2005/8/layout/StepDownProcess"/>
    <dgm:cxn modelId="{BFCFE283-86FC-4BF0-AE6E-84F858C2F7FA}" type="presOf" srcId="{20DB24BE-970F-410D-8352-3668D4354881}" destId="{80722EA1-3052-4296-A417-3FE63D6E9F99}" srcOrd="0" destOrd="0" presId="urn:microsoft.com/office/officeart/2005/8/layout/StepDownProcess"/>
    <dgm:cxn modelId="{D010C241-0584-4614-8445-C134A2D19A63}" srcId="{F90B59A1-8A08-456B-95FE-D14D0B91CB18}" destId="{537456E2-733A-4DED-AE5E-193F54556744}" srcOrd="1" destOrd="0" parTransId="{75F7369E-CBE4-4AFA-B3AD-2A120F76C302}" sibTransId="{919AC8D2-B0A2-4582-A937-1549FD6F0D40}"/>
    <dgm:cxn modelId="{46789CC1-CD7A-4FB5-8D9B-C736DA767F23}" srcId="{F90B59A1-8A08-456B-95FE-D14D0B91CB18}" destId="{150AEFE2-ABB8-4483-8066-31BFE44EE1DB}" srcOrd="0" destOrd="0" parTransId="{D9208E4A-9F03-4917-BC76-418A18DEB079}" sibTransId="{DEB8F9BF-63FD-4F0D-AD5B-165C63C2A523}"/>
    <dgm:cxn modelId="{737EF28F-4D2D-4FC4-B26F-D8A14CD3F6F2}" srcId="{F90B59A1-8A08-456B-95FE-D14D0B91CB18}" destId="{8AC3628A-C5EC-4C79-82B4-2E1FC2F4CB83}" srcOrd="3" destOrd="0" parTransId="{CC30D0FB-50B0-4FD3-B1C3-02ADABE02069}" sibTransId="{6E1FBD28-647D-43A9-8DE2-E88A28861DD4}"/>
    <dgm:cxn modelId="{9C88FDC5-15E1-46A8-A74C-C8797C1E79AD}" type="presOf" srcId="{8AC3628A-C5EC-4C79-82B4-2E1FC2F4CB83}" destId="{4775DC2D-212A-4459-9E5C-0FB5CC425048}" srcOrd="0" destOrd="0" presId="urn:microsoft.com/office/officeart/2005/8/layout/StepDownProcess"/>
    <dgm:cxn modelId="{855F9BFA-2CF2-422A-B3F1-12E0BD6DEC0B}" type="presOf" srcId="{0525AE38-C341-49EF-952C-CFB2FCBFF58A}" destId="{8DF7CA2B-3AFE-4EB8-9FCB-F2C88063F109}" srcOrd="0" destOrd="0" presId="urn:microsoft.com/office/officeart/2005/8/layout/StepDownProcess"/>
    <dgm:cxn modelId="{0AC38014-109B-4329-8A6B-7BCB7395E407}" srcId="{F90B59A1-8A08-456B-95FE-D14D0B91CB18}" destId="{20DB24BE-970F-410D-8352-3668D4354881}" srcOrd="2" destOrd="0" parTransId="{01F37BA9-D8AC-46EF-B4AB-56C4961561F4}" sibTransId="{14B0635A-EC79-467C-9123-74DBA1193FC1}"/>
    <dgm:cxn modelId="{F1D76593-4AF2-4969-99B1-5733AC8301FD}" type="presOf" srcId="{150AEFE2-ABB8-4483-8066-31BFE44EE1DB}" destId="{AA6B29F3-4A63-4A2E-9746-BE7EB49457FF}" srcOrd="0" destOrd="0" presId="urn:microsoft.com/office/officeart/2005/8/layout/StepDownProcess"/>
    <dgm:cxn modelId="{0BCB45E6-FF16-42C8-9C50-4578B92F87FA}" type="presOf" srcId="{F90B59A1-8A08-456B-95FE-D14D0B91CB18}" destId="{35B8EF04-73DA-4311-86DA-F970D642FE26}" srcOrd="0" destOrd="0" presId="urn:microsoft.com/office/officeart/2005/8/layout/StepDownProcess"/>
    <dgm:cxn modelId="{D0B693FA-AC78-4327-9287-F936A2C58E59}" type="presParOf" srcId="{35B8EF04-73DA-4311-86DA-F970D642FE26}" destId="{BBA82E7F-F266-43CE-B215-E1A3C6B2D808}" srcOrd="0" destOrd="0" presId="urn:microsoft.com/office/officeart/2005/8/layout/StepDownProcess"/>
    <dgm:cxn modelId="{DB9C4613-DEA2-4D80-B1F5-86B7D82F0004}" type="presParOf" srcId="{BBA82E7F-F266-43CE-B215-E1A3C6B2D808}" destId="{8D4EC989-582D-4174-B52B-17A9CFFCEA3E}" srcOrd="0" destOrd="0" presId="urn:microsoft.com/office/officeart/2005/8/layout/StepDownProcess"/>
    <dgm:cxn modelId="{051FF1E0-AABC-4C73-97C2-462D56FE5867}" type="presParOf" srcId="{BBA82E7F-F266-43CE-B215-E1A3C6B2D808}" destId="{AA6B29F3-4A63-4A2E-9746-BE7EB49457FF}" srcOrd="1" destOrd="0" presId="urn:microsoft.com/office/officeart/2005/8/layout/StepDownProcess"/>
    <dgm:cxn modelId="{7CE3C3AC-47A5-4929-A81C-3401FB2AE90A}" type="presParOf" srcId="{BBA82E7F-F266-43CE-B215-E1A3C6B2D808}" destId="{58A15A7D-0161-4A2E-9B28-C3B87FAD76AE}" srcOrd="2" destOrd="0" presId="urn:microsoft.com/office/officeart/2005/8/layout/StepDownProcess"/>
    <dgm:cxn modelId="{6BE5D22F-D7DB-4B1E-A2D7-9A0C6033F209}" type="presParOf" srcId="{35B8EF04-73DA-4311-86DA-F970D642FE26}" destId="{66AEE13C-1486-4CC2-B1B8-14D78B33713E}" srcOrd="1" destOrd="0" presId="urn:microsoft.com/office/officeart/2005/8/layout/StepDownProcess"/>
    <dgm:cxn modelId="{83969D17-81FA-4C44-B248-BAD007085FAA}" type="presParOf" srcId="{35B8EF04-73DA-4311-86DA-F970D642FE26}" destId="{82CFA42F-1601-40B9-9650-542D7DC09BCE}" srcOrd="2" destOrd="0" presId="urn:microsoft.com/office/officeart/2005/8/layout/StepDownProcess"/>
    <dgm:cxn modelId="{71205E62-8712-4B35-B8F2-8A2F11763A47}" type="presParOf" srcId="{82CFA42F-1601-40B9-9650-542D7DC09BCE}" destId="{064C626A-AC71-489E-9815-018D875C275F}" srcOrd="0" destOrd="0" presId="urn:microsoft.com/office/officeart/2005/8/layout/StepDownProcess"/>
    <dgm:cxn modelId="{B6B2703B-80B4-47FF-A429-E900513865E2}" type="presParOf" srcId="{82CFA42F-1601-40B9-9650-542D7DC09BCE}" destId="{3F3F4DB6-31A8-4C7E-A8C0-1FC5FE3507A4}" srcOrd="1" destOrd="0" presId="urn:microsoft.com/office/officeart/2005/8/layout/StepDownProcess"/>
    <dgm:cxn modelId="{4CC9D0F9-8D81-41E9-A788-A51F596E8EF8}" type="presParOf" srcId="{82CFA42F-1601-40B9-9650-542D7DC09BCE}" destId="{2038A023-E2F6-446E-AD19-B487B03D681F}" srcOrd="2" destOrd="0" presId="urn:microsoft.com/office/officeart/2005/8/layout/StepDownProcess"/>
    <dgm:cxn modelId="{7788EF6F-D535-493B-AFE7-7989FFC41E1B}" type="presParOf" srcId="{35B8EF04-73DA-4311-86DA-F970D642FE26}" destId="{9CB60035-3606-44B1-B51F-0C75B171A87E}" srcOrd="3" destOrd="0" presId="urn:microsoft.com/office/officeart/2005/8/layout/StepDownProcess"/>
    <dgm:cxn modelId="{39D4C8FA-2D40-44EB-BE7D-4BDD363E9061}" type="presParOf" srcId="{35B8EF04-73DA-4311-86DA-F970D642FE26}" destId="{0A1D601F-A73E-4E4E-AFC5-DD82EEA276A3}" srcOrd="4" destOrd="0" presId="urn:microsoft.com/office/officeart/2005/8/layout/StepDownProcess"/>
    <dgm:cxn modelId="{1ADDE296-597C-49BD-BC2E-514B50100DCA}" type="presParOf" srcId="{0A1D601F-A73E-4E4E-AFC5-DD82EEA276A3}" destId="{8C6CB72C-C46F-485B-9AD7-302045BBF48A}" srcOrd="0" destOrd="0" presId="urn:microsoft.com/office/officeart/2005/8/layout/StepDownProcess"/>
    <dgm:cxn modelId="{2539233B-196A-415F-ACF3-D91A5BA94707}" type="presParOf" srcId="{0A1D601F-A73E-4E4E-AFC5-DD82EEA276A3}" destId="{80722EA1-3052-4296-A417-3FE63D6E9F99}" srcOrd="1" destOrd="0" presId="urn:microsoft.com/office/officeart/2005/8/layout/StepDownProcess"/>
    <dgm:cxn modelId="{3640D6B4-B855-4BF9-A947-41A7033737DC}" type="presParOf" srcId="{0A1D601F-A73E-4E4E-AFC5-DD82EEA276A3}" destId="{34105AA5-15D1-408C-B9B3-A5B7034943B6}" srcOrd="2" destOrd="0" presId="urn:microsoft.com/office/officeart/2005/8/layout/StepDownProcess"/>
    <dgm:cxn modelId="{D2FCB198-8C58-4EF5-99A4-A2133A2032DA}" type="presParOf" srcId="{35B8EF04-73DA-4311-86DA-F970D642FE26}" destId="{5C3055BD-31D3-4958-9CB1-ABA14125C57A}" srcOrd="5" destOrd="0" presId="urn:microsoft.com/office/officeart/2005/8/layout/StepDownProcess"/>
    <dgm:cxn modelId="{2DAE23F1-5C23-46D8-99B2-5ED5B16658DA}" type="presParOf" srcId="{35B8EF04-73DA-4311-86DA-F970D642FE26}" destId="{7C90D886-B1BC-4778-A437-819CE64D6D93}" srcOrd="6" destOrd="0" presId="urn:microsoft.com/office/officeart/2005/8/layout/StepDownProcess"/>
    <dgm:cxn modelId="{442BD804-04E6-44C6-B3C9-24ADB171DB23}" type="presParOf" srcId="{7C90D886-B1BC-4778-A437-819CE64D6D93}" destId="{37914239-DE26-4E8C-9FC1-8737501C7E75}" srcOrd="0" destOrd="0" presId="urn:microsoft.com/office/officeart/2005/8/layout/StepDownProcess"/>
    <dgm:cxn modelId="{00788D02-A172-44CB-B1AE-49A4240F08C8}" type="presParOf" srcId="{7C90D886-B1BC-4778-A437-819CE64D6D93}" destId="{4775DC2D-212A-4459-9E5C-0FB5CC425048}" srcOrd="1" destOrd="0" presId="urn:microsoft.com/office/officeart/2005/8/layout/StepDownProcess"/>
    <dgm:cxn modelId="{0BD713A5-FEFC-4BBF-804F-FF502538B758}" type="presParOf" srcId="{7C90D886-B1BC-4778-A437-819CE64D6D93}" destId="{DDE3AAA9-78A9-4644-AB33-4D4EF9F4F698}" srcOrd="2" destOrd="0" presId="urn:microsoft.com/office/officeart/2005/8/layout/StepDownProcess"/>
    <dgm:cxn modelId="{4717E8AC-079C-491A-836D-9D1B43ABD263}" type="presParOf" srcId="{35B8EF04-73DA-4311-86DA-F970D642FE26}" destId="{ADADA308-96BB-4685-8757-C861EF16EA25}" srcOrd="7" destOrd="0" presId="urn:microsoft.com/office/officeart/2005/8/layout/StepDownProcess"/>
    <dgm:cxn modelId="{4DCAD2D3-47EA-47E4-BB05-855E0368E693}" type="presParOf" srcId="{35B8EF04-73DA-4311-86DA-F970D642FE26}" destId="{01697A5B-66B6-4C8E-9916-1D028250694D}" srcOrd="8" destOrd="0" presId="urn:microsoft.com/office/officeart/2005/8/layout/StepDownProcess"/>
    <dgm:cxn modelId="{545FB6F8-7C94-4BA1-B2C7-C02E620882C3}" type="presParOf" srcId="{01697A5B-66B6-4C8E-9916-1D028250694D}" destId="{8DF7CA2B-3AFE-4EB8-9FCB-F2C88063F109}" srcOrd="0" destOrd="0" presId="urn:microsoft.com/office/officeart/2005/8/layout/StepDownProcess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24D8D28A-BC9F-44B4-8F6B-77FBF239D178}" type="doc">
      <dgm:prSet loTypeId="urn:microsoft.com/office/officeart/2009/3/layout/StepUpProcess" loCatId="process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s-ES"/>
        </a:p>
      </dgm:t>
    </dgm:pt>
    <dgm:pt modelId="{A5D28C57-314C-4678-8E4C-142BED496BAB}">
      <dgm:prSet phldrT="[Texto]"/>
      <dgm:spPr/>
      <dgm:t>
        <a:bodyPr/>
        <a:lstStyle/>
        <a:p>
          <a:r>
            <a:rPr lang="es-ES" dirty="0" smtClean="0"/>
            <a:t>2ml de c/cultivo, centrifugado y eliminación del sobrenadante</a:t>
          </a:r>
          <a:endParaRPr lang="es-ES" dirty="0"/>
        </a:p>
      </dgm:t>
    </dgm:pt>
    <dgm:pt modelId="{D4BEDF70-C55E-41DF-BFD6-1BB5DE461CF6}" type="parTrans" cxnId="{489A88FD-EAFC-4788-AADB-434B3D6CB876}">
      <dgm:prSet/>
      <dgm:spPr/>
      <dgm:t>
        <a:bodyPr/>
        <a:lstStyle/>
        <a:p>
          <a:endParaRPr lang="es-ES"/>
        </a:p>
      </dgm:t>
    </dgm:pt>
    <dgm:pt modelId="{3396D050-51AB-4FCB-96DF-810F885D8900}" type="sibTrans" cxnId="{489A88FD-EAFC-4788-AADB-434B3D6CB876}">
      <dgm:prSet/>
      <dgm:spPr/>
      <dgm:t>
        <a:bodyPr/>
        <a:lstStyle/>
        <a:p>
          <a:endParaRPr lang="es-ES"/>
        </a:p>
      </dgm:t>
    </dgm:pt>
    <dgm:pt modelId="{CD9DC7C7-8E10-459F-8350-0B74C6007377}">
      <dgm:prSet/>
      <dgm:spPr/>
      <dgm:t>
        <a:bodyPr/>
        <a:lstStyle/>
        <a:p>
          <a:r>
            <a:rPr lang="es-ES" smtClean="0"/>
            <a:t>Se agregó 2ml de DMSO, se resuspendió y se guardó por 24h a 4ªC. </a:t>
          </a:r>
          <a:endParaRPr lang="es-ES" dirty="0"/>
        </a:p>
      </dgm:t>
    </dgm:pt>
    <dgm:pt modelId="{9AED9219-EE8E-4A3F-B92A-43B43F0FC78F}" type="parTrans" cxnId="{0D1B5969-0784-4A26-9BE7-5C2AA955F91C}">
      <dgm:prSet/>
      <dgm:spPr/>
      <dgm:t>
        <a:bodyPr/>
        <a:lstStyle/>
        <a:p>
          <a:endParaRPr lang="es-ES"/>
        </a:p>
      </dgm:t>
    </dgm:pt>
    <dgm:pt modelId="{736FC68F-BC04-4A3F-8B3F-4E36369A0232}" type="sibTrans" cxnId="{0D1B5969-0784-4A26-9BE7-5C2AA955F91C}">
      <dgm:prSet/>
      <dgm:spPr/>
      <dgm:t>
        <a:bodyPr/>
        <a:lstStyle/>
        <a:p>
          <a:endParaRPr lang="es-ES"/>
        </a:p>
      </dgm:t>
    </dgm:pt>
    <dgm:pt modelId="{79285F82-5611-46F7-9B20-5809CC195C3B}">
      <dgm:prSet/>
      <dgm:spPr/>
      <dgm:t>
        <a:bodyPr/>
        <a:lstStyle/>
        <a:p>
          <a:r>
            <a:rPr lang="es-ES" smtClean="0"/>
            <a:t>Se extrajo el sobrenadante. (2v)</a:t>
          </a:r>
          <a:endParaRPr lang="es-ES" dirty="0"/>
        </a:p>
      </dgm:t>
    </dgm:pt>
    <dgm:pt modelId="{191AB3D4-11A7-4643-9654-ECA771EC96AF}" type="parTrans" cxnId="{09575C70-8B1E-4AAC-B99B-961A55C2A55B}">
      <dgm:prSet/>
      <dgm:spPr/>
      <dgm:t>
        <a:bodyPr/>
        <a:lstStyle/>
        <a:p>
          <a:endParaRPr lang="es-ES"/>
        </a:p>
      </dgm:t>
    </dgm:pt>
    <dgm:pt modelId="{5401BD61-1E3D-475C-A756-6BD0D11A18A6}" type="sibTrans" cxnId="{09575C70-8B1E-4AAC-B99B-961A55C2A55B}">
      <dgm:prSet/>
      <dgm:spPr/>
      <dgm:t>
        <a:bodyPr/>
        <a:lstStyle/>
        <a:p>
          <a:endParaRPr lang="es-ES"/>
        </a:p>
      </dgm:t>
    </dgm:pt>
    <dgm:pt modelId="{05E06DE3-3301-4C7B-B778-6311B74601AD}">
      <dgm:prSet/>
      <dgm:spPr/>
      <dgm:t>
        <a:bodyPr/>
        <a:lstStyle/>
        <a:p>
          <a:r>
            <a:rPr lang="es-ES" dirty="0" smtClean="0"/>
            <a:t>Lectura en el espectrofotómetro (665a, 649b)</a:t>
          </a:r>
          <a:endParaRPr lang="es-ES" dirty="0"/>
        </a:p>
      </dgm:t>
    </dgm:pt>
    <dgm:pt modelId="{85A8B6AA-7D9A-4499-A0B4-9842D9E4469F}" type="parTrans" cxnId="{8A3E0156-8609-43FC-BE71-760C31277C2B}">
      <dgm:prSet/>
      <dgm:spPr/>
      <dgm:t>
        <a:bodyPr/>
        <a:lstStyle/>
        <a:p>
          <a:endParaRPr lang="es-ES"/>
        </a:p>
      </dgm:t>
    </dgm:pt>
    <dgm:pt modelId="{C96ED87F-5B95-49B2-982B-CC6BAF34B958}" type="sibTrans" cxnId="{8A3E0156-8609-43FC-BE71-760C31277C2B}">
      <dgm:prSet/>
      <dgm:spPr/>
      <dgm:t>
        <a:bodyPr/>
        <a:lstStyle/>
        <a:p>
          <a:endParaRPr lang="es-ES"/>
        </a:p>
      </dgm:t>
    </dgm:pt>
    <dgm:pt modelId="{F3DF2C95-E55F-4008-BC1C-A336047B07E1}">
      <dgm:prSet/>
      <dgm:spPr/>
      <dgm:t>
        <a:bodyPr/>
        <a:lstStyle/>
        <a:p>
          <a:r>
            <a:rPr lang="es-ES_tradnl" dirty="0" smtClean="0"/>
            <a:t>La concentración de clorofila </a:t>
          </a:r>
          <a:r>
            <a:rPr lang="es-ES_tradnl" i="1" dirty="0" smtClean="0"/>
            <a:t>a </a:t>
          </a:r>
          <a:r>
            <a:rPr lang="es-ES_tradnl" dirty="0" smtClean="0"/>
            <a:t>y </a:t>
          </a:r>
          <a:r>
            <a:rPr lang="es-ES_tradnl" i="1" dirty="0" smtClean="0"/>
            <a:t>b</a:t>
          </a:r>
          <a:r>
            <a:rPr lang="es-ES_tradnl" dirty="0" smtClean="0"/>
            <a:t> se determinó a partir de las ecuaciones propuestas  </a:t>
          </a:r>
          <a:r>
            <a:rPr lang="es-ES_tradnl" dirty="0" err="1" smtClean="0"/>
            <a:t>Wellburn</a:t>
          </a:r>
          <a:r>
            <a:rPr lang="es-ES_tradnl" dirty="0" smtClean="0"/>
            <a:t>, A. (1994).</a:t>
          </a:r>
          <a:endParaRPr lang="es-ES" dirty="0"/>
        </a:p>
      </dgm:t>
    </dgm:pt>
    <dgm:pt modelId="{CD9900F0-F25E-4C21-BAD5-A07CC0940FE8}" type="parTrans" cxnId="{6CFD1941-735C-4563-9B49-0BC28A67C58F}">
      <dgm:prSet/>
      <dgm:spPr/>
      <dgm:t>
        <a:bodyPr/>
        <a:lstStyle/>
        <a:p>
          <a:endParaRPr lang="es-ES"/>
        </a:p>
      </dgm:t>
    </dgm:pt>
    <dgm:pt modelId="{2FF04F2F-8C3F-4400-84D5-7CAA8216F834}" type="sibTrans" cxnId="{6CFD1941-735C-4563-9B49-0BC28A67C58F}">
      <dgm:prSet/>
      <dgm:spPr/>
      <dgm:t>
        <a:bodyPr/>
        <a:lstStyle/>
        <a:p>
          <a:endParaRPr lang="es-ES"/>
        </a:p>
      </dgm:t>
    </dgm:pt>
    <dgm:pt modelId="{DE651E97-5B38-4CB7-A1AA-2A5738DF87FA}" type="pres">
      <dgm:prSet presAssocID="{24D8D28A-BC9F-44B4-8F6B-77FBF239D178}" presName="rootnode" presStyleCnt="0">
        <dgm:presLayoutVars>
          <dgm:chMax/>
          <dgm:chPref/>
          <dgm:dir/>
          <dgm:animLvl val="lvl"/>
        </dgm:presLayoutVars>
      </dgm:prSet>
      <dgm:spPr/>
      <dgm:t>
        <a:bodyPr/>
        <a:lstStyle/>
        <a:p>
          <a:endParaRPr lang="es-ES"/>
        </a:p>
      </dgm:t>
    </dgm:pt>
    <dgm:pt modelId="{4A62E3C9-586B-4F80-8DF9-4E6280E9A501}" type="pres">
      <dgm:prSet presAssocID="{A5D28C57-314C-4678-8E4C-142BED496BAB}" presName="composite" presStyleCnt="0"/>
      <dgm:spPr/>
    </dgm:pt>
    <dgm:pt modelId="{A303248B-CD12-491D-A619-DAC1616E71C5}" type="pres">
      <dgm:prSet presAssocID="{A5D28C57-314C-4678-8E4C-142BED496BAB}" presName="LShape" presStyleLbl="alignNode1" presStyleIdx="0" presStyleCnt="9"/>
      <dgm:spPr/>
    </dgm:pt>
    <dgm:pt modelId="{1FDDE452-8E01-470A-8932-5B68620EE3B8}" type="pres">
      <dgm:prSet presAssocID="{A5D28C57-314C-4678-8E4C-142BED496BAB}" presName="ParentText" presStyleLbl="revTx" presStyleIdx="0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F9EA2038-85EE-44A5-AACB-C498A2E3AC1A}" type="pres">
      <dgm:prSet presAssocID="{A5D28C57-314C-4678-8E4C-142BED496BAB}" presName="Triangle" presStyleLbl="alignNode1" presStyleIdx="1" presStyleCnt="9"/>
      <dgm:spPr/>
    </dgm:pt>
    <dgm:pt modelId="{29EB614B-0B15-4E8F-8FD2-F47E243DA11C}" type="pres">
      <dgm:prSet presAssocID="{3396D050-51AB-4FCB-96DF-810F885D8900}" presName="sibTrans" presStyleCnt="0"/>
      <dgm:spPr/>
    </dgm:pt>
    <dgm:pt modelId="{0572086D-E161-4A40-AC42-520D0B254CC8}" type="pres">
      <dgm:prSet presAssocID="{3396D050-51AB-4FCB-96DF-810F885D8900}" presName="space" presStyleCnt="0"/>
      <dgm:spPr/>
    </dgm:pt>
    <dgm:pt modelId="{FD9BC54F-3928-433F-B373-892D7E80521D}" type="pres">
      <dgm:prSet presAssocID="{CD9DC7C7-8E10-459F-8350-0B74C6007377}" presName="composite" presStyleCnt="0"/>
      <dgm:spPr/>
    </dgm:pt>
    <dgm:pt modelId="{143269AA-0EDE-4C7C-83D3-AE43F477C913}" type="pres">
      <dgm:prSet presAssocID="{CD9DC7C7-8E10-459F-8350-0B74C6007377}" presName="LShape" presStyleLbl="alignNode1" presStyleIdx="2" presStyleCnt="9"/>
      <dgm:spPr/>
    </dgm:pt>
    <dgm:pt modelId="{9FB5CC1F-2422-4049-B710-EDF744D59019}" type="pres">
      <dgm:prSet presAssocID="{CD9DC7C7-8E10-459F-8350-0B74C6007377}" presName="ParentText" presStyleLbl="revTx" presStyleIdx="1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735AA8AD-4A8A-41B5-AE49-1E34E902A6EB}" type="pres">
      <dgm:prSet presAssocID="{CD9DC7C7-8E10-459F-8350-0B74C6007377}" presName="Triangle" presStyleLbl="alignNode1" presStyleIdx="3" presStyleCnt="9"/>
      <dgm:spPr/>
    </dgm:pt>
    <dgm:pt modelId="{CEFDCCF9-19AD-444E-B7D7-6F40C8E297F2}" type="pres">
      <dgm:prSet presAssocID="{736FC68F-BC04-4A3F-8B3F-4E36369A0232}" presName="sibTrans" presStyleCnt="0"/>
      <dgm:spPr/>
    </dgm:pt>
    <dgm:pt modelId="{79DEB5D4-6981-4BBF-905C-244EEC872BA3}" type="pres">
      <dgm:prSet presAssocID="{736FC68F-BC04-4A3F-8B3F-4E36369A0232}" presName="space" presStyleCnt="0"/>
      <dgm:spPr/>
    </dgm:pt>
    <dgm:pt modelId="{C0EECD34-7EEE-4A94-AAFB-158CFCFF4C4D}" type="pres">
      <dgm:prSet presAssocID="{79285F82-5611-46F7-9B20-5809CC195C3B}" presName="composite" presStyleCnt="0"/>
      <dgm:spPr/>
    </dgm:pt>
    <dgm:pt modelId="{3BB35347-EEB3-4DDD-88B8-8197830B3D11}" type="pres">
      <dgm:prSet presAssocID="{79285F82-5611-46F7-9B20-5809CC195C3B}" presName="LShape" presStyleLbl="alignNode1" presStyleIdx="4" presStyleCnt="9"/>
      <dgm:spPr/>
    </dgm:pt>
    <dgm:pt modelId="{4D5534D7-53FF-4B19-A4C3-33964A56C4D8}" type="pres">
      <dgm:prSet presAssocID="{79285F82-5611-46F7-9B20-5809CC195C3B}" presName="ParentText" presStyleLbl="revTx" presStyleIdx="2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E764E7E7-6E72-4652-8C0F-F17BF6B2E4DD}" type="pres">
      <dgm:prSet presAssocID="{79285F82-5611-46F7-9B20-5809CC195C3B}" presName="Triangle" presStyleLbl="alignNode1" presStyleIdx="5" presStyleCnt="9"/>
      <dgm:spPr/>
    </dgm:pt>
    <dgm:pt modelId="{024415A0-3E3F-4FA9-9BFA-38BDB45B1499}" type="pres">
      <dgm:prSet presAssocID="{5401BD61-1E3D-475C-A756-6BD0D11A18A6}" presName="sibTrans" presStyleCnt="0"/>
      <dgm:spPr/>
    </dgm:pt>
    <dgm:pt modelId="{CADA9C0C-41B4-406C-A8A7-CAC31EA31851}" type="pres">
      <dgm:prSet presAssocID="{5401BD61-1E3D-475C-A756-6BD0D11A18A6}" presName="space" presStyleCnt="0"/>
      <dgm:spPr/>
    </dgm:pt>
    <dgm:pt modelId="{F5A3C022-2D84-47FB-99DD-53898C825B8C}" type="pres">
      <dgm:prSet presAssocID="{05E06DE3-3301-4C7B-B778-6311B74601AD}" presName="composite" presStyleCnt="0"/>
      <dgm:spPr/>
    </dgm:pt>
    <dgm:pt modelId="{EEA27470-1EF8-4966-863F-6D970D0F8CAA}" type="pres">
      <dgm:prSet presAssocID="{05E06DE3-3301-4C7B-B778-6311B74601AD}" presName="LShape" presStyleLbl="alignNode1" presStyleIdx="6" presStyleCnt="9"/>
      <dgm:spPr/>
    </dgm:pt>
    <dgm:pt modelId="{EDB8EE03-6634-4629-93B8-A3820D5E4F11}" type="pres">
      <dgm:prSet presAssocID="{05E06DE3-3301-4C7B-B778-6311B74601AD}" presName="ParentText" presStyleLbl="revTx" presStyleIdx="3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13CA7281-958C-4C85-93B0-E711455886D0}" type="pres">
      <dgm:prSet presAssocID="{05E06DE3-3301-4C7B-B778-6311B74601AD}" presName="Triangle" presStyleLbl="alignNode1" presStyleIdx="7" presStyleCnt="9"/>
      <dgm:spPr/>
    </dgm:pt>
    <dgm:pt modelId="{EBA3DF52-9ED8-4339-9C99-40FFDC55D4DE}" type="pres">
      <dgm:prSet presAssocID="{C96ED87F-5B95-49B2-982B-CC6BAF34B958}" presName="sibTrans" presStyleCnt="0"/>
      <dgm:spPr/>
    </dgm:pt>
    <dgm:pt modelId="{F1C8DE25-89C2-4059-9C5E-D12600F88BDF}" type="pres">
      <dgm:prSet presAssocID="{C96ED87F-5B95-49B2-982B-CC6BAF34B958}" presName="space" presStyleCnt="0"/>
      <dgm:spPr/>
    </dgm:pt>
    <dgm:pt modelId="{A95B1E5A-491F-4E9D-A2B7-FEF817C36A57}" type="pres">
      <dgm:prSet presAssocID="{F3DF2C95-E55F-4008-BC1C-A336047B07E1}" presName="composite" presStyleCnt="0"/>
      <dgm:spPr/>
    </dgm:pt>
    <dgm:pt modelId="{3062B941-72F0-4FFF-9511-6F5EF4980486}" type="pres">
      <dgm:prSet presAssocID="{F3DF2C95-E55F-4008-BC1C-A336047B07E1}" presName="LShape" presStyleLbl="alignNode1" presStyleIdx="8" presStyleCnt="9"/>
      <dgm:spPr/>
    </dgm:pt>
    <dgm:pt modelId="{BAAFED31-084E-42AA-A90B-7702839BE041}" type="pres">
      <dgm:prSet presAssocID="{F3DF2C95-E55F-4008-BC1C-A336047B07E1}" presName="ParentText" presStyleLbl="revTx" presStyleIdx="4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s-ES"/>
        </a:p>
      </dgm:t>
    </dgm:pt>
  </dgm:ptLst>
  <dgm:cxnLst>
    <dgm:cxn modelId="{8A3E0156-8609-43FC-BE71-760C31277C2B}" srcId="{24D8D28A-BC9F-44B4-8F6B-77FBF239D178}" destId="{05E06DE3-3301-4C7B-B778-6311B74601AD}" srcOrd="3" destOrd="0" parTransId="{85A8B6AA-7D9A-4499-A0B4-9842D9E4469F}" sibTransId="{C96ED87F-5B95-49B2-982B-CC6BAF34B958}"/>
    <dgm:cxn modelId="{8CF01EE1-3B5E-473C-B127-F67115082F54}" type="presOf" srcId="{79285F82-5611-46F7-9B20-5809CC195C3B}" destId="{4D5534D7-53FF-4B19-A4C3-33964A56C4D8}" srcOrd="0" destOrd="0" presId="urn:microsoft.com/office/officeart/2009/3/layout/StepUpProcess"/>
    <dgm:cxn modelId="{18DFE81B-78BA-4C62-8ADE-966C20958864}" type="presOf" srcId="{05E06DE3-3301-4C7B-B778-6311B74601AD}" destId="{EDB8EE03-6634-4629-93B8-A3820D5E4F11}" srcOrd="0" destOrd="0" presId="urn:microsoft.com/office/officeart/2009/3/layout/StepUpProcess"/>
    <dgm:cxn modelId="{D9BBCAA0-03EF-42E1-9445-B89F18FD50EE}" type="presOf" srcId="{F3DF2C95-E55F-4008-BC1C-A336047B07E1}" destId="{BAAFED31-084E-42AA-A90B-7702839BE041}" srcOrd="0" destOrd="0" presId="urn:microsoft.com/office/officeart/2009/3/layout/StepUpProcess"/>
    <dgm:cxn modelId="{0D1B5969-0784-4A26-9BE7-5C2AA955F91C}" srcId="{24D8D28A-BC9F-44B4-8F6B-77FBF239D178}" destId="{CD9DC7C7-8E10-459F-8350-0B74C6007377}" srcOrd="1" destOrd="0" parTransId="{9AED9219-EE8E-4A3F-B92A-43B43F0FC78F}" sibTransId="{736FC68F-BC04-4A3F-8B3F-4E36369A0232}"/>
    <dgm:cxn modelId="{489A88FD-EAFC-4788-AADB-434B3D6CB876}" srcId="{24D8D28A-BC9F-44B4-8F6B-77FBF239D178}" destId="{A5D28C57-314C-4678-8E4C-142BED496BAB}" srcOrd="0" destOrd="0" parTransId="{D4BEDF70-C55E-41DF-BFD6-1BB5DE461CF6}" sibTransId="{3396D050-51AB-4FCB-96DF-810F885D8900}"/>
    <dgm:cxn modelId="{09575C70-8B1E-4AAC-B99B-961A55C2A55B}" srcId="{24D8D28A-BC9F-44B4-8F6B-77FBF239D178}" destId="{79285F82-5611-46F7-9B20-5809CC195C3B}" srcOrd="2" destOrd="0" parTransId="{191AB3D4-11A7-4643-9654-ECA771EC96AF}" sibTransId="{5401BD61-1E3D-475C-A756-6BD0D11A18A6}"/>
    <dgm:cxn modelId="{8D17E9C9-CFCB-4E3E-A695-09D11119C1EE}" type="presOf" srcId="{CD9DC7C7-8E10-459F-8350-0B74C6007377}" destId="{9FB5CC1F-2422-4049-B710-EDF744D59019}" srcOrd="0" destOrd="0" presId="urn:microsoft.com/office/officeart/2009/3/layout/StepUpProcess"/>
    <dgm:cxn modelId="{6CFD1941-735C-4563-9B49-0BC28A67C58F}" srcId="{24D8D28A-BC9F-44B4-8F6B-77FBF239D178}" destId="{F3DF2C95-E55F-4008-BC1C-A336047B07E1}" srcOrd="4" destOrd="0" parTransId="{CD9900F0-F25E-4C21-BAD5-A07CC0940FE8}" sibTransId="{2FF04F2F-8C3F-4400-84D5-7CAA8216F834}"/>
    <dgm:cxn modelId="{E67D8737-BD0F-4B7B-9F38-6C8B4FBE7FB1}" type="presOf" srcId="{A5D28C57-314C-4678-8E4C-142BED496BAB}" destId="{1FDDE452-8E01-470A-8932-5B68620EE3B8}" srcOrd="0" destOrd="0" presId="urn:microsoft.com/office/officeart/2009/3/layout/StepUpProcess"/>
    <dgm:cxn modelId="{3B2114C9-3474-44CA-82AA-9179DBB6202F}" type="presOf" srcId="{24D8D28A-BC9F-44B4-8F6B-77FBF239D178}" destId="{DE651E97-5B38-4CB7-A1AA-2A5738DF87FA}" srcOrd="0" destOrd="0" presId="urn:microsoft.com/office/officeart/2009/3/layout/StepUpProcess"/>
    <dgm:cxn modelId="{715FA36C-D08C-40B2-A078-5F94AC9F466C}" type="presParOf" srcId="{DE651E97-5B38-4CB7-A1AA-2A5738DF87FA}" destId="{4A62E3C9-586B-4F80-8DF9-4E6280E9A501}" srcOrd="0" destOrd="0" presId="urn:microsoft.com/office/officeart/2009/3/layout/StepUpProcess"/>
    <dgm:cxn modelId="{409FBB77-CB80-4EBC-9416-83C2890505A2}" type="presParOf" srcId="{4A62E3C9-586B-4F80-8DF9-4E6280E9A501}" destId="{A303248B-CD12-491D-A619-DAC1616E71C5}" srcOrd="0" destOrd="0" presId="urn:microsoft.com/office/officeart/2009/3/layout/StepUpProcess"/>
    <dgm:cxn modelId="{5F051314-AF6C-46D5-A1C9-60E3D7ADD69C}" type="presParOf" srcId="{4A62E3C9-586B-4F80-8DF9-4E6280E9A501}" destId="{1FDDE452-8E01-470A-8932-5B68620EE3B8}" srcOrd="1" destOrd="0" presId="urn:microsoft.com/office/officeart/2009/3/layout/StepUpProcess"/>
    <dgm:cxn modelId="{37E86311-15CF-41FE-9F10-BAF110D7147A}" type="presParOf" srcId="{4A62E3C9-586B-4F80-8DF9-4E6280E9A501}" destId="{F9EA2038-85EE-44A5-AACB-C498A2E3AC1A}" srcOrd="2" destOrd="0" presId="urn:microsoft.com/office/officeart/2009/3/layout/StepUpProcess"/>
    <dgm:cxn modelId="{7174E6E0-BC9E-4622-9FA6-F620E1B7E652}" type="presParOf" srcId="{DE651E97-5B38-4CB7-A1AA-2A5738DF87FA}" destId="{29EB614B-0B15-4E8F-8FD2-F47E243DA11C}" srcOrd="1" destOrd="0" presId="urn:microsoft.com/office/officeart/2009/3/layout/StepUpProcess"/>
    <dgm:cxn modelId="{26E0B807-1CFA-46B8-AB4A-32EB0AE8A73A}" type="presParOf" srcId="{29EB614B-0B15-4E8F-8FD2-F47E243DA11C}" destId="{0572086D-E161-4A40-AC42-520D0B254CC8}" srcOrd="0" destOrd="0" presId="urn:microsoft.com/office/officeart/2009/3/layout/StepUpProcess"/>
    <dgm:cxn modelId="{9B2072E7-77CF-4DAC-8B5C-13AF6695CD42}" type="presParOf" srcId="{DE651E97-5B38-4CB7-A1AA-2A5738DF87FA}" destId="{FD9BC54F-3928-433F-B373-892D7E80521D}" srcOrd="2" destOrd="0" presId="urn:microsoft.com/office/officeart/2009/3/layout/StepUpProcess"/>
    <dgm:cxn modelId="{23C7BF57-4263-4879-9A57-44037B7AEC5D}" type="presParOf" srcId="{FD9BC54F-3928-433F-B373-892D7E80521D}" destId="{143269AA-0EDE-4C7C-83D3-AE43F477C913}" srcOrd="0" destOrd="0" presId="urn:microsoft.com/office/officeart/2009/3/layout/StepUpProcess"/>
    <dgm:cxn modelId="{E48A81B5-22AF-48C9-82E8-B47611ADF40E}" type="presParOf" srcId="{FD9BC54F-3928-433F-B373-892D7E80521D}" destId="{9FB5CC1F-2422-4049-B710-EDF744D59019}" srcOrd="1" destOrd="0" presId="urn:microsoft.com/office/officeart/2009/3/layout/StepUpProcess"/>
    <dgm:cxn modelId="{A9F64244-61ED-47B3-89DC-79DF18DB3EB3}" type="presParOf" srcId="{FD9BC54F-3928-433F-B373-892D7E80521D}" destId="{735AA8AD-4A8A-41B5-AE49-1E34E902A6EB}" srcOrd="2" destOrd="0" presId="urn:microsoft.com/office/officeart/2009/3/layout/StepUpProcess"/>
    <dgm:cxn modelId="{857397CE-164F-486A-AF60-859629DBDA5E}" type="presParOf" srcId="{DE651E97-5B38-4CB7-A1AA-2A5738DF87FA}" destId="{CEFDCCF9-19AD-444E-B7D7-6F40C8E297F2}" srcOrd="3" destOrd="0" presId="urn:microsoft.com/office/officeart/2009/3/layout/StepUpProcess"/>
    <dgm:cxn modelId="{3D2CA565-7E3A-4C76-9C35-C1B71F7DB9F0}" type="presParOf" srcId="{CEFDCCF9-19AD-444E-B7D7-6F40C8E297F2}" destId="{79DEB5D4-6981-4BBF-905C-244EEC872BA3}" srcOrd="0" destOrd="0" presId="urn:microsoft.com/office/officeart/2009/3/layout/StepUpProcess"/>
    <dgm:cxn modelId="{E6F16CFD-155A-4419-A78B-7B19F0DCC924}" type="presParOf" srcId="{DE651E97-5B38-4CB7-A1AA-2A5738DF87FA}" destId="{C0EECD34-7EEE-4A94-AAFB-158CFCFF4C4D}" srcOrd="4" destOrd="0" presId="urn:microsoft.com/office/officeart/2009/3/layout/StepUpProcess"/>
    <dgm:cxn modelId="{37C59285-A72C-480B-98CD-4C8A14BC2BA0}" type="presParOf" srcId="{C0EECD34-7EEE-4A94-AAFB-158CFCFF4C4D}" destId="{3BB35347-EEB3-4DDD-88B8-8197830B3D11}" srcOrd="0" destOrd="0" presId="urn:microsoft.com/office/officeart/2009/3/layout/StepUpProcess"/>
    <dgm:cxn modelId="{A2205017-E6AC-49C9-B60B-0E11C4E3757E}" type="presParOf" srcId="{C0EECD34-7EEE-4A94-AAFB-158CFCFF4C4D}" destId="{4D5534D7-53FF-4B19-A4C3-33964A56C4D8}" srcOrd="1" destOrd="0" presId="urn:microsoft.com/office/officeart/2009/3/layout/StepUpProcess"/>
    <dgm:cxn modelId="{E1A1AF70-39C2-46F3-A595-9BAFE99363AB}" type="presParOf" srcId="{C0EECD34-7EEE-4A94-AAFB-158CFCFF4C4D}" destId="{E764E7E7-6E72-4652-8C0F-F17BF6B2E4DD}" srcOrd="2" destOrd="0" presId="urn:microsoft.com/office/officeart/2009/3/layout/StepUpProcess"/>
    <dgm:cxn modelId="{98994A6E-A048-4320-B0C9-31F64348C50D}" type="presParOf" srcId="{DE651E97-5B38-4CB7-A1AA-2A5738DF87FA}" destId="{024415A0-3E3F-4FA9-9BFA-38BDB45B1499}" srcOrd="5" destOrd="0" presId="urn:microsoft.com/office/officeart/2009/3/layout/StepUpProcess"/>
    <dgm:cxn modelId="{6172BE49-CDC5-4FD2-B858-BF19D6DB8697}" type="presParOf" srcId="{024415A0-3E3F-4FA9-9BFA-38BDB45B1499}" destId="{CADA9C0C-41B4-406C-A8A7-CAC31EA31851}" srcOrd="0" destOrd="0" presId="urn:microsoft.com/office/officeart/2009/3/layout/StepUpProcess"/>
    <dgm:cxn modelId="{F2731A07-62AC-458F-B5D4-A32102CC3FB6}" type="presParOf" srcId="{DE651E97-5B38-4CB7-A1AA-2A5738DF87FA}" destId="{F5A3C022-2D84-47FB-99DD-53898C825B8C}" srcOrd="6" destOrd="0" presId="urn:microsoft.com/office/officeart/2009/3/layout/StepUpProcess"/>
    <dgm:cxn modelId="{D586E7F2-57F3-40ED-9F73-19B99B3BFA98}" type="presParOf" srcId="{F5A3C022-2D84-47FB-99DD-53898C825B8C}" destId="{EEA27470-1EF8-4966-863F-6D970D0F8CAA}" srcOrd="0" destOrd="0" presId="urn:microsoft.com/office/officeart/2009/3/layout/StepUpProcess"/>
    <dgm:cxn modelId="{7DA3EEF1-2ADF-4F6E-B51D-331B2529DE26}" type="presParOf" srcId="{F5A3C022-2D84-47FB-99DD-53898C825B8C}" destId="{EDB8EE03-6634-4629-93B8-A3820D5E4F11}" srcOrd="1" destOrd="0" presId="urn:microsoft.com/office/officeart/2009/3/layout/StepUpProcess"/>
    <dgm:cxn modelId="{9AC85E0A-8B61-4963-84F8-9E8F82A4DE91}" type="presParOf" srcId="{F5A3C022-2D84-47FB-99DD-53898C825B8C}" destId="{13CA7281-958C-4C85-93B0-E711455886D0}" srcOrd="2" destOrd="0" presId="urn:microsoft.com/office/officeart/2009/3/layout/StepUpProcess"/>
    <dgm:cxn modelId="{12D3C9BE-2EBC-4497-BF0A-F3DCD9539F90}" type="presParOf" srcId="{DE651E97-5B38-4CB7-A1AA-2A5738DF87FA}" destId="{EBA3DF52-9ED8-4339-9C99-40FFDC55D4DE}" srcOrd="7" destOrd="0" presId="urn:microsoft.com/office/officeart/2009/3/layout/StepUpProcess"/>
    <dgm:cxn modelId="{11F73920-EAAC-4557-8915-5A4E1487D53B}" type="presParOf" srcId="{EBA3DF52-9ED8-4339-9C99-40FFDC55D4DE}" destId="{F1C8DE25-89C2-4059-9C5E-D12600F88BDF}" srcOrd="0" destOrd="0" presId="urn:microsoft.com/office/officeart/2009/3/layout/StepUpProcess"/>
    <dgm:cxn modelId="{5F4B031F-FAA0-4496-BEEF-19941EA79680}" type="presParOf" srcId="{DE651E97-5B38-4CB7-A1AA-2A5738DF87FA}" destId="{A95B1E5A-491F-4E9D-A2B7-FEF817C36A57}" srcOrd="8" destOrd="0" presId="urn:microsoft.com/office/officeart/2009/3/layout/StepUpProcess"/>
    <dgm:cxn modelId="{B3057D9A-980E-4CF6-B075-ED5BA74F74A3}" type="presParOf" srcId="{A95B1E5A-491F-4E9D-A2B7-FEF817C36A57}" destId="{3062B941-72F0-4FFF-9511-6F5EF4980486}" srcOrd="0" destOrd="0" presId="urn:microsoft.com/office/officeart/2009/3/layout/StepUpProcess"/>
    <dgm:cxn modelId="{5E351B39-5FD1-4511-A643-64BB09FC1F21}" type="presParOf" srcId="{A95B1E5A-491F-4E9D-A2B7-FEF817C36A57}" destId="{BAAFED31-084E-42AA-A90B-7702839BE041}" srcOrd="1" destOrd="0" presId="urn:microsoft.com/office/officeart/2009/3/layout/StepUpProcess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5D36F4A0-58C7-4DE8-B0AC-05CE91681CB8}" type="doc">
      <dgm:prSet loTypeId="urn:microsoft.com/office/officeart/2005/8/layout/equation2" loCatId="relationship" qsTypeId="urn:microsoft.com/office/officeart/2005/8/quickstyle/simple3" qsCatId="simple" csTypeId="urn:microsoft.com/office/officeart/2005/8/colors/colorful5" csCatId="colorful" phldr="1"/>
      <dgm:spPr/>
    </dgm:pt>
    <dgm:pt modelId="{E740A7A7-2808-4992-BA3C-132E2D182E14}">
      <dgm:prSet phldrT="[Texto]"/>
      <dgm:spPr/>
      <dgm:t>
        <a:bodyPr/>
        <a:lstStyle/>
        <a:p>
          <a:r>
            <a:rPr lang="es-ES_tradnl" dirty="0" smtClean="0"/>
            <a:t>Papa </a:t>
          </a:r>
          <a:r>
            <a:rPr lang="es-ES_tradnl" dirty="0" smtClean="0">
              <a:latin typeface="Century Gothic"/>
            </a:rPr>
            <a:t>↓</a:t>
          </a:r>
          <a:r>
            <a:rPr lang="es-ES_tradnl" dirty="0" smtClean="0"/>
            <a:t>humedad  </a:t>
          </a:r>
          <a:r>
            <a:rPr lang="es-ES_tradnl" dirty="0" smtClean="0">
              <a:latin typeface="Century Gothic"/>
            </a:rPr>
            <a:t>↑</a:t>
          </a:r>
          <a:r>
            <a:rPr lang="es-ES_tradnl" dirty="0" err="1" smtClean="0"/>
            <a:t>prot-carb</a:t>
          </a:r>
          <a:endParaRPr lang="es-ES" dirty="0"/>
        </a:p>
      </dgm:t>
    </dgm:pt>
    <dgm:pt modelId="{F40ECB38-45A3-4CE0-B26D-915374FA5144}" type="parTrans" cxnId="{293673F6-E2DE-4262-A8D6-582922FABDDC}">
      <dgm:prSet/>
      <dgm:spPr/>
      <dgm:t>
        <a:bodyPr/>
        <a:lstStyle/>
        <a:p>
          <a:endParaRPr lang="es-ES"/>
        </a:p>
      </dgm:t>
    </dgm:pt>
    <dgm:pt modelId="{5FC6A82E-9150-4181-9C95-F278345B9EF9}" type="sibTrans" cxnId="{293673F6-E2DE-4262-A8D6-582922FABDDC}">
      <dgm:prSet/>
      <dgm:spPr/>
      <dgm:t>
        <a:bodyPr/>
        <a:lstStyle/>
        <a:p>
          <a:endParaRPr lang="es-ES"/>
        </a:p>
      </dgm:t>
    </dgm:pt>
    <dgm:pt modelId="{8420E4D2-F7E3-43BE-A6AC-FB0D58E8E6D8}">
      <dgm:prSet/>
      <dgm:spPr/>
      <dgm:t>
        <a:bodyPr/>
        <a:lstStyle/>
        <a:p>
          <a:r>
            <a:rPr lang="es-ES_tradnl" dirty="0" smtClean="0"/>
            <a:t>Arroz </a:t>
          </a:r>
          <a:r>
            <a:rPr lang="es-ES_tradnl" dirty="0" smtClean="0">
              <a:latin typeface="Century Gothic"/>
            </a:rPr>
            <a:t>↑</a:t>
          </a:r>
          <a:r>
            <a:rPr lang="es-ES_tradnl" dirty="0" smtClean="0"/>
            <a:t>humedad  </a:t>
          </a:r>
          <a:r>
            <a:rPr lang="es-ES_tradnl" dirty="0" smtClean="0">
              <a:latin typeface="Century Gothic"/>
            </a:rPr>
            <a:t>↓</a:t>
          </a:r>
          <a:r>
            <a:rPr lang="es-ES_tradnl" dirty="0" smtClean="0"/>
            <a:t> </a:t>
          </a:r>
          <a:r>
            <a:rPr lang="es-ES_tradnl" dirty="0" err="1" smtClean="0"/>
            <a:t>prot-carb</a:t>
          </a:r>
          <a:endParaRPr lang="es-ES_tradnl" dirty="0">
            <a:latin typeface="Century Gothic"/>
          </a:endParaRPr>
        </a:p>
      </dgm:t>
    </dgm:pt>
    <dgm:pt modelId="{A7C26D92-E741-4CF5-9BB0-887971525C81}" type="parTrans" cxnId="{F56068E6-6656-463C-BAA9-11443A8F675F}">
      <dgm:prSet/>
      <dgm:spPr/>
      <dgm:t>
        <a:bodyPr/>
        <a:lstStyle/>
        <a:p>
          <a:endParaRPr lang="es-ES"/>
        </a:p>
      </dgm:t>
    </dgm:pt>
    <dgm:pt modelId="{7DF54334-54F3-4C6F-9A6B-F25A1C54062A}" type="sibTrans" cxnId="{F56068E6-6656-463C-BAA9-11443A8F675F}">
      <dgm:prSet/>
      <dgm:spPr/>
      <dgm:t>
        <a:bodyPr/>
        <a:lstStyle/>
        <a:p>
          <a:endParaRPr lang="es-ES"/>
        </a:p>
      </dgm:t>
    </dgm:pt>
    <dgm:pt modelId="{6F126E6D-A8B1-453F-A144-3A51685352BB}">
      <dgm:prSet custT="1"/>
      <dgm:spPr/>
      <dgm:t>
        <a:bodyPr/>
        <a:lstStyle/>
        <a:p>
          <a:r>
            <a:rPr lang="es-ES_tradnl" sz="2000" dirty="0" smtClean="0"/>
            <a:t>DC más elevada </a:t>
          </a:r>
          <a:r>
            <a:rPr lang="es-ES" sz="1100" dirty="0" smtClean="0"/>
            <a:t>(Fábregas </a:t>
          </a:r>
          <a:r>
            <a:rPr lang="es-ES" sz="1100" i="1" dirty="0" smtClean="0"/>
            <a:t>et al., </a:t>
          </a:r>
          <a:r>
            <a:rPr lang="es-ES" sz="1100" dirty="0" smtClean="0"/>
            <a:t>1997)</a:t>
          </a:r>
          <a:r>
            <a:rPr lang="es-ES_tradnl" sz="1100" dirty="0" smtClean="0"/>
            <a:t>.</a:t>
          </a:r>
          <a:endParaRPr lang="es-ES" sz="1100" dirty="0"/>
        </a:p>
      </dgm:t>
    </dgm:pt>
    <dgm:pt modelId="{FC3CEA2A-B8A0-44F8-9A5E-608F76BA1A20}" type="parTrans" cxnId="{55398955-6BA2-4D3F-8098-1E6540A53D5D}">
      <dgm:prSet/>
      <dgm:spPr/>
      <dgm:t>
        <a:bodyPr/>
        <a:lstStyle/>
        <a:p>
          <a:endParaRPr lang="es-ES"/>
        </a:p>
      </dgm:t>
    </dgm:pt>
    <dgm:pt modelId="{1D2164A2-47A2-4854-A150-E9D15B701411}" type="sibTrans" cxnId="{55398955-6BA2-4D3F-8098-1E6540A53D5D}">
      <dgm:prSet/>
      <dgm:spPr/>
      <dgm:t>
        <a:bodyPr/>
        <a:lstStyle/>
        <a:p>
          <a:endParaRPr lang="es-ES"/>
        </a:p>
      </dgm:t>
    </dgm:pt>
    <dgm:pt modelId="{175DA017-2488-4941-A63E-7C8B9F853CED}" type="pres">
      <dgm:prSet presAssocID="{5D36F4A0-58C7-4DE8-B0AC-05CE91681CB8}" presName="Name0" presStyleCnt="0">
        <dgm:presLayoutVars>
          <dgm:dir/>
          <dgm:resizeHandles val="exact"/>
        </dgm:presLayoutVars>
      </dgm:prSet>
      <dgm:spPr/>
    </dgm:pt>
    <dgm:pt modelId="{0A2683A5-6A42-4E5A-8381-83E31005BE1F}" type="pres">
      <dgm:prSet presAssocID="{5D36F4A0-58C7-4DE8-B0AC-05CE91681CB8}" presName="vNodes" presStyleCnt="0"/>
      <dgm:spPr/>
    </dgm:pt>
    <dgm:pt modelId="{BC33550A-B988-417D-886E-25BC69D30853}" type="pres">
      <dgm:prSet presAssocID="{E740A7A7-2808-4992-BA3C-132E2D182E14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BB560C38-1083-4487-A407-44AE53AFDF68}" type="pres">
      <dgm:prSet presAssocID="{5FC6A82E-9150-4181-9C95-F278345B9EF9}" presName="spacerT" presStyleCnt="0"/>
      <dgm:spPr/>
    </dgm:pt>
    <dgm:pt modelId="{3B45D580-5A7C-4344-928E-0F345A30BBF1}" type="pres">
      <dgm:prSet presAssocID="{5FC6A82E-9150-4181-9C95-F278345B9EF9}" presName="sibTrans" presStyleLbl="sibTrans2D1" presStyleIdx="0" presStyleCnt="2"/>
      <dgm:spPr/>
      <dgm:t>
        <a:bodyPr/>
        <a:lstStyle/>
        <a:p>
          <a:endParaRPr lang="es-ES"/>
        </a:p>
      </dgm:t>
    </dgm:pt>
    <dgm:pt modelId="{3139EFCF-E607-42DE-9C0D-E3B207EDD8B5}" type="pres">
      <dgm:prSet presAssocID="{5FC6A82E-9150-4181-9C95-F278345B9EF9}" presName="spacerB" presStyleCnt="0"/>
      <dgm:spPr/>
    </dgm:pt>
    <dgm:pt modelId="{E22D2F37-2A30-4BDE-9812-A30CF8A7271A}" type="pres">
      <dgm:prSet presAssocID="{8420E4D2-F7E3-43BE-A6AC-FB0D58E8E6D8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18CFC3A8-4FE7-4434-A1A8-5247B27469EC}" type="pres">
      <dgm:prSet presAssocID="{5D36F4A0-58C7-4DE8-B0AC-05CE91681CB8}" presName="sibTransLast" presStyleLbl="sibTrans2D1" presStyleIdx="1" presStyleCnt="2"/>
      <dgm:spPr/>
      <dgm:t>
        <a:bodyPr/>
        <a:lstStyle/>
        <a:p>
          <a:endParaRPr lang="es-ES"/>
        </a:p>
      </dgm:t>
    </dgm:pt>
    <dgm:pt modelId="{109AC714-EAF4-4D9D-AD59-E3A880748CF3}" type="pres">
      <dgm:prSet presAssocID="{5D36F4A0-58C7-4DE8-B0AC-05CE91681CB8}" presName="connectorText" presStyleLbl="sibTrans2D1" presStyleIdx="1" presStyleCnt="2"/>
      <dgm:spPr/>
      <dgm:t>
        <a:bodyPr/>
        <a:lstStyle/>
        <a:p>
          <a:endParaRPr lang="es-ES"/>
        </a:p>
      </dgm:t>
    </dgm:pt>
    <dgm:pt modelId="{48E23283-D5CC-4590-B096-3CCB0019CBC3}" type="pres">
      <dgm:prSet presAssocID="{5D36F4A0-58C7-4DE8-B0AC-05CE91681CB8}" presName="last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</dgm:ptLst>
  <dgm:cxnLst>
    <dgm:cxn modelId="{ACA52276-A0F2-4C61-8945-DFF3BA3EB15D}" type="presOf" srcId="{7DF54334-54F3-4C6F-9A6B-F25A1C54062A}" destId="{18CFC3A8-4FE7-4434-A1A8-5247B27469EC}" srcOrd="0" destOrd="0" presId="urn:microsoft.com/office/officeart/2005/8/layout/equation2"/>
    <dgm:cxn modelId="{55398955-6BA2-4D3F-8098-1E6540A53D5D}" srcId="{5D36F4A0-58C7-4DE8-B0AC-05CE91681CB8}" destId="{6F126E6D-A8B1-453F-A144-3A51685352BB}" srcOrd="2" destOrd="0" parTransId="{FC3CEA2A-B8A0-44F8-9A5E-608F76BA1A20}" sibTransId="{1D2164A2-47A2-4854-A150-E9D15B701411}"/>
    <dgm:cxn modelId="{F42344BC-052C-4DEA-AD8C-178A9DB63673}" type="presOf" srcId="{6F126E6D-A8B1-453F-A144-3A51685352BB}" destId="{48E23283-D5CC-4590-B096-3CCB0019CBC3}" srcOrd="0" destOrd="0" presId="urn:microsoft.com/office/officeart/2005/8/layout/equation2"/>
    <dgm:cxn modelId="{293673F6-E2DE-4262-A8D6-582922FABDDC}" srcId="{5D36F4A0-58C7-4DE8-B0AC-05CE91681CB8}" destId="{E740A7A7-2808-4992-BA3C-132E2D182E14}" srcOrd="0" destOrd="0" parTransId="{F40ECB38-45A3-4CE0-B26D-915374FA5144}" sibTransId="{5FC6A82E-9150-4181-9C95-F278345B9EF9}"/>
    <dgm:cxn modelId="{02A4EF38-A1DD-4219-9878-B291303A249C}" type="presOf" srcId="{5D36F4A0-58C7-4DE8-B0AC-05CE91681CB8}" destId="{175DA017-2488-4941-A63E-7C8B9F853CED}" srcOrd="0" destOrd="0" presId="urn:microsoft.com/office/officeart/2005/8/layout/equation2"/>
    <dgm:cxn modelId="{0283FBDA-E2BA-44A1-BEC0-0B9C365CE307}" type="presOf" srcId="{5FC6A82E-9150-4181-9C95-F278345B9EF9}" destId="{3B45D580-5A7C-4344-928E-0F345A30BBF1}" srcOrd="0" destOrd="0" presId="urn:microsoft.com/office/officeart/2005/8/layout/equation2"/>
    <dgm:cxn modelId="{87A54DA2-63FD-482C-A3AF-38E0B5C4CA55}" type="presOf" srcId="{E740A7A7-2808-4992-BA3C-132E2D182E14}" destId="{BC33550A-B988-417D-886E-25BC69D30853}" srcOrd="0" destOrd="0" presId="urn:microsoft.com/office/officeart/2005/8/layout/equation2"/>
    <dgm:cxn modelId="{FE13FE56-D8F1-4792-B2FC-04A49964E407}" type="presOf" srcId="{7DF54334-54F3-4C6F-9A6B-F25A1C54062A}" destId="{109AC714-EAF4-4D9D-AD59-E3A880748CF3}" srcOrd="1" destOrd="0" presId="urn:microsoft.com/office/officeart/2005/8/layout/equation2"/>
    <dgm:cxn modelId="{F56068E6-6656-463C-BAA9-11443A8F675F}" srcId="{5D36F4A0-58C7-4DE8-B0AC-05CE91681CB8}" destId="{8420E4D2-F7E3-43BE-A6AC-FB0D58E8E6D8}" srcOrd="1" destOrd="0" parTransId="{A7C26D92-E741-4CF5-9BB0-887971525C81}" sibTransId="{7DF54334-54F3-4C6F-9A6B-F25A1C54062A}"/>
    <dgm:cxn modelId="{774E6F4A-DFD6-4FB2-AA7D-97B2CFE0E963}" type="presOf" srcId="{8420E4D2-F7E3-43BE-A6AC-FB0D58E8E6D8}" destId="{E22D2F37-2A30-4BDE-9812-A30CF8A7271A}" srcOrd="0" destOrd="0" presId="urn:microsoft.com/office/officeart/2005/8/layout/equation2"/>
    <dgm:cxn modelId="{041D20C7-C8A2-43EB-A46E-29925AD47B28}" type="presParOf" srcId="{175DA017-2488-4941-A63E-7C8B9F853CED}" destId="{0A2683A5-6A42-4E5A-8381-83E31005BE1F}" srcOrd="0" destOrd="0" presId="urn:microsoft.com/office/officeart/2005/8/layout/equation2"/>
    <dgm:cxn modelId="{8BC117E0-A70A-4C8B-A5E2-0D331CC2CDB4}" type="presParOf" srcId="{0A2683A5-6A42-4E5A-8381-83E31005BE1F}" destId="{BC33550A-B988-417D-886E-25BC69D30853}" srcOrd="0" destOrd="0" presId="urn:microsoft.com/office/officeart/2005/8/layout/equation2"/>
    <dgm:cxn modelId="{F63EB4AA-CEEE-4900-AC6B-D797F6C1FBF2}" type="presParOf" srcId="{0A2683A5-6A42-4E5A-8381-83E31005BE1F}" destId="{BB560C38-1083-4487-A407-44AE53AFDF68}" srcOrd="1" destOrd="0" presId="urn:microsoft.com/office/officeart/2005/8/layout/equation2"/>
    <dgm:cxn modelId="{04D191A6-F7E5-4983-A264-A0E46FA09197}" type="presParOf" srcId="{0A2683A5-6A42-4E5A-8381-83E31005BE1F}" destId="{3B45D580-5A7C-4344-928E-0F345A30BBF1}" srcOrd="2" destOrd="0" presId="urn:microsoft.com/office/officeart/2005/8/layout/equation2"/>
    <dgm:cxn modelId="{30B24910-C1C4-4FFD-98C8-E0D00BC73970}" type="presParOf" srcId="{0A2683A5-6A42-4E5A-8381-83E31005BE1F}" destId="{3139EFCF-E607-42DE-9C0D-E3B207EDD8B5}" srcOrd="3" destOrd="0" presId="urn:microsoft.com/office/officeart/2005/8/layout/equation2"/>
    <dgm:cxn modelId="{19B39655-B094-4B1F-A1FA-9436E2F65A45}" type="presParOf" srcId="{0A2683A5-6A42-4E5A-8381-83E31005BE1F}" destId="{E22D2F37-2A30-4BDE-9812-A30CF8A7271A}" srcOrd="4" destOrd="0" presId="urn:microsoft.com/office/officeart/2005/8/layout/equation2"/>
    <dgm:cxn modelId="{D26D0454-EE2A-4B81-8D6C-105BE9CF4F13}" type="presParOf" srcId="{175DA017-2488-4941-A63E-7C8B9F853CED}" destId="{18CFC3A8-4FE7-4434-A1A8-5247B27469EC}" srcOrd="1" destOrd="0" presId="urn:microsoft.com/office/officeart/2005/8/layout/equation2"/>
    <dgm:cxn modelId="{FE3CCA40-C568-463E-8EB0-837FBDC25088}" type="presParOf" srcId="{18CFC3A8-4FE7-4434-A1A8-5247B27469EC}" destId="{109AC714-EAF4-4D9D-AD59-E3A880748CF3}" srcOrd="0" destOrd="0" presId="urn:microsoft.com/office/officeart/2005/8/layout/equation2"/>
    <dgm:cxn modelId="{244164C1-2B39-4C35-8A51-B3653DB4B80C}" type="presParOf" srcId="{175DA017-2488-4941-A63E-7C8B9F853CED}" destId="{48E23283-D5CC-4590-B096-3CCB0019CBC3}" srcOrd="2" destOrd="0" presId="urn:microsoft.com/office/officeart/2005/8/layout/equation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67B28C26-51AF-4304-A53F-5C71B2574EAA}" type="doc">
      <dgm:prSet loTypeId="urn:microsoft.com/office/officeart/2005/8/layout/hierarchy2" loCatId="hierarchy" qsTypeId="urn:microsoft.com/office/officeart/2005/8/quickstyle/simple3" qsCatId="simple" csTypeId="urn:microsoft.com/office/officeart/2005/8/colors/colorful5" csCatId="colorful" phldr="1"/>
      <dgm:spPr/>
    </dgm:pt>
    <dgm:pt modelId="{9C209597-AB7A-4D39-AC19-BD094C6669CC}">
      <dgm:prSet phldrT="[Texto]" custT="1"/>
      <dgm:spPr/>
      <dgm:t>
        <a:bodyPr/>
        <a:lstStyle/>
        <a:p>
          <a:r>
            <a:rPr lang="es-ES" sz="1300" dirty="0" smtClean="0"/>
            <a:t>Abundancia de carbono orgánico inhibe o estimula la formación clorofila (</a:t>
          </a:r>
          <a:r>
            <a:rPr lang="es-ES" sz="1300" dirty="0" err="1" smtClean="0"/>
            <a:t>Abalde</a:t>
          </a:r>
          <a:r>
            <a:rPr lang="es-ES" sz="1300" dirty="0" smtClean="0"/>
            <a:t> </a:t>
          </a:r>
          <a:r>
            <a:rPr lang="es-ES_tradnl" sz="1300" i="1" dirty="0" smtClean="0"/>
            <a:t>et al.</a:t>
          </a:r>
          <a:r>
            <a:rPr lang="es-ES_tradnl" sz="1300" dirty="0" smtClean="0"/>
            <a:t>, </a:t>
          </a:r>
          <a:r>
            <a:rPr lang="es-ES" sz="1300" dirty="0" smtClean="0"/>
            <a:t>1995).</a:t>
          </a:r>
          <a:endParaRPr lang="es-ES" sz="1300" dirty="0"/>
        </a:p>
      </dgm:t>
    </dgm:pt>
    <dgm:pt modelId="{E398EC95-52A7-43C6-8A61-80FA00E4DB19}" type="parTrans" cxnId="{51262918-BB12-4D39-A079-6D50BD7AB588}">
      <dgm:prSet/>
      <dgm:spPr/>
      <dgm:t>
        <a:bodyPr/>
        <a:lstStyle/>
        <a:p>
          <a:endParaRPr lang="es-ES"/>
        </a:p>
      </dgm:t>
    </dgm:pt>
    <dgm:pt modelId="{8DFBCE74-10E5-45F7-9ED0-7C5E4DAE59A4}" type="sibTrans" cxnId="{51262918-BB12-4D39-A079-6D50BD7AB588}">
      <dgm:prSet/>
      <dgm:spPr/>
      <dgm:t>
        <a:bodyPr/>
        <a:lstStyle/>
        <a:p>
          <a:endParaRPr lang="es-ES"/>
        </a:p>
      </dgm:t>
    </dgm:pt>
    <dgm:pt modelId="{D5A55E63-562B-4DA1-B77F-600E8BE9D11B}">
      <dgm:prSet custT="1"/>
      <dgm:spPr/>
      <dgm:t>
        <a:bodyPr/>
        <a:lstStyle/>
        <a:p>
          <a:r>
            <a:rPr lang="es-ES" sz="1200" i="1" dirty="0" smtClean="0">
              <a:latin typeface="Century Gothic"/>
            </a:rPr>
            <a:t>↑ </a:t>
          </a:r>
          <a:r>
            <a:rPr lang="es-ES" sz="1200" i="1" dirty="0" err="1" smtClean="0"/>
            <a:t>Chlorella</a:t>
          </a:r>
          <a:r>
            <a:rPr lang="es-ES" sz="1200" i="1" dirty="0" smtClean="0"/>
            <a:t>, </a:t>
          </a:r>
          <a:r>
            <a:rPr lang="es-ES" sz="1200" i="1" dirty="0" err="1" smtClean="0"/>
            <a:t>Phaeodactylum</a:t>
          </a:r>
          <a:r>
            <a:rPr lang="es-ES" sz="1200" i="1" dirty="0" smtClean="0"/>
            <a:t> </a:t>
          </a:r>
          <a:r>
            <a:rPr lang="es-ES" sz="1200" i="1" dirty="0" err="1" smtClean="0"/>
            <a:t>tricornutum</a:t>
          </a:r>
          <a:r>
            <a:rPr lang="es-ES" sz="1200" i="1" dirty="0" smtClean="0"/>
            <a:t> </a:t>
          </a:r>
          <a:r>
            <a:rPr lang="es-ES" sz="1200" dirty="0" smtClean="0"/>
            <a:t>y </a:t>
          </a:r>
          <a:r>
            <a:rPr lang="es-ES" sz="1200" i="1" dirty="0" err="1" smtClean="0"/>
            <a:t>Spirulina</a:t>
          </a:r>
          <a:r>
            <a:rPr lang="es-ES" sz="1200" dirty="0" smtClean="0"/>
            <a:t>, a bajas [] compuestos orgánicos (Olguín </a:t>
          </a:r>
          <a:r>
            <a:rPr lang="es-ES" sz="1200" i="1" dirty="0" smtClean="0"/>
            <a:t>et al.</a:t>
          </a:r>
          <a:r>
            <a:rPr lang="es-ES" sz="1200" dirty="0" smtClean="0"/>
            <a:t>, 2001) (Cerón </a:t>
          </a:r>
          <a:r>
            <a:rPr lang="es-ES" sz="1200" i="1" dirty="0" smtClean="0"/>
            <a:t>et al.</a:t>
          </a:r>
          <a:r>
            <a:rPr lang="es-ES" sz="1200" dirty="0" smtClean="0"/>
            <a:t>, 2005). </a:t>
          </a:r>
        </a:p>
      </dgm:t>
    </dgm:pt>
    <dgm:pt modelId="{4E2D6F40-8DE1-4F1C-84E6-5C4922279D30}" type="parTrans" cxnId="{6E4ACCBC-2346-4293-95AE-EC73D6715B46}">
      <dgm:prSet/>
      <dgm:spPr/>
      <dgm:t>
        <a:bodyPr/>
        <a:lstStyle/>
        <a:p>
          <a:endParaRPr lang="es-ES"/>
        </a:p>
      </dgm:t>
    </dgm:pt>
    <dgm:pt modelId="{F0271A8D-930C-4E1D-972E-AAEA7105D53F}" type="sibTrans" cxnId="{6E4ACCBC-2346-4293-95AE-EC73D6715B46}">
      <dgm:prSet/>
      <dgm:spPr/>
      <dgm:t>
        <a:bodyPr/>
        <a:lstStyle/>
        <a:p>
          <a:endParaRPr lang="es-ES"/>
        </a:p>
      </dgm:t>
    </dgm:pt>
    <dgm:pt modelId="{8072F8E3-DD66-4AFE-A653-C993015CF847}">
      <dgm:prSet phldrT="[Texto]" custT="1"/>
      <dgm:spPr/>
      <dgm:t>
        <a:bodyPr/>
        <a:lstStyle/>
        <a:p>
          <a:r>
            <a:rPr lang="es-ES" sz="1300" dirty="0" smtClean="0">
              <a:latin typeface="Century Gothic"/>
            </a:rPr>
            <a:t>↓ </a:t>
          </a:r>
          <a:r>
            <a:rPr lang="es-ES" sz="1300" i="1" dirty="0" err="1" smtClean="0"/>
            <a:t>Poterioochromonas</a:t>
          </a:r>
          <a:r>
            <a:rPr lang="es-ES" sz="1300" i="1" dirty="0" smtClean="0"/>
            <a:t> </a:t>
          </a:r>
          <a:r>
            <a:rPr lang="es-ES" sz="1300" i="1" dirty="0" err="1" smtClean="0"/>
            <a:t>malhamensis</a:t>
          </a:r>
          <a:r>
            <a:rPr lang="es-ES" sz="1300" dirty="0" smtClean="0"/>
            <a:t> con glucosa, glicerol y etanol </a:t>
          </a:r>
          <a:r>
            <a:rPr lang="es-ES" sz="1300" dirty="0" err="1" smtClean="0"/>
            <a:t>Lewitus</a:t>
          </a:r>
          <a:r>
            <a:rPr lang="es-ES" sz="1300" dirty="0" smtClean="0"/>
            <a:t> &amp; </a:t>
          </a:r>
          <a:r>
            <a:rPr lang="es-ES" sz="1300" dirty="0" err="1" smtClean="0"/>
            <a:t>Caron</a:t>
          </a:r>
          <a:r>
            <a:rPr lang="es-ES" sz="1300" dirty="0" smtClean="0"/>
            <a:t> (1991) </a:t>
          </a:r>
          <a:r>
            <a:rPr lang="es-ES" sz="1300" i="1" dirty="0" smtClean="0"/>
            <a:t> </a:t>
          </a:r>
          <a:r>
            <a:rPr lang="es-ES" sz="1300" dirty="0" smtClean="0"/>
            <a:t> </a:t>
          </a:r>
          <a:endParaRPr lang="es-ES" sz="1300" dirty="0"/>
        </a:p>
      </dgm:t>
    </dgm:pt>
    <dgm:pt modelId="{9755A72E-4586-482C-8B72-480CA0BC7D9B}" type="parTrans" cxnId="{B90248D1-B3B7-466E-9229-4D529967157B}">
      <dgm:prSet/>
      <dgm:spPr/>
      <dgm:t>
        <a:bodyPr/>
        <a:lstStyle/>
        <a:p>
          <a:endParaRPr lang="es-ES"/>
        </a:p>
      </dgm:t>
    </dgm:pt>
    <dgm:pt modelId="{F402A699-81A1-40AA-9334-E226433461E6}" type="sibTrans" cxnId="{B90248D1-B3B7-466E-9229-4D529967157B}">
      <dgm:prSet/>
      <dgm:spPr/>
      <dgm:t>
        <a:bodyPr/>
        <a:lstStyle/>
        <a:p>
          <a:endParaRPr lang="es-ES"/>
        </a:p>
      </dgm:t>
    </dgm:pt>
    <dgm:pt modelId="{D9FB1FB1-1E90-4F05-BE0E-785C4FF706B7}" type="pres">
      <dgm:prSet presAssocID="{67B28C26-51AF-4304-A53F-5C71B2574EAA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B54F7140-6D38-421E-94C9-5667A40025E5}" type="pres">
      <dgm:prSet presAssocID="{9C209597-AB7A-4D39-AC19-BD094C6669CC}" presName="root1" presStyleCnt="0"/>
      <dgm:spPr/>
    </dgm:pt>
    <dgm:pt modelId="{7130C5C6-EF55-4BE1-AB2E-1C305795182E}" type="pres">
      <dgm:prSet presAssocID="{9C209597-AB7A-4D39-AC19-BD094C6669CC}" presName="LevelOneTextNode" presStyleLbl="node0" presStyleIdx="0" presStyleCnt="1" custScaleY="128727">
        <dgm:presLayoutVars>
          <dgm:chPref val="3"/>
        </dgm:presLayoutVars>
      </dgm:prSet>
      <dgm:spPr/>
      <dgm:t>
        <a:bodyPr/>
        <a:lstStyle/>
        <a:p>
          <a:endParaRPr lang="es-ES"/>
        </a:p>
      </dgm:t>
    </dgm:pt>
    <dgm:pt modelId="{C5ED3218-13F1-4595-8464-23C8790248F0}" type="pres">
      <dgm:prSet presAssocID="{9C209597-AB7A-4D39-AC19-BD094C6669CC}" presName="level2hierChild" presStyleCnt="0"/>
      <dgm:spPr/>
    </dgm:pt>
    <dgm:pt modelId="{EEE766EF-13B6-4F38-80E1-6DF57EC087C4}" type="pres">
      <dgm:prSet presAssocID="{9755A72E-4586-482C-8B72-480CA0BC7D9B}" presName="conn2-1" presStyleLbl="parChTrans1D2" presStyleIdx="0" presStyleCnt="2"/>
      <dgm:spPr/>
      <dgm:t>
        <a:bodyPr/>
        <a:lstStyle/>
        <a:p>
          <a:endParaRPr lang="es-ES"/>
        </a:p>
      </dgm:t>
    </dgm:pt>
    <dgm:pt modelId="{28CF69DF-A283-4B21-AF8A-A9EAA0AC694E}" type="pres">
      <dgm:prSet presAssocID="{9755A72E-4586-482C-8B72-480CA0BC7D9B}" presName="connTx" presStyleLbl="parChTrans1D2" presStyleIdx="0" presStyleCnt="2"/>
      <dgm:spPr/>
      <dgm:t>
        <a:bodyPr/>
        <a:lstStyle/>
        <a:p>
          <a:endParaRPr lang="es-ES"/>
        </a:p>
      </dgm:t>
    </dgm:pt>
    <dgm:pt modelId="{B965AE53-69B0-4459-8D3C-171051F8865F}" type="pres">
      <dgm:prSet presAssocID="{8072F8E3-DD66-4AFE-A653-C993015CF847}" presName="root2" presStyleCnt="0"/>
      <dgm:spPr/>
    </dgm:pt>
    <dgm:pt modelId="{5D15C66B-5D4C-4AA6-AB8D-3487443B5719}" type="pres">
      <dgm:prSet presAssocID="{8072F8E3-DD66-4AFE-A653-C993015CF847}" presName="LevelTwoTextNode" presStyleLbl="node2" presStyleIdx="0" presStyleCnt="2" custScaleY="128727">
        <dgm:presLayoutVars>
          <dgm:chPref val="3"/>
        </dgm:presLayoutVars>
      </dgm:prSet>
      <dgm:spPr/>
      <dgm:t>
        <a:bodyPr/>
        <a:lstStyle/>
        <a:p>
          <a:endParaRPr lang="es-ES"/>
        </a:p>
      </dgm:t>
    </dgm:pt>
    <dgm:pt modelId="{5F0516AB-0C54-4CC5-9823-E6ABDC73EA7D}" type="pres">
      <dgm:prSet presAssocID="{8072F8E3-DD66-4AFE-A653-C993015CF847}" presName="level3hierChild" presStyleCnt="0"/>
      <dgm:spPr/>
    </dgm:pt>
    <dgm:pt modelId="{72FA1059-7234-4DC4-AC63-FDF18321F9FF}" type="pres">
      <dgm:prSet presAssocID="{4E2D6F40-8DE1-4F1C-84E6-5C4922279D30}" presName="conn2-1" presStyleLbl="parChTrans1D2" presStyleIdx="1" presStyleCnt="2"/>
      <dgm:spPr/>
      <dgm:t>
        <a:bodyPr/>
        <a:lstStyle/>
        <a:p>
          <a:endParaRPr lang="es-ES"/>
        </a:p>
      </dgm:t>
    </dgm:pt>
    <dgm:pt modelId="{922F73F9-EE47-4074-B7BA-98CA65FE80F5}" type="pres">
      <dgm:prSet presAssocID="{4E2D6F40-8DE1-4F1C-84E6-5C4922279D30}" presName="connTx" presStyleLbl="parChTrans1D2" presStyleIdx="1" presStyleCnt="2"/>
      <dgm:spPr/>
      <dgm:t>
        <a:bodyPr/>
        <a:lstStyle/>
        <a:p>
          <a:endParaRPr lang="es-ES"/>
        </a:p>
      </dgm:t>
    </dgm:pt>
    <dgm:pt modelId="{BAAFD8DD-38B1-42B8-B346-FA8C3713840B}" type="pres">
      <dgm:prSet presAssocID="{D5A55E63-562B-4DA1-B77F-600E8BE9D11B}" presName="root2" presStyleCnt="0"/>
      <dgm:spPr/>
    </dgm:pt>
    <dgm:pt modelId="{1786DCA4-77F1-4D1E-A854-3C415112896F}" type="pres">
      <dgm:prSet presAssocID="{D5A55E63-562B-4DA1-B77F-600E8BE9D11B}" presName="LevelTwoTextNode" presStyleLbl="node2" presStyleIdx="1" presStyleCnt="2" custScaleY="128727">
        <dgm:presLayoutVars>
          <dgm:chPref val="3"/>
        </dgm:presLayoutVars>
      </dgm:prSet>
      <dgm:spPr/>
      <dgm:t>
        <a:bodyPr/>
        <a:lstStyle/>
        <a:p>
          <a:endParaRPr lang="es-ES"/>
        </a:p>
      </dgm:t>
    </dgm:pt>
    <dgm:pt modelId="{BB2D2362-FF90-4E80-BF74-5406D9FF7146}" type="pres">
      <dgm:prSet presAssocID="{D5A55E63-562B-4DA1-B77F-600E8BE9D11B}" presName="level3hierChild" presStyleCnt="0"/>
      <dgm:spPr/>
    </dgm:pt>
  </dgm:ptLst>
  <dgm:cxnLst>
    <dgm:cxn modelId="{B90248D1-B3B7-466E-9229-4D529967157B}" srcId="{9C209597-AB7A-4D39-AC19-BD094C6669CC}" destId="{8072F8E3-DD66-4AFE-A653-C993015CF847}" srcOrd="0" destOrd="0" parTransId="{9755A72E-4586-482C-8B72-480CA0BC7D9B}" sibTransId="{F402A699-81A1-40AA-9334-E226433461E6}"/>
    <dgm:cxn modelId="{7247FFA0-83E3-4251-A13A-533C7C6CA741}" type="presOf" srcId="{4E2D6F40-8DE1-4F1C-84E6-5C4922279D30}" destId="{922F73F9-EE47-4074-B7BA-98CA65FE80F5}" srcOrd="1" destOrd="0" presId="urn:microsoft.com/office/officeart/2005/8/layout/hierarchy2"/>
    <dgm:cxn modelId="{09252139-48F2-4DB1-9F64-FDA2BF517A7D}" type="presOf" srcId="{9755A72E-4586-482C-8B72-480CA0BC7D9B}" destId="{28CF69DF-A283-4B21-AF8A-A9EAA0AC694E}" srcOrd="1" destOrd="0" presId="urn:microsoft.com/office/officeart/2005/8/layout/hierarchy2"/>
    <dgm:cxn modelId="{55EE379F-4548-444A-92F9-EEF645ECB1BD}" type="presOf" srcId="{9755A72E-4586-482C-8B72-480CA0BC7D9B}" destId="{EEE766EF-13B6-4F38-80E1-6DF57EC087C4}" srcOrd="0" destOrd="0" presId="urn:microsoft.com/office/officeart/2005/8/layout/hierarchy2"/>
    <dgm:cxn modelId="{634F5315-412D-4079-9AB4-B0F209BEED71}" type="presOf" srcId="{9C209597-AB7A-4D39-AC19-BD094C6669CC}" destId="{7130C5C6-EF55-4BE1-AB2E-1C305795182E}" srcOrd="0" destOrd="0" presId="urn:microsoft.com/office/officeart/2005/8/layout/hierarchy2"/>
    <dgm:cxn modelId="{51262918-BB12-4D39-A079-6D50BD7AB588}" srcId="{67B28C26-51AF-4304-A53F-5C71B2574EAA}" destId="{9C209597-AB7A-4D39-AC19-BD094C6669CC}" srcOrd="0" destOrd="0" parTransId="{E398EC95-52A7-43C6-8A61-80FA00E4DB19}" sibTransId="{8DFBCE74-10E5-45F7-9ED0-7C5E4DAE59A4}"/>
    <dgm:cxn modelId="{847C1BE6-3367-4BE3-ABB9-9596CBF97473}" type="presOf" srcId="{D5A55E63-562B-4DA1-B77F-600E8BE9D11B}" destId="{1786DCA4-77F1-4D1E-A854-3C415112896F}" srcOrd="0" destOrd="0" presId="urn:microsoft.com/office/officeart/2005/8/layout/hierarchy2"/>
    <dgm:cxn modelId="{1972AD91-7D3D-41BB-9FC7-88DD35BCCD1D}" type="presOf" srcId="{67B28C26-51AF-4304-A53F-5C71B2574EAA}" destId="{D9FB1FB1-1E90-4F05-BE0E-785C4FF706B7}" srcOrd="0" destOrd="0" presId="urn:microsoft.com/office/officeart/2005/8/layout/hierarchy2"/>
    <dgm:cxn modelId="{098A3CCF-CCD5-47F3-9CE4-4C6C768785B8}" type="presOf" srcId="{8072F8E3-DD66-4AFE-A653-C993015CF847}" destId="{5D15C66B-5D4C-4AA6-AB8D-3487443B5719}" srcOrd="0" destOrd="0" presId="urn:microsoft.com/office/officeart/2005/8/layout/hierarchy2"/>
    <dgm:cxn modelId="{8095BE37-28AE-4689-B10C-5642DDBAEA22}" type="presOf" srcId="{4E2D6F40-8DE1-4F1C-84E6-5C4922279D30}" destId="{72FA1059-7234-4DC4-AC63-FDF18321F9FF}" srcOrd="0" destOrd="0" presId="urn:microsoft.com/office/officeart/2005/8/layout/hierarchy2"/>
    <dgm:cxn modelId="{6E4ACCBC-2346-4293-95AE-EC73D6715B46}" srcId="{9C209597-AB7A-4D39-AC19-BD094C6669CC}" destId="{D5A55E63-562B-4DA1-B77F-600E8BE9D11B}" srcOrd="1" destOrd="0" parTransId="{4E2D6F40-8DE1-4F1C-84E6-5C4922279D30}" sibTransId="{F0271A8D-930C-4E1D-972E-AAEA7105D53F}"/>
    <dgm:cxn modelId="{9A69766A-71C2-4BEE-B545-8C0C979A9360}" type="presParOf" srcId="{D9FB1FB1-1E90-4F05-BE0E-785C4FF706B7}" destId="{B54F7140-6D38-421E-94C9-5667A40025E5}" srcOrd="0" destOrd="0" presId="urn:microsoft.com/office/officeart/2005/8/layout/hierarchy2"/>
    <dgm:cxn modelId="{4F3724E1-9BD9-4035-92AF-7C2571D99B44}" type="presParOf" srcId="{B54F7140-6D38-421E-94C9-5667A40025E5}" destId="{7130C5C6-EF55-4BE1-AB2E-1C305795182E}" srcOrd="0" destOrd="0" presId="urn:microsoft.com/office/officeart/2005/8/layout/hierarchy2"/>
    <dgm:cxn modelId="{65203AF9-2A52-44EC-BF60-F8AE1E1089DC}" type="presParOf" srcId="{B54F7140-6D38-421E-94C9-5667A40025E5}" destId="{C5ED3218-13F1-4595-8464-23C8790248F0}" srcOrd="1" destOrd="0" presId="urn:microsoft.com/office/officeart/2005/8/layout/hierarchy2"/>
    <dgm:cxn modelId="{2EA93E8E-192E-415A-8CB8-6F3F2C507896}" type="presParOf" srcId="{C5ED3218-13F1-4595-8464-23C8790248F0}" destId="{EEE766EF-13B6-4F38-80E1-6DF57EC087C4}" srcOrd="0" destOrd="0" presId="urn:microsoft.com/office/officeart/2005/8/layout/hierarchy2"/>
    <dgm:cxn modelId="{9004EBAD-A1D7-448A-9732-D4014BFD1F4A}" type="presParOf" srcId="{EEE766EF-13B6-4F38-80E1-6DF57EC087C4}" destId="{28CF69DF-A283-4B21-AF8A-A9EAA0AC694E}" srcOrd="0" destOrd="0" presId="urn:microsoft.com/office/officeart/2005/8/layout/hierarchy2"/>
    <dgm:cxn modelId="{641B243E-6B7D-407E-871F-2C57B85C0078}" type="presParOf" srcId="{C5ED3218-13F1-4595-8464-23C8790248F0}" destId="{B965AE53-69B0-4459-8D3C-171051F8865F}" srcOrd="1" destOrd="0" presId="urn:microsoft.com/office/officeart/2005/8/layout/hierarchy2"/>
    <dgm:cxn modelId="{85EA8753-7F0F-47E0-A130-60A526D5845B}" type="presParOf" srcId="{B965AE53-69B0-4459-8D3C-171051F8865F}" destId="{5D15C66B-5D4C-4AA6-AB8D-3487443B5719}" srcOrd="0" destOrd="0" presId="urn:microsoft.com/office/officeart/2005/8/layout/hierarchy2"/>
    <dgm:cxn modelId="{C58FA27B-2945-417C-B8DE-1CC938A1D2F3}" type="presParOf" srcId="{B965AE53-69B0-4459-8D3C-171051F8865F}" destId="{5F0516AB-0C54-4CC5-9823-E6ABDC73EA7D}" srcOrd="1" destOrd="0" presId="urn:microsoft.com/office/officeart/2005/8/layout/hierarchy2"/>
    <dgm:cxn modelId="{02E32AC6-1CDB-4F01-B9DC-D6B1A0CB40BA}" type="presParOf" srcId="{C5ED3218-13F1-4595-8464-23C8790248F0}" destId="{72FA1059-7234-4DC4-AC63-FDF18321F9FF}" srcOrd="2" destOrd="0" presId="urn:microsoft.com/office/officeart/2005/8/layout/hierarchy2"/>
    <dgm:cxn modelId="{3C644483-30F5-4BB4-8159-74C9B33420E0}" type="presParOf" srcId="{72FA1059-7234-4DC4-AC63-FDF18321F9FF}" destId="{922F73F9-EE47-4074-B7BA-98CA65FE80F5}" srcOrd="0" destOrd="0" presId="urn:microsoft.com/office/officeart/2005/8/layout/hierarchy2"/>
    <dgm:cxn modelId="{6A7B8809-568C-4A5C-86C9-8716EA741060}" type="presParOf" srcId="{C5ED3218-13F1-4595-8464-23C8790248F0}" destId="{BAAFD8DD-38B1-42B8-B346-FA8C3713840B}" srcOrd="3" destOrd="0" presId="urn:microsoft.com/office/officeart/2005/8/layout/hierarchy2"/>
    <dgm:cxn modelId="{5ABFFAF9-FBD4-4AB3-B66E-3B819E840536}" type="presParOf" srcId="{BAAFD8DD-38B1-42B8-B346-FA8C3713840B}" destId="{1786DCA4-77F1-4D1E-A854-3C415112896F}" srcOrd="0" destOrd="0" presId="urn:microsoft.com/office/officeart/2005/8/layout/hierarchy2"/>
    <dgm:cxn modelId="{AC346126-83C2-44FC-A006-EA42670269F1}" type="presParOf" srcId="{BAAFD8DD-38B1-42B8-B346-FA8C3713840B}" destId="{BB2D2362-FF90-4E80-BF74-5406D9FF7146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7.xml><?xml version="1.0" encoding="utf-8"?>
<dgm:dataModel xmlns:dgm="http://schemas.openxmlformats.org/drawingml/2006/diagram" xmlns:a="http://schemas.openxmlformats.org/drawingml/2006/main">
  <dgm:ptLst>
    <dgm:pt modelId="{87829F74-9AA3-4C5C-B45B-ACA35E4E841D}" type="doc">
      <dgm:prSet loTypeId="urn:microsoft.com/office/officeart/2005/8/layout/vList4" loCatId="picture" qsTypeId="urn:microsoft.com/office/officeart/2005/8/quickstyle/simple3" qsCatId="simple" csTypeId="urn:microsoft.com/office/officeart/2005/8/colors/colorful5" csCatId="colorful" phldr="1"/>
      <dgm:spPr/>
      <dgm:t>
        <a:bodyPr/>
        <a:lstStyle/>
        <a:p>
          <a:endParaRPr lang="es-ES"/>
        </a:p>
      </dgm:t>
    </dgm:pt>
    <dgm:pt modelId="{ADBBFB09-BD8D-47B6-ACC1-0ABD37AC8828}">
      <dgm:prSet phldrT="[Texto]"/>
      <dgm:spPr/>
      <dgm:t>
        <a:bodyPr/>
        <a:lstStyle/>
        <a:p>
          <a:r>
            <a:rPr lang="es-ES_tradnl" dirty="0" smtClean="0"/>
            <a:t>Se identificó </a:t>
          </a:r>
          <a:r>
            <a:rPr lang="es-ES" dirty="0" smtClean="0"/>
            <a:t>mediante clave taxonómica que la microalga aislada corresponde a </a:t>
          </a:r>
          <a:r>
            <a:rPr lang="es-ES" i="1" dirty="0" err="1" smtClean="0"/>
            <a:t>Graesiella</a:t>
          </a:r>
          <a:r>
            <a:rPr lang="es-ES" i="1" dirty="0" smtClean="0"/>
            <a:t> </a:t>
          </a:r>
          <a:r>
            <a:rPr lang="es-ES" i="1" dirty="0" err="1" smtClean="0"/>
            <a:t>emersonii</a:t>
          </a:r>
          <a:r>
            <a:rPr lang="es-ES" i="1" dirty="0" smtClean="0"/>
            <a:t> </a:t>
          </a:r>
          <a:r>
            <a:rPr lang="es-ES" dirty="0" smtClean="0"/>
            <a:t>sinónimo de </a:t>
          </a:r>
          <a:r>
            <a:rPr lang="es-ES" i="1" dirty="0" err="1" smtClean="0"/>
            <a:t>Chlorella</a:t>
          </a:r>
          <a:r>
            <a:rPr lang="es-ES" i="1" dirty="0" smtClean="0"/>
            <a:t> </a:t>
          </a:r>
          <a:r>
            <a:rPr lang="es-ES" i="1" dirty="0" err="1" smtClean="0"/>
            <a:t>emersonii</a:t>
          </a:r>
          <a:r>
            <a:rPr lang="es-ES" i="1" dirty="0" smtClean="0"/>
            <a:t>.</a:t>
          </a:r>
          <a:endParaRPr lang="es-ES" dirty="0"/>
        </a:p>
      </dgm:t>
    </dgm:pt>
    <dgm:pt modelId="{979BA317-A2D9-4B8B-A5FE-35C04779404D}" type="parTrans" cxnId="{4DA39A7F-3030-4EAB-AC06-AF9ADEAD539E}">
      <dgm:prSet/>
      <dgm:spPr/>
      <dgm:t>
        <a:bodyPr/>
        <a:lstStyle/>
        <a:p>
          <a:endParaRPr lang="es-ES"/>
        </a:p>
      </dgm:t>
    </dgm:pt>
    <dgm:pt modelId="{729E8787-FF61-4A11-8037-1C4C46D27D2F}" type="sibTrans" cxnId="{4DA39A7F-3030-4EAB-AC06-AF9ADEAD539E}">
      <dgm:prSet/>
      <dgm:spPr/>
      <dgm:t>
        <a:bodyPr/>
        <a:lstStyle/>
        <a:p>
          <a:endParaRPr lang="es-ES"/>
        </a:p>
      </dgm:t>
    </dgm:pt>
    <dgm:pt modelId="{0C16B8EA-2A2B-4793-AD50-85782E58C1E5}">
      <dgm:prSet/>
      <dgm:spPr/>
      <dgm:t>
        <a:bodyPr/>
        <a:lstStyle/>
        <a:p>
          <a:r>
            <a:rPr lang="es-ES_tradnl" dirty="0" smtClean="0"/>
            <a:t>En cultivos autotróficos con Nitrofoska </a:t>
          </a:r>
          <a:r>
            <a:rPr lang="es-ES" dirty="0" smtClean="0"/>
            <a:t>se obtuvo la densidad celular máxima de </a:t>
          </a:r>
          <a:r>
            <a:rPr lang="es-EC" dirty="0" smtClean="0"/>
            <a:t>57.017</a:t>
          </a:r>
          <a:r>
            <a:rPr lang="es-ES" dirty="0" smtClean="0"/>
            <a:t>x10</a:t>
          </a:r>
          <a:r>
            <a:rPr lang="es-ES" baseline="30000" dirty="0" smtClean="0"/>
            <a:t>6</a:t>
          </a:r>
          <a:r>
            <a:rPr lang="es-ES" dirty="0" smtClean="0"/>
            <a:t> cel.mL</a:t>
          </a:r>
          <a:r>
            <a:rPr lang="es-ES" baseline="30000" dirty="0" smtClean="0"/>
            <a:t>-1 </a:t>
          </a:r>
          <a:r>
            <a:rPr lang="es-EC" dirty="0" smtClean="0"/>
            <a:t>a 3 mL.L</a:t>
          </a:r>
          <a:r>
            <a:rPr lang="es-EC" baseline="30000" dirty="0" smtClean="0"/>
            <a:t>-1 (</a:t>
          </a:r>
          <a:r>
            <a:rPr lang="es-ES" dirty="0" smtClean="0"/>
            <a:t>p&lt;0.0001),</a:t>
          </a:r>
          <a:r>
            <a:rPr lang="es-EC" dirty="0" smtClean="0"/>
            <a:t> en relación a las concentraciones 0.5 </a:t>
          </a:r>
          <a:r>
            <a:rPr lang="es-ES" dirty="0" smtClean="0"/>
            <a:t>y 1.0 </a:t>
          </a:r>
          <a:r>
            <a:rPr lang="es-EC" dirty="0" smtClean="0"/>
            <a:t>mL.L</a:t>
          </a:r>
          <a:r>
            <a:rPr lang="es-EC" baseline="30000" dirty="0" smtClean="0"/>
            <a:t>-1</a:t>
          </a:r>
          <a:r>
            <a:rPr lang="es-ES_tradnl" dirty="0" smtClean="0"/>
            <a:t>.</a:t>
          </a:r>
          <a:endParaRPr lang="es-ES" dirty="0"/>
        </a:p>
      </dgm:t>
    </dgm:pt>
    <dgm:pt modelId="{855B023B-B145-4DDC-A4AC-ABD79A8201A1}" type="parTrans" cxnId="{4235CFBE-9294-40E4-A8E4-875563BC4289}">
      <dgm:prSet/>
      <dgm:spPr/>
      <dgm:t>
        <a:bodyPr/>
        <a:lstStyle/>
        <a:p>
          <a:endParaRPr lang="es-ES"/>
        </a:p>
      </dgm:t>
    </dgm:pt>
    <dgm:pt modelId="{2A73F715-0F4D-4D4C-A902-D98621292F44}" type="sibTrans" cxnId="{4235CFBE-9294-40E4-A8E4-875563BC4289}">
      <dgm:prSet/>
      <dgm:spPr/>
      <dgm:t>
        <a:bodyPr/>
        <a:lstStyle/>
        <a:p>
          <a:endParaRPr lang="es-ES"/>
        </a:p>
      </dgm:t>
    </dgm:pt>
    <dgm:pt modelId="{3DA25047-C4B2-4924-BA6E-1F5482B55F1B}">
      <dgm:prSet/>
      <dgm:spPr/>
      <dgm:t>
        <a:bodyPr/>
        <a:lstStyle/>
        <a:p>
          <a:r>
            <a:rPr lang="es-ES" dirty="0" smtClean="0"/>
            <a:t>En condiciones mixotróficas con </a:t>
          </a:r>
          <a:r>
            <a:rPr lang="es-ES_tradnl" dirty="0" smtClean="0"/>
            <a:t>extracto solubles al 1% (v/v) en cultivos discontinuos alimentados se produjo la mayor densidad celular (</a:t>
          </a:r>
          <a:r>
            <a:rPr lang="es-ES" i="1" dirty="0" smtClean="0"/>
            <a:t>p=0.0001</a:t>
          </a:r>
          <a:r>
            <a:rPr lang="es-ES" dirty="0" smtClean="0"/>
            <a:t>)</a:t>
          </a:r>
          <a:r>
            <a:rPr lang="es-ES_tradnl" dirty="0" smtClean="0"/>
            <a:t> con papa (</a:t>
          </a:r>
          <a:r>
            <a:rPr lang="es-EC" dirty="0" smtClean="0"/>
            <a:t>41.134</a:t>
          </a:r>
          <a:r>
            <a:rPr lang="es-ES" dirty="0" smtClean="0"/>
            <a:t>x10</a:t>
          </a:r>
          <a:r>
            <a:rPr lang="es-ES" baseline="30000" dirty="0" smtClean="0"/>
            <a:t>6</a:t>
          </a:r>
          <a:r>
            <a:rPr lang="es-ES" dirty="0" smtClean="0"/>
            <a:t> cel.mL</a:t>
          </a:r>
          <a:r>
            <a:rPr lang="es-ES" baseline="30000" dirty="0" smtClean="0"/>
            <a:t>-1</a:t>
          </a:r>
          <a:r>
            <a:rPr lang="es-ES_tradnl" dirty="0" smtClean="0"/>
            <a:t>), seguido de yuca, control y arroz.</a:t>
          </a:r>
          <a:endParaRPr lang="es-ES" dirty="0"/>
        </a:p>
      </dgm:t>
    </dgm:pt>
    <dgm:pt modelId="{F86DCC91-8EAA-4427-BD48-5E23C957B9E4}" type="sibTrans" cxnId="{DE4FBD98-52F7-4337-9BCC-155E0AA78A7A}">
      <dgm:prSet/>
      <dgm:spPr/>
      <dgm:t>
        <a:bodyPr/>
        <a:lstStyle/>
        <a:p>
          <a:endParaRPr lang="es-ES"/>
        </a:p>
      </dgm:t>
    </dgm:pt>
    <dgm:pt modelId="{6A09B313-4669-41D3-A8BE-174C3126B211}" type="parTrans" cxnId="{DE4FBD98-52F7-4337-9BCC-155E0AA78A7A}">
      <dgm:prSet/>
      <dgm:spPr/>
      <dgm:t>
        <a:bodyPr/>
        <a:lstStyle/>
        <a:p>
          <a:endParaRPr lang="es-ES"/>
        </a:p>
      </dgm:t>
    </dgm:pt>
    <dgm:pt modelId="{C192507E-96A3-49DA-BAAA-57DF816BDEF2}" type="pres">
      <dgm:prSet presAssocID="{87829F74-9AA3-4C5C-B45B-ACA35E4E841D}" presName="linear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s-ES"/>
        </a:p>
      </dgm:t>
    </dgm:pt>
    <dgm:pt modelId="{E7E00242-DE3C-4DFD-B539-9C9AF7DC54A4}" type="pres">
      <dgm:prSet presAssocID="{ADBBFB09-BD8D-47B6-ACC1-0ABD37AC8828}" presName="comp" presStyleCnt="0"/>
      <dgm:spPr/>
    </dgm:pt>
    <dgm:pt modelId="{5EF09AF7-CACA-4E63-B2A1-FAE6E69E7FE1}" type="pres">
      <dgm:prSet presAssocID="{ADBBFB09-BD8D-47B6-ACC1-0ABD37AC8828}" presName="box" presStyleLbl="node1" presStyleIdx="0" presStyleCnt="3"/>
      <dgm:spPr/>
      <dgm:t>
        <a:bodyPr/>
        <a:lstStyle/>
        <a:p>
          <a:endParaRPr lang="es-ES"/>
        </a:p>
      </dgm:t>
    </dgm:pt>
    <dgm:pt modelId="{01488A1A-8786-4F9D-A28A-707668661C15}" type="pres">
      <dgm:prSet presAssocID="{ADBBFB09-BD8D-47B6-ACC1-0ABD37AC8828}" presName="img" presStyleLbl="fgImgPlace1" presStyleIdx="0" presStyleCnt="3"/>
      <dgm:spPr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000" b="-2000"/>
          </a:stretch>
        </a:blipFill>
      </dgm:spPr>
      <dgm:t>
        <a:bodyPr/>
        <a:lstStyle/>
        <a:p>
          <a:endParaRPr lang="es-ES"/>
        </a:p>
      </dgm:t>
    </dgm:pt>
    <dgm:pt modelId="{BBB31D7D-E4A9-4640-9083-814C0E19EB1F}" type="pres">
      <dgm:prSet presAssocID="{ADBBFB09-BD8D-47B6-ACC1-0ABD37AC8828}" presName="text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2EB1AC40-67A0-4A83-8981-BA0565AB7E6A}" type="pres">
      <dgm:prSet presAssocID="{729E8787-FF61-4A11-8037-1C4C46D27D2F}" presName="spacer" presStyleCnt="0"/>
      <dgm:spPr/>
    </dgm:pt>
    <dgm:pt modelId="{FB082CD9-B55D-475C-B3F8-774E3DD09A2B}" type="pres">
      <dgm:prSet presAssocID="{0C16B8EA-2A2B-4793-AD50-85782E58C1E5}" presName="comp" presStyleCnt="0"/>
      <dgm:spPr/>
    </dgm:pt>
    <dgm:pt modelId="{4C329989-3701-47E2-9D29-015D9B995393}" type="pres">
      <dgm:prSet presAssocID="{0C16B8EA-2A2B-4793-AD50-85782E58C1E5}" presName="box" presStyleLbl="node1" presStyleIdx="1" presStyleCnt="3"/>
      <dgm:spPr/>
      <dgm:t>
        <a:bodyPr/>
        <a:lstStyle/>
        <a:p>
          <a:endParaRPr lang="es-ES"/>
        </a:p>
      </dgm:t>
    </dgm:pt>
    <dgm:pt modelId="{8386C6CC-26FB-4DE8-A4BC-094CB0589302}" type="pres">
      <dgm:prSet presAssocID="{0C16B8EA-2A2B-4793-AD50-85782E58C1E5}" presName="img" presStyleLbl="fgImgPlace1" presStyleIdx="1" presStyleCnt="3"/>
      <dgm:spPr>
        <a:blipFill>
          <a:blip xmlns:r="http://schemas.openxmlformats.org/officeDocument/2006/relationships"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0" b="-40000"/>
          </a:stretch>
        </a:blipFill>
      </dgm:spPr>
      <dgm:t>
        <a:bodyPr/>
        <a:lstStyle/>
        <a:p>
          <a:endParaRPr lang="es-ES"/>
        </a:p>
      </dgm:t>
    </dgm:pt>
    <dgm:pt modelId="{9CF9B6CB-AAFE-461A-915D-EF040F8A82EC}" type="pres">
      <dgm:prSet presAssocID="{0C16B8EA-2A2B-4793-AD50-85782E58C1E5}" presName="text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91DBC383-9256-44D8-B3DF-962A500118EE}" type="pres">
      <dgm:prSet presAssocID="{2A73F715-0F4D-4D4C-A902-D98621292F44}" presName="spacer" presStyleCnt="0"/>
      <dgm:spPr/>
    </dgm:pt>
    <dgm:pt modelId="{AB67FCD5-C16E-4AAD-9788-FA123591278F}" type="pres">
      <dgm:prSet presAssocID="{3DA25047-C4B2-4924-BA6E-1F5482B55F1B}" presName="comp" presStyleCnt="0"/>
      <dgm:spPr/>
    </dgm:pt>
    <dgm:pt modelId="{7C9D06C6-476E-4381-9B1B-73BD16D08E9B}" type="pres">
      <dgm:prSet presAssocID="{3DA25047-C4B2-4924-BA6E-1F5482B55F1B}" presName="box" presStyleLbl="node1" presStyleIdx="2" presStyleCnt="3"/>
      <dgm:spPr/>
      <dgm:t>
        <a:bodyPr/>
        <a:lstStyle/>
        <a:p>
          <a:endParaRPr lang="es-ES"/>
        </a:p>
      </dgm:t>
    </dgm:pt>
    <dgm:pt modelId="{6CA84607-A68B-4AEF-95FB-05AFD8AB73AB}" type="pres">
      <dgm:prSet presAssocID="{3DA25047-C4B2-4924-BA6E-1F5482B55F1B}" presName="img" presStyleLbl="fgImgPlace1" presStyleIdx="2" presStyleCnt="3"/>
      <dgm:spPr>
        <a:blipFill>
          <a:blip xmlns:r="http://schemas.openxmlformats.org/officeDocument/2006/relationships"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0" b="-40000"/>
          </a:stretch>
        </a:blipFill>
      </dgm:spPr>
      <dgm:t>
        <a:bodyPr/>
        <a:lstStyle/>
        <a:p>
          <a:endParaRPr lang="es-ES"/>
        </a:p>
      </dgm:t>
    </dgm:pt>
    <dgm:pt modelId="{CF57C205-008D-425D-809A-2F20266D8EF5}" type="pres">
      <dgm:prSet presAssocID="{3DA25047-C4B2-4924-BA6E-1F5482B55F1B}" presName="text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</dgm:ptLst>
  <dgm:cxnLst>
    <dgm:cxn modelId="{5DF19E37-6E96-493B-BFE7-13B902F028C0}" type="presOf" srcId="{3DA25047-C4B2-4924-BA6E-1F5482B55F1B}" destId="{7C9D06C6-476E-4381-9B1B-73BD16D08E9B}" srcOrd="0" destOrd="0" presId="urn:microsoft.com/office/officeart/2005/8/layout/vList4"/>
    <dgm:cxn modelId="{72724E94-7ED6-455D-A54C-895F12360CBF}" type="presOf" srcId="{0C16B8EA-2A2B-4793-AD50-85782E58C1E5}" destId="{4C329989-3701-47E2-9D29-015D9B995393}" srcOrd="0" destOrd="0" presId="urn:microsoft.com/office/officeart/2005/8/layout/vList4"/>
    <dgm:cxn modelId="{45F4711E-3B92-4D6A-97DD-2AC682E28809}" type="presOf" srcId="{3DA25047-C4B2-4924-BA6E-1F5482B55F1B}" destId="{CF57C205-008D-425D-809A-2F20266D8EF5}" srcOrd="1" destOrd="0" presId="urn:microsoft.com/office/officeart/2005/8/layout/vList4"/>
    <dgm:cxn modelId="{4235CFBE-9294-40E4-A8E4-875563BC4289}" srcId="{87829F74-9AA3-4C5C-B45B-ACA35E4E841D}" destId="{0C16B8EA-2A2B-4793-AD50-85782E58C1E5}" srcOrd="1" destOrd="0" parTransId="{855B023B-B145-4DDC-A4AC-ABD79A8201A1}" sibTransId="{2A73F715-0F4D-4D4C-A902-D98621292F44}"/>
    <dgm:cxn modelId="{84A8B6A8-84C8-459A-85D3-7ADA3862C081}" type="presOf" srcId="{ADBBFB09-BD8D-47B6-ACC1-0ABD37AC8828}" destId="{BBB31D7D-E4A9-4640-9083-814C0E19EB1F}" srcOrd="1" destOrd="0" presId="urn:microsoft.com/office/officeart/2005/8/layout/vList4"/>
    <dgm:cxn modelId="{4DA39A7F-3030-4EAB-AC06-AF9ADEAD539E}" srcId="{87829F74-9AA3-4C5C-B45B-ACA35E4E841D}" destId="{ADBBFB09-BD8D-47B6-ACC1-0ABD37AC8828}" srcOrd="0" destOrd="0" parTransId="{979BA317-A2D9-4B8B-A5FE-35C04779404D}" sibTransId="{729E8787-FF61-4A11-8037-1C4C46D27D2F}"/>
    <dgm:cxn modelId="{78D33856-0903-4067-9C29-BE9DBC9B65AB}" type="presOf" srcId="{ADBBFB09-BD8D-47B6-ACC1-0ABD37AC8828}" destId="{5EF09AF7-CACA-4E63-B2A1-FAE6E69E7FE1}" srcOrd="0" destOrd="0" presId="urn:microsoft.com/office/officeart/2005/8/layout/vList4"/>
    <dgm:cxn modelId="{DE4FBD98-52F7-4337-9BCC-155E0AA78A7A}" srcId="{87829F74-9AA3-4C5C-B45B-ACA35E4E841D}" destId="{3DA25047-C4B2-4924-BA6E-1F5482B55F1B}" srcOrd="2" destOrd="0" parTransId="{6A09B313-4669-41D3-A8BE-174C3126B211}" sibTransId="{F86DCC91-8EAA-4427-BD48-5E23C957B9E4}"/>
    <dgm:cxn modelId="{21BB14F1-389C-4C29-9B2A-B2592101B7B5}" type="presOf" srcId="{0C16B8EA-2A2B-4793-AD50-85782E58C1E5}" destId="{9CF9B6CB-AAFE-461A-915D-EF040F8A82EC}" srcOrd="1" destOrd="0" presId="urn:microsoft.com/office/officeart/2005/8/layout/vList4"/>
    <dgm:cxn modelId="{F577BEE3-5C7F-4E6A-82B7-6AFAC696B67B}" type="presOf" srcId="{87829F74-9AA3-4C5C-B45B-ACA35E4E841D}" destId="{C192507E-96A3-49DA-BAAA-57DF816BDEF2}" srcOrd="0" destOrd="0" presId="urn:microsoft.com/office/officeart/2005/8/layout/vList4"/>
    <dgm:cxn modelId="{D52B694E-5E74-496F-BBB1-12E8EDDBA504}" type="presParOf" srcId="{C192507E-96A3-49DA-BAAA-57DF816BDEF2}" destId="{E7E00242-DE3C-4DFD-B539-9C9AF7DC54A4}" srcOrd="0" destOrd="0" presId="urn:microsoft.com/office/officeart/2005/8/layout/vList4"/>
    <dgm:cxn modelId="{F429A2D9-E31D-43F9-9178-8FEB2044F2E4}" type="presParOf" srcId="{E7E00242-DE3C-4DFD-B539-9C9AF7DC54A4}" destId="{5EF09AF7-CACA-4E63-B2A1-FAE6E69E7FE1}" srcOrd="0" destOrd="0" presId="urn:microsoft.com/office/officeart/2005/8/layout/vList4"/>
    <dgm:cxn modelId="{422C1726-1486-4600-80AF-CCE0ED382674}" type="presParOf" srcId="{E7E00242-DE3C-4DFD-B539-9C9AF7DC54A4}" destId="{01488A1A-8786-4F9D-A28A-707668661C15}" srcOrd="1" destOrd="0" presId="urn:microsoft.com/office/officeart/2005/8/layout/vList4"/>
    <dgm:cxn modelId="{A2B1FD60-646E-4ECF-9BFE-55DEF829DCA8}" type="presParOf" srcId="{E7E00242-DE3C-4DFD-B539-9C9AF7DC54A4}" destId="{BBB31D7D-E4A9-4640-9083-814C0E19EB1F}" srcOrd="2" destOrd="0" presId="urn:microsoft.com/office/officeart/2005/8/layout/vList4"/>
    <dgm:cxn modelId="{92D29803-B551-4F5E-BA65-1CE43098690B}" type="presParOf" srcId="{C192507E-96A3-49DA-BAAA-57DF816BDEF2}" destId="{2EB1AC40-67A0-4A83-8981-BA0565AB7E6A}" srcOrd="1" destOrd="0" presId="urn:microsoft.com/office/officeart/2005/8/layout/vList4"/>
    <dgm:cxn modelId="{D843F3B1-0F37-4D5B-909F-82D36AB222FE}" type="presParOf" srcId="{C192507E-96A3-49DA-BAAA-57DF816BDEF2}" destId="{FB082CD9-B55D-475C-B3F8-774E3DD09A2B}" srcOrd="2" destOrd="0" presId="urn:microsoft.com/office/officeart/2005/8/layout/vList4"/>
    <dgm:cxn modelId="{12290137-9407-416C-92FD-96FF7EBB4AAD}" type="presParOf" srcId="{FB082CD9-B55D-475C-B3F8-774E3DD09A2B}" destId="{4C329989-3701-47E2-9D29-015D9B995393}" srcOrd="0" destOrd="0" presId="urn:microsoft.com/office/officeart/2005/8/layout/vList4"/>
    <dgm:cxn modelId="{553ED9DB-DAB0-4FEC-A85B-8B08C21F028B}" type="presParOf" srcId="{FB082CD9-B55D-475C-B3F8-774E3DD09A2B}" destId="{8386C6CC-26FB-4DE8-A4BC-094CB0589302}" srcOrd="1" destOrd="0" presId="urn:microsoft.com/office/officeart/2005/8/layout/vList4"/>
    <dgm:cxn modelId="{E430DB9A-B635-4D8B-BEE7-BDC08E1C9AFB}" type="presParOf" srcId="{FB082CD9-B55D-475C-B3F8-774E3DD09A2B}" destId="{9CF9B6CB-AAFE-461A-915D-EF040F8A82EC}" srcOrd="2" destOrd="0" presId="urn:microsoft.com/office/officeart/2005/8/layout/vList4"/>
    <dgm:cxn modelId="{2C9D1345-C5A9-4D64-88C7-DF88CA0EDF71}" type="presParOf" srcId="{C192507E-96A3-49DA-BAAA-57DF816BDEF2}" destId="{91DBC383-9256-44D8-B3DF-962A500118EE}" srcOrd="3" destOrd="0" presId="urn:microsoft.com/office/officeart/2005/8/layout/vList4"/>
    <dgm:cxn modelId="{C80B1042-3DCB-43FC-A1AF-B52B3C1DA9FC}" type="presParOf" srcId="{C192507E-96A3-49DA-BAAA-57DF816BDEF2}" destId="{AB67FCD5-C16E-4AAD-9788-FA123591278F}" srcOrd="4" destOrd="0" presId="urn:microsoft.com/office/officeart/2005/8/layout/vList4"/>
    <dgm:cxn modelId="{F327646C-0260-43E5-8F6A-5A10EBA3AA0D}" type="presParOf" srcId="{AB67FCD5-C16E-4AAD-9788-FA123591278F}" destId="{7C9D06C6-476E-4381-9B1B-73BD16D08E9B}" srcOrd="0" destOrd="0" presId="urn:microsoft.com/office/officeart/2005/8/layout/vList4"/>
    <dgm:cxn modelId="{AB1B02A9-10B0-4F1F-B9F1-CE7C42E2213A}" type="presParOf" srcId="{AB67FCD5-C16E-4AAD-9788-FA123591278F}" destId="{6CA84607-A68B-4AEF-95FB-05AFD8AB73AB}" srcOrd="1" destOrd="0" presId="urn:microsoft.com/office/officeart/2005/8/layout/vList4"/>
    <dgm:cxn modelId="{A052ADFA-15D0-47B6-A4B8-DE1719795D40}" type="presParOf" srcId="{AB67FCD5-C16E-4AAD-9788-FA123591278F}" destId="{CF57C205-008D-425D-809A-2F20266D8EF5}" srcOrd="2" destOrd="0" presId="urn:microsoft.com/office/officeart/2005/8/layout/vList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8.xml><?xml version="1.0" encoding="utf-8"?>
<dgm:dataModel xmlns:dgm="http://schemas.openxmlformats.org/drawingml/2006/diagram" xmlns:a="http://schemas.openxmlformats.org/drawingml/2006/main">
  <dgm:ptLst>
    <dgm:pt modelId="{CAC3B25E-0FD7-4617-AFD2-AE9E2DA0ED86}" type="doc">
      <dgm:prSet loTypeId="urn:microsoft.com/office/officeart/2005/8/layout/vList4" loCatId="picture" qsTypeId="urn:microsoft.com/office/officeart/2005/8/quickstyle/simple3" qsCatId="simple" csTypeId="urn:microsoft.com/office/officeart/2005/8/colors/colorful4" csCatId="colorful" phldr="1"/>
      <dgm:spPr/>
      <dgm:t>
        <a:bodyPr/>
        <a:lstStyle/>
        <a:p>
          <a:endParaRPr lang="es-ES"/>
        </a:p>
      </dgm:t>
    </dgm:pt>
    <dgm:pt modelId="{94368E42-0DB4-4172-A354-465FE16B680E}">
      <dgm:prSet phldrT="[Texto]"/>
      <dgm:spPr/>
      <dgm:t>
        <a:bodyPr/>
        <a:lstStyle/>
        <a:p>
          <a:r>
            <a:rPr lang="es-ES_tradnl" dirty="0" smtClean="0"/>
            <a:t>En condiciones mixotróficas con sustratos amiláceos a 0,5% se obtuvo </a:t>
          </a:r>
          <a:r>
            <a:rPr lang="es-ES" dirty="0" smtClean="0"/>
            <a:t>la densidad celular máxima con papa 78,761x10</a:t>
          </a:r>
          <a:r>
            <a:rPr lang="es-ES" baseline="30000" dirty="0" smtClean="0"/>
            <a:t>6 </a:t>
          </a:r>
          <a:r>
            <a:rPr lang="es-ES" dirty="0" smtClean="0"/>
            <a:t>cel.mL</a:t>
          </a:r>
          <a:r>
            <a:rPr lang="es-ES" baseline="30000" dirty="0" smtClean="0"/>
            <a:t>-1 </a:t>
          </a:r>
          <a:r>
            <a:rPr lang="es-ES_tradnl" dirty="0" smtClean="0"/>
            <a:t>(</a:t>
          </a:r>
          <a:r>
            <a:rPr lang="es-ES" i="1" dirty="0" smtClean="0"/>
            <a:t>p&lt;0.0001</a:t>
          </a:r>
          <a:r>
            <a:rPr lang="es-ES" dirty="0" smtClean="0"/>
            <a:t>), seguida de arroz maíz, yuca, yuca comercial, maíz comercial, control autotrófico y achira.</a:t>
          </a:r>
          <a:endParaRPr lang="es-ES" dirty="0"/>
        </a:p>
      </dgm:t>
    </dgm:pt>
    <dgm:pt modelId="{EAB64410-5992-4AB3-9B6E-F54449D3EE69}" type="parTrans" cxnId="{E891AD2A-D43C-48AA-8B67-0580AD55FF49}">
      <dgm:prSet/>
      <dgm:spPr/>
      <dgm:t>
        <a:bodyPr/>
        <a:lstStyle/>
        <a:p>
          <a:endParaRPr lang="es-ES"/>
        </a:p>
      </dgm:t>
    </dgm:pt>
    <dgm:pt modelId="{1BB2CEF1-C24A-4468-92CF-C53A1E34F7B2}" type="sibTrans" cxnId="{E891AD2A-D43C-48AA-8B67-0580AD55FF49}">
      <dgm:prSet/>
      <dgm:spPr/>
      <dgm:t>
        <a:bodyPr/>
        <a:lstStyle/>
        <a:p>
          <a:endParaRPr lang="es-ES"/>
        </a:p>
      </dgm:t>
    </dgm:pt>
    <dgm:pt modelId="{669E504A-FD5C-4769-98AB-DB6B06C74B7D}">
      <dgm:prSet/>
      <dgm:spPr/>
      <dgm:t>
        <a:bodyPr/>
        <a:lstStyle/>
        <a:p>
          <a:r>
            <a:rPr lang="es-ES_tradnl" dirty="0" smtClean="0"/>
            <a:t>Los resultados del análisis proximal de los extractos indicaron que e</a:t>
          </a:r>
          <a:r>
            <a:rPr lang="es-ES" dirty="0" smtClean="0"/>
            <a:t>l mayor porcentaje de proteínas se obtuvieron en el siguiente orden: maíz&gt;papa&gt;yuca comercial; mientras que en carbohidratos se obtuvo maíz comercial&gt;achira&gt;yuca comercial&gt;papa.</a:t>
          </a:r>
          <a:endParaRPr lang="es-ES" dirty="0"/>
        </a:p>
      </dgm:t>
    </dgm:pt>
    <dgm:pt modelId="{B1E1803D-FC0F-477F-98A1-D91747DF4D1A}" type="parTrans" cxnId="{D7054212-18F6-4312-BBCF-44620D6D4386}">
      <dgm:prSet/>
      <dgm:spPr/>
      <dgm:t>
        <a:bodyPr/>
        <a:lstStyle/>
        <a:p>
          <a:endParaRPr lang="es-ES"/>
        </a:p>
      </dgm:t>
    </dgm:pt>
    <dgm:pt modelId="{E14AE871-9583-4B59-BDB5-8824779BAAAE}" type="sibTrans" cxnId="{D7054212-18F6-4312-BBCF-44620D6D4386}">
      <dgm:prSet/>
      <dgm:spPr/>
      <dgm:t>
        <a:bodyPr/>
        <a:lstStyle/>
        <a:p>
          <a:endParaRPr lang="es-ES"/>
        </a:p>
      </dgm:t>
    </dgm:pt>
    <dgm:pt modelId="{F19AE72E-0974-4A41-8EA4-844BF4152984}">
      <dgm:prSet/>
      <dgm:spPr/>
      <dgm:t>
        <a:bodyPr/>
        <a:lstStyle/>
        <a:p>
          <a:r>
            <a:rPr lang="es-ES" dirty="0" smtClean="0"/>
            <a:t>La microalga </a:t>
          </a:r>
          <a:r>
            <a:rPr lang="es-ES" i="1" dirty="0" err="1" smtClean="0"/>
            <a:t>Graesiella</a:t>
          </a:r>
          <a:r>
            <a:rPr lang="es-ES" i="1" dirty="0" smtClean="0"/>
            <a:t> </a:t>
          </a:r>
          <a:r>
            <a:rPr lang="es-ES" i="1" dirty="0" err="1" smtClean="0"/>
            <a:t>emersonii</a:t>
          </a:r>
          <a:r>
            <a:rPr lang="es-ES" i="1" dirty="0" smtClean="0"/>
            <a:t> </a:t>
          </a:r>
          <a:r>
            <a:rPr lang="es-ES" dirty="0" smtClean="0"/>
            <a:t>demostró actividad amilasa en presencia de sustratos amiláceos, obteniendo el mayor halo (2,17 cm) con el cultivo de extracto soluble de maíz al 0,5%. </a:t>
          </a:r>
          <a:endParaRPr lang="es-ES" dirty="0"/>
        </a:p>
      </dgm:t>
    </dgm:pt>
    <dgm:pt modelId="{59AD0656-7B9D-4DAD-BD72-EA8C38FF3CC9}" type="parTrans" cxnId="{A60B9D99-FF54-4EA5-A724-14CA14CFE81B}">
      <dgm:prSet/>
      <dgm:spPr/>
      <dgm:t>
        <a:bodyPr/>
        <a:lstStyle/>
        <a:p>
          <a:endParaRPr lang="es-ES"/>
        </a:p>
      </dgm:t>
    </dgm:pt>
    <dgm:pt modelId="{F1983A1F-A143-4135-A553-49196F7790D4}" type="sibTrans" cxnId="{A60B9D99-FF54-4EA5-A724-14CA14CFE81B}">
      <dgm:prSet/>
      <dgm:spPr/>
      <dgm:t>
        <a:bodyPr/>
        <a:lstStyle/>
        <a:p>
          <a:endParaRPr lang="es-ES"/>
        </a:p>
      </dgm:t>
    </dgm:pt>
    <dgm:pt modelId="{BB7E09EA-B2B0-4504-9472-1FF77B8E469C}" type="pres">
      <dgm:prSet presAssocID="{CAC3B25E-0FD7-4617-AFD2-AE9E2DA0ED86}" presName="linear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s-ES"/>
        </a:p>
      </dgm:t>
    </dgm:pt>
    <dgm:pt modelId="{5C1B73E9-E653-4198-8E11-ED855EFD2919}" type="pres">
      <dgm:prSet presAssocID="{94368E42-0DB4-4172-A354-465FE16B680E}" presName="comp" presStyleCnt="0"/>
      <dgm:spPr/>
    </dgm:pt>
    <dgm:pt modelId="{68171036-5E99-414C-8717-6F9912E37AC9}" type="pres">
      <dgm:prSet presAssocID="{94368E42-0DB4-4172-A354-465FE16B680E}" presName="box" presStyleLbl="node1" presStyleIdx="0" presStyleCnt="3"/>
      <dgm:spPr/>
      <dgm:t>
        <a:bodyPr/>
        <a:lstStyle/>
        <a:p>
          <a:endParaRPr lang="es-ES"/>
        </a:p>
      </dgm:t>
    </dgm:pt>
    <dgm:pt modelId="{8449DE38-DBA1-469C-94BE-04381C61A487}" type="pres">
      <dgm:prSet presAssocID="{94368E42-0DB4-4172-A354-465FE16B680E}" presName="img" presStyleLbl="fgImgPlace1" presStyleIdx="0" presStyleCnt="3"/>
      <dgm:spPr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5000" b="-5000"/>
          </a:stretch>
        </a:blipFill>
      </dgm:spPr>
    </dgm:pt>
    <dgm:pt modelId="{110A1DAB-E766-49D5-B549-F05F9E911006}" type="pres">
      <dgm:prSet presAssocID="{94368E42-0DB4-4172-A354-465FE16B680E}" presName="text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24084627-785D-494E-998C-7556D7454915}" type="pres">
      <dgm:prSet presAssocID="{1BB2CEF1-C24A-4468-92CF-C53A1E34F7B2}" presName="spacer" presStyleCnt="0"/>
      <dgm:spPr/>
    </dgm:pt>
    <dgm:pt modelId="{6ECF11E0-1EE9-489D-9D88-1C5C2496E373}" type="pres">
      <dgm:prSet presAssocID="{669E504A-FD5C-4769-98AB-DB6B06C74B7D}" presName="comp" presStyleCnt="0"/>
      <dgm:spPr/>
    </dgm:pt>
    <dgm:pt modelId="{E8DD4E2C-C046-4FF7-B2AB-15BBEC16B2A2}" type="pres">
      <dgm:prSet presAssocID="{669E504A-FD5C-4769-98AB-DB6B06C74B7D}" presName="box" presStyleLbl="node1" presStyleIdx="1" presStyleCnt="3"/>
      <dgm:spPr/>
      <dgm:t>
        <a:bodyPr/>
        <a:lstStyle/>
        <a:p>
          <a:endParaRPr lang="es-ES"/>
        </a:p>
      </dgm:t>
    </dgm:pt>
    <dgm:pt modelId="{BB962450-F7CF-408F-ABAC-177F9015C2AF}" type="pres">
      <dgm:prSet presAssocID="{669E504A-FD5C-4769-98AB-DB6B06C74B7D}" presName="img" presStyleLbl="fgImgPlace1" presStyleIdx="1" presStyleCnt="3"/>
      <dgm:spPr>
        <a:blipFill>
          <a:blip xmlns:r="http://schemas.openxmlformats.org/officeDocument/2006/relationships"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4000" b="-44000"/>
          </a:stretch>
        </a:blipFill>
      </dgm:spPr>
    </dgm:pt>
    <dgm:pt modelId="{66D1CC0E-1DBC-4E19-BCAF-3A3B6D549C7A}" type="pres">
      <dgm:prSet presAssocID="{669E504A-FD5C-4769-98AB-DB6B06C74B7D}" presName="text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1DE245C0-872D-4403-B530-2072BFA7B140}" type="pres">
      <dgm:prSet presAssocID="{E14AE871-9583-4B59-BDB5-8824779BAAAE}" presName="spacer" presStyleCnt="0"/>
      <dgm:spPr/>
    </dgm:pt>
    <dgm:pt modelId="{7EB751CA-68CA-4EEE-9AAF-343CBD532F48}" type="pres">
      <dgm:prSet presAssocID="{F19AE72E-0974-4A41-8EA4-844BF4152984}" presName="comp" presStyleCnt="0"/>
      <dgm:spPr/>
    </dgm:pt>
    <dgm:pt modelId="{CF603B35-0BD7-456C-9D3F-7A64D76DFF15}" type="pres">
      <dgm:prSet presAssocID="{F19AE72E-0974-4A41-8EA4-844BF4152984}" presName="box" presStyleLbl="node1" presStyleIdx="2" presStyleCnt="3"/>
      <dgm:spPr/>
      <dgm:t>
        <a:bodyPr/>
        <a:lstStyle/>
        <a:p>
          <a:endParaRPr lang="es-ES"/>
        </a:p>
      </dgm:t>
    </dgm:pt>
    <dgm:pt modelId="{7143D09D-F29D-42D5-90CD-FB6A7ABBBBD8}" type="pres">
      <dgm:prSet presAssocID="{F19AE72E-0974-4A41-8EA4-844BF4152984}" presName="img" presStyleLbl="fgImgPlace1" presStyleIdx="2" presStyleCnt="3"/>
      <dgm:spPr>
        <a:blipFill>
          <a:blip xmlns:r="http://schemas.openxmlformats.org/officeDocument/2006/relationships"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4000" b="-44000"/>
          </a:stretch>
        </a:blipFill>
      </dgm:spPr>
    </dgm:pt>
    <dgm:pt modelId="{6EC36B52-D365-4654-AABF-764337399C13}" type="pres">
      <dgm:prSet presAssocID="{F19AE72E-0974-4A41-8EA4-844BF4152984}" presName="text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</dgm:ptLst>
  <dgm:cxnLst>
    <dgm:cxn modelId="{09020BD7-7E31-4BFD-9DFC-C8DE21DD70C9}" type="presOf" srcId="{669E504A-FD5C-4769-98AB-DB6B06C74B7D}" destId="{66D1CC0E-1DBC-4E19-BCAF-3A3B6D549C7A}" srcOrd="1" destOrd="0" presId="urn:microsoft.com/office/officeart/2005/8/layout/vList4"/>
    <dgm:cxn modelId="{1A9978B6-54C6-49D5-BBB5-E91DD3D004CF}" type="presOf" srcId="{F19AE72E-0974-4A41-8EA4-844BF4152984}" destId="{CF603B35-0BD7-456C-9D3F-7A64D76DFF15}" srcOrd="0" destOrd="0" presId="urn:microsoft.com/office/officeart/2005/8/layout/vList4"/>
    <dgm:cxn modelId="{08739AB4-33C0-4EAB-8829-FF83E4928E6D}" type="presOf" srcId="{F19AE72E-0974-4A41-8EA4-844BF4152984}" destId="{6EC36B52-D365-4654-AABF-764337399C13}" srcOrd="1" destOrd="0" presId="urn:microsoft.com/office/officeart/2005/8/layout/vList4"/>
    <dgm:cxn modelId="{E891AD2A-D43C-48AA-8B67-0580AD55FF49}" srcId="{CAC3B25E-0FD7-4617-AFD2-AE9E2DA0ED86}" destId="{94368E42-0DB4-4172-A354-465FE16B680E}" srcOrd="0" destOrd="0" parTransId="{EAB64410-5992-4AB3-9B6E-F54449D3EE69}" sibTransId="{1BB2CEF1-C24A-4468-92CF-C53A1E34F7B2}"/>
    <dgm:cxn modelId="{A60B9D99-FF54-4EA5-A724-14CA14CFE81B}" srcId="{CAC3B25E-0FD7-4617-AFD2-AE9E2DA0ED86}" destId="{F19AE72E-0974-4A41-8EA4-844BF4152984}" srcOrd="2" destOrd="0" parTransId="{59AD0656-7B9D-4DAD-BD72-EA8C38FF3CC9}" sibTransId="{F1983A1F-A143-4135-A553-49196F7790D4}"/>
    <dgm:cxn modelId="{313E8890-1EB1-4204-ACA1-F83EF081F697}" type="presOf" srcId="{94368E42-0DB4-4172-A354-465FE16B680E}" destId="{68171036-5E99-414C-8717-6F9912E37AC9}" srcOrd="0" destOrd="0" presId="urn:microsoft.com/office/officeart/2005/8/layout/vList4"/>
    <dgm:cxn modelId="{D7054212-18F6-4312-BBCF-44620D6D4386}" srcId="{CAC3B25E-0FD7-4617-AFD2-AE9E2DA0ED86}" destId="{669E504A-FD5C-4769-98AB-DB6B06C74B7D}" srcOrd="1" destOrd="0" parTransId="{B1E1803D-FC0F-477F-98A1-D91747DF4D1A}" sibTransId="{E14AE871-9583-4B59-BDB5-8824779BAAAE}"/>
    <dgm:cxn modelId="{83A5DA04-1D7A-4236-A271-883B177A0967}" type="presOf" srcId="{94368E42-0DB4-4172-A354-465FE16B680E}" destId="{110A1DAB-E766-49D5-B549-F05F9E911006}" srcOrd="1" destOrd="0" presId="urn:microsoft.com/office/officeart/2005/8/layout/vList4"/>
    <dgm:cxn modelId="{96C8784E-84E6-4197-A153-13B890F09AF5}" type="presOf" srcId="{CAC3B25E-0FD7-4617-AFD2-AE9E2DA0ED86}" destId="{BB7E09EA-B2B0-4504-9472-1FF77B8E469C}" srcOrd="0" destOrd="0" presId="urn:microsoft.com/office/officeart/2005/8/layout/vList4"/>
    <dgm:cxn modelId="{C8367519-6781-4C5A-AEFD-C5B2BFB25CB0}" type="presOf" srcId="{669E504A-FD5C-4769-98AB-DB6B06C74B7D}" destId="{E8DD4E2C-C046-4FF7-B2AB-15BBEC16B2A2}" srcOrd="0" destOrd="0" presId="urn:microsoft.com/office/officeart/2005/8/layout/vList4"/>
    <dgm:cxn modelId="{714466E4-1B07-497A-839F-511A2C71DC6D}" type="presParOf" srcId="{BB7E09EA-B2B0-4504-9472-1FF77B8E469C}" destId="{5C1B73E9-E653-4198-8E11-ED855EFD2919}" srcOrd="0" destOrd="0" presId="urn:microsoft.com/office/officeart/2005/8/layout/vList4"/>
    <dgm:cxn modelId="{D971B884-238D-4EEC-8B40-7B39373D9D26}" type="presParOf" srcId="{5C1B73E9-E653-4198-8E11-ED855EFD2919}" destId="{68171036-5E99-414C-8717-6F9912E37AC9}" srcOrd="0" destOrd="0" presId="urn:microsoft.com/office/officeart/2005/8/layout/vList4"/>
    <dgm:cxn modelId="{DD582FE5-4D42-4329-A7A2-951E1F22A4CE}" type="presParOf" srcId="{5C1B73E9-E653-4198-8E11-ED855EFD2919}" destId="{8449DE38-DBA1-469C-94BE-04381C61A487}" srcOrd="1" destOrd="0" presId="urn:microsoft.com/office/officeart/2005/8/layout/vList4"/>
    <dgm:cxn modelId="{8EBAC20D-0111-44DD-8809-775815682F00}" type="presParOf" srcId="{5C1B73E9-E653-4198-8E11-ED855EFD2919}" destId="{110A1DAB-E766-49D5-B549-F05F9E911006}" srcOrd="2" destOrd="0" presId="urn:microsoft.com/office/officeart/2005/8/layout/vList4"/>
    <dgm:cxn modelId="{BB0C5218-369F-4BAF-B8AC-5A1B831E7471}" type="presParOf" srcId="{BB7E09EA-B2B0-4504-9472-1FF77B8E469C}" destId="{24084627-785D-494E-998C-7556D7454915}" srcOrd="1" destOrd="0" presId="urn:microsoft.com/office/officeart/2005/8/layout/vList4"/>
    <dgm:cxn modelId="{5DEAF097-3B0F-4421-A6F1-60BC6C30D58A}" type="presParOf" srcId="{BB7E09EA-B2B0-4504-9472-1FF77B8E469C}" destId="{6ECF11E0-1EE9-489D-9D88-1C5C2496E373}" srcOrd="2" destOrd="0" presId="urn:microsoft.com/office/officeart/2005/8/layout/vList4"/>
    <dgm:cxn modelId="{9CF72B01-B85B-4707-BFC8-E0A9A77E3D7B}" type="presParOf" srcId="{6ECF11E0-1EE9-489D-9D88-1C5C2496E373}" destId="{E8DD4E2C-C046-4FF7-B2AB-15BBEC16B2A2}" srcOrd="0" destOrd="0" presId="urn:microsoft.com/office/officeart/2005/8/layout/vList4"/>
    <dgm:cxn modelId="{924DD2BB-DE83-4ED9-9A33-9EDC11DD00DB}" type="presParOf" srcId="{6ECF11E0-1EE9-489D-9D88-1C5C2496E373}" destId="{BB962450-F7CF-408F-ABAC-177F9015C2AF}" srcOrd="1" destOrd="0" presId="urn:microsoft.com/office/officeart/2005/8/layout/vList4"/>
    <dgm:cxn modelId="{89318059-5168-4237-88DF-217E230A22EE}" type="presParOf" srcId="{6ECF11E0-1EE9-489D-9D88-1C5C2496E373}" destId="{66D1CC0E-1DBC-4E19-BCAF-3A3B6D549C7A}" srcOrd="2" destOrd="0" presId="urn:microsoft.com/office/officeart/2005/8/layout/vList4"/>
    <dgm:cxn modelId="{D5344604-6946-4C1A-A7B6-4D88973BCFB0}" type="presParOf" srcId="{BB7E09EA-B2B0-4504-9472-1FF77B8E469C}" destId="{1DE245C0-872D-4403-B530-2072BFA7B140}" srcOrd="3" destOrd="0" presId="urn:microsoft.com/office/officeart/2005/8/layout/vList4"/>
    <dgm:cxn modelId="{2BA06F8A-36C5-4CC0-972F-A1304931FB0A}" type="presParOf" srcId="{BB7E09EA-B2B0-4504-9472-1FF77B8E469C}" destId="{7EB751CA-68CA-4EEE-9AAF-343CBD532F48}" srcOrd="4" destOrd="0" presId="urn:microsoft.com/office/officeart/2005/8/layout/vList4"/>
    <dgm:cxn modelId="{86569166-199A-46B3-ADF6-DABADB1BC72E}" type="presParOf" srcId="{7EB751CA-68CA-4EEE-9AAF-343CBD532F48}" destId="{CF603B35-0BD7-456C-9D3F-7A64D76DFF15}" srcOrd="0" destOrd="0" presId="urn:microsoft.com/office/officeart/2005/8/layout/vList4"/>
    <dgm:cxn modelId="{9679EE79-CBBD-40A5-AD8A-4F3C491099B8}" type="presParOf" srcId="{7EB751CA-68CA-4EEE-9AAF-343CBD532F48}" destId="{7143D09D-F29D-42D5-90CD-FB6A7ABBBBD8}" srcOrd="1" destOrd="0" presId="urn:microsoft.com/office/officeart/2005/8/layout/vList4"/>
    <dgm:cxn modelId="{B87EA6F3-71D5-4D15-8792-560E9DC4F291}" type="presParOf" srcId="{7EB751CA-68CA-4EEE-9AAF-343CBD532F48}" destId="{6EC36B52-D365-4654-AABF-764337399C13}" srcOrd="2" destOrd="0" presId="urn:microsoft.com/office/officeart/2005/8/layout/vList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9.xml><?xml version="1.0" encoding="utf-8"?>
<dgm:dataModel xmlns:dgm="http://schemas.openxmlformats.org/drawingml/2006/diagram" xmlns:a="http://schemas.openxmlformats.org/drawingml/2006/main">
  <dgm:ptLst>
    <dgm:pt modelId="{F6CE1489-E265-49E3-896D-2452E3A4F6DD}" type="doc">
      <dgm:prSet loTypeId="urn:microsoft.com/office/officeart/2005/8/layout/vList4" loCatId="picture" qsTypeId="urn:microsoft.com/office/officeart/2005/8/quickstyle/simple3" qsCatId="simple" csTypeId="urn:microsoft.com/office/officeart/2005/8/colors/colorful5" csCatId="colorful" phldr="1"/>
      <dgm:spPr/>
      <dgm:t>
        <a:bodyPr/>
        <a:lstStyle/>
        <a:p>
          <a:endParaRPr lang="es-ES"/>
        </a:p>
      </dgm:t>
    </dgm:pt>
    <dgm:pt modelId="{AD4C44A7-8C35-4774-B160-7E21320CFCF6}">
      <dgm:prSet phldrT="[Texto]"/>
      <dgm:spPr/>
      <dgm:t>
        <a:bodyPr/>
        <a:lstStyle/>
        <a:p>
          <a:r>
            <a:rPr lang="es-ES" smtClean="0"/>
            <a:t>El hecho de que el cultivo control, apenas superó al cultivo mixotrófico entre 1,0 y 1,1 veces; sugiere que la síntesis de clorofila en presencia de los sustratos amiláceos utilizados, no es disminuida de una manera significativa. </a:t>
          </a:r>
          <a:endParaRPr lang="es-ES"/>
        </a:p>
      </dgm:t>
    </dgm:pt>
    <dgm:pt modelId="{98EAC35C-0439-48E4-B04C-86E031D72482}" type="parTrans" cxnId="{BD3582CB-26F6-4F6C-8EC9-AA8B835B14D9}">
      <dgm:prSet/>
      <dgm:spPr/>
      <dgm:t>
        <a:bodyPr/>
        <a:lstStyle/>
        <a:p>
          <a:endParaRPr lang="es-ES"/>
        </a:p>
      </dgm:t>
    </dgm:pt>
    <dgm:pt modelId="{DC6C5F39-E028-457C-9257-E069959DFADB}" type="sibTrans" cxnId="{BD3582CB-26F6-4F6C-8EC9-AA8B835B14D9}">
      <dgm:prSet/>
      <dgm:spPr/>
      <dgm:t>
        <a:bodyPr/>
        <a:lstStyle/>
        <a:p>
          <a:endParaRPr lang="es-ES"/>
        </a:p>
      </dgm:t>
    </dgm:pt>
    <dgm:pt modelId="{46EA7DC4-21AB-46D2-82B9-7B4EB8CFFCE3}">
      <dgm:prSet/>
      <dgm:spPr/>
      <dgm:t>
        <a:bodyPr/>
        <a:lstStyle/>
        <a:p>
          <a:r>
            <a:rPr lang="es-ES" smtClean="0"/>
            <a:t>La concentración de proteínas y carbohidratos obtenida con cultivos mixotróficos fue superior a la obtenida con el cultivo autotrófico. Para proteínas se obtuvieron los siguientes resultados: papa 3,80%; maíz 3,76%; yuca 3,54%; achira 3% y control 1,57%; mientras que para carbohidratos fueron yuca 3,11%, seguido de achira 2,36% y el control con 1,45%.</a:t>
          </a:r>
          <a:endParaRPr lang="es-ES" dirty="0" smtClean="0"/>
        </a:p>
      </dgm:t>
    </dgm:pt>
    <dgm:pt modelId="{4E7AF3F2-64F7-4F30-A79A-A060FAB0B72F}" type="parTrans" cxnId="{0C445292-3425-4208-9DD2-7FAE442EFE45}">
      <dgm:prSet/>
      <dgm:spPr/>
      <dgm:t>
        <a:bodyPr/>
        <a:lstStyle/>
        <a:p>
          <a:endParaRPr lang="es-ES"/>
        </a:p>
      </dgm:t>
    </dgm:pt>
    <dgm:pt modelId="{9091921F-454D-4765-A9DC-0DBD1E3E0B9B}" type="sibTrans" cxnId="{0C445292-3425-4208-9DD2-7FAE442EFE45}">
      <dgm:prSet/>
      <dgm:spPr/>
      <dgm:t>
        <a:bodyPr/>
        <a:lstStyle/>
        <a:p>
          <a:endParaRPr lang="es-ES"/>
        </a:p>
      </dgm:t>
    </dgm:pt>
    <dgm:pt modelId="{53D0CFBD-C862-4293-BD3F-07EDF1363B9D}">
      <dgm:prSet/>
      <dgm:spPr/>
      <dgm:t>
        <a:bodyPr/>
        <a:lstStyle/>
        <a:p>
          <a:r>
            <a:rPr lang="es-ES" smtClean="0"/>
            <a:t>Se demuestra que la</a:t>
          </a:r>
          <a:r>
            <a:rPr lang="es-ES_tradnl" smtClean="0"/>
            <a:t> microalga </a:t>
          </a:r>
          <a:r>
            <a:rPr lang="es-ES_tradnl" i="1" smtClean="0"/>
            <a:t>Chlorella emersonii </a:t>
          </a:r>
          <a:r>
            <a:rPr lang="es-ES_tradnl" smtClean="0"/>
            <a:t>es capaz de crecer mixotróficamente en cultivos discontinuos alimentados con sustratos amiláceos, para la producción de biomasa microalgal enriquecida con proteínas y con actividad de amilasas extracelulares.</a:t>
          </a:r>
          <a:endParaRPr lang="es-ES" dirty="0"/>
        </a:p>
      </dgm:t>
    </dgm:pt>
    <dgm:pt modelId="{BA2ACEBF-BBF1-4138-AAD0-E5707B5AF538}" type="parTrans" cxnId="{D3B30C44-BA4D-42BC-A279-DF8B8239F365}">
      <dgm:prSet/>
      <dgm:spPr/>
      <dgm:t>
        <a:bodyPr/>
        <a:lstStyle/>
        <a:p>
          <a:endParaRPr lang="es-ES"/>
        </a:p>
      </dgm:t>
    </dgm:pt>
    <dgm:pt modelId="{0CE29A37-9DF9-41AD-A3C9-8DA1ED5C6997}" type="sibTrans" cxnId="{D3B30C44-BA4D-42BC-A279-DF8B8239F365}">
      <dgm:prSet/>
      <dgm:spPr/>
      <dgm:t>
        <a:bodyPr/>
        <a:lstStyle/>
        <a:p>
          <a:endParaRPr lang="es-ES"/>
        </a:p>
      </dgm:t>
    </dgm:pt>
    <dgm:pt modelId="{15835C0D-7486-4FA7-B7E3-040597BCC42F}" type="pres">
      <dgm:prSet presAssocID="{F6CE1489-E265-49E3-896D-2452E3A4F6DD}" presName="linear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s-ES"/>
        </a:p>
      </dgm:t>
    </dgm:pt>
    <dgm:pt modelId="{C228919C-D881-4130-9351-F7F9CC9B0BAC}" type="pres">
      <dgm:prSet presAssocID="{AD4C44A7-8C35-4774-B160-7E21320CFCF6}" presName="comp" presStyleCnt="0"/>
      <dgm:spPr/>
    </dgm:pt>
    <dgm:pt modelId="{AC2B0DFB-E65B-4245-9706-B3BB2D76FBE4}" type="pres">
      <dgm:prSet presAssocID="{AD4C44A7-8C35-4774-B160-7E21320CFCF6}" presName="box" presStyleLbl="node1" presStyleIdx="0" presStyleCnt="3"/>
      <dgm:spPr/>
      <dgm:t>
        <a:bodyPr/>
        <a:lstStyle/>
        <a:p>
          <a:endParaRPr lang="es-ES"/>
        </a:p>
      </dgm:t>
    </dgm:pt>
    <dgm:pt modelId="{9969AB12-5D44-44FB-AE95-F56C20CB56F4}" type="pres">
      <dgm:prSet presAssocID="{AD4C44A7-8C35-4774-B160-7E21320CFCF6}" presName="img" presStyleLbl="fgImgPlace1" presStyleIdx="0" presStyleCnt="3"/>
      <dgm:spPr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4000" b="-44000"/>
          </a:stretch>
        </a:blipFill>
      </dgm:spPr>
    </dgm:pt>
    <dgm:pt modelId="{CC52A6CF-91A7-4DB1-8071-2E1FDA5B5FA4}" type="pres">
      <dgm:prSet presAssocID="{AD4C44A7-8C35-4774-B160-7E21320CFCF6}" presName="text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25F4A8A4-47DE-4672-84C2-B77F37A87880}" type="pres">
      <dgm:prSet presAssocID="{DC6C5F39-E028-457C-9257-E069959DFADB}" presName="spacer" presStyleCnt="0"/>
      <dgm:spPr/>
    </dgm:pt>
    <dgm:pt modelId="{06AA29DE-241C-4036-B203-3B82B2C558E2}" type="pres">
      <dgm:prSet presAssocID="{46EA7DC4-21AB-46D2-82B9-7B4EB8CFFCE3}" presName="comp" presStyleCnt="0"/>
      <dgm:spPr/>
    </dgm:pt>
    <dgm:pt modelId="{4A4688F4-0D30-4054-A06E-1F4116725CD4}" type="pres">
      <dgm:prSet presAssocID="{46EA7DC4-21AB-46D2-82B9-7B4EB8CFFCE3}" presName="box" presStyleLbl="node1" presStyleIdx="1" presStyleCnt="3"/>
      <dgm:spPr/>
      <dgm:t>
        <a:bodyPr/>
        <a:lstStyle/>
        <a:p>
          <a:endParaRPr lang="es-ES"/>
        </a:p>
      </dgm:t>
    </dgm:pt>
    <dgm:pt modelId="{F1715F21-4DE6-4EE7-A071-EB86A5E1B92B}" type="pres">
      <dgm:prSet presAssocID="{46EA7DC4-21AB-46D2-82B9-7B4EB8CFFCE3}" presName="img" presStyleLbl="fgImgPlace1" presStyleIdx="1" presStyleCnt="3"/>
      <dgm:spPr>
        <a:blipFill>
          <a:blip xmlns:r="http://schemas.openxmlformats.org/officeDocument/2006/relationships"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4000" b="-44000"/>
          </a:stretch>
        </a:blipFill>
      </dgm:spPr>
    </dgm:pt>
    <dgm:pt modelId="{3CABEB22-CE49-4336-9D63-3D575E31B210}" type="pres">
      <dgm:prSet presAssocID="{46EA7DC4-21AB-46D2-82B9-7B4EB8CFFCE3}" presName="text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845B6E4E-2074-447D-B0D2-F0925D8C80B1}" type="pres">
      <dgm:prSet presAssocID="{9091921F-454D-4765-A9DC-0DBD1E3E0B9B}" presName="spacer" presStyleCnt="0"/>
      <dgm:spPr/>
    </dgm:pt>
    <dgm:pt modelId="{0BF76FB4-EDA9-4306-85E5-AF6C77198170}" type="pres">
      <dgm:prSet presAssocID="{53D0CFBD-C862-4293-BD3F-07EDF1363B9D}" presName="comp" presStyleCnt="0"/>
      <dgm:spPr/>
    </dgm:pt>
    <dgm:pt modelId="{DA1ABDC8-AFE7-4556-A719-ED46443F8F5E}" type="pres">
      <dgm:prSet presAssocID="{53D0CFBD-C862-4293-BD3F-07EDF1363B9D}" presName="box" presStyleLbl="node1" presStyleIdx="2" presStyleCnt="3"/>
      <dgm:spPr/>
      <dgm:t>
        <a:bodyPr/>
        <a:lstStyle/>
        <a:p>
          <a:endParaRPr lang="es-ES"/>
        </a:p>
      </dgm:t>
    </dgm:pt>
    <dgm:pt modelId="{7F11CC55-9E78-428B-AAE3-926E44B1786F}" type="pres">
      <dgm:prSet presAssocID="{53D0CFBD-C862-4293-BD3F-07EDF1363B9D}" presName="img" presStyleLbl="fgImgPlace1" presStyleIdx="2" presStyleCnt="3"/>
      <dgm:spPr>
        <a:blipFill>
          <a:blip xmlns:r="http://schemas.openxmlformats.org/officeDocument/2006/relationships"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4000" b="-44000"/>
          </a:stretch>
        </a:blipFill>
      </dgm:spPr>
    </dgm:pt>
    <dgm:pt modelId="{F37E71B8-F32F-42F0-87E9-63172F14FBA6}" type="pres">
      <dgm:prSet presAssocID="{53D0CFBD-C862-4293-BD3F-07EDF1363B9D}" presName="text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</dgm:ptLst>
  <dgm:cxnLst>
    <dgm:cxn modelId="{2110C72F-4203-4EBC-8094-3050659B0A4E}" type="presOf" srcId="{AD4C44A7-8C35-4774-B160-7E21320CFCF6}" destId="{CC52A6CF-91A7-4DB1-8071-2E1FDA5B5FA4}" srcOrd="1" destOrd="0" presId="urn:microsoft.com/office/officeart/2005/8/layout/vList4"/>
    <dgm:cxn modelId="{FBE9AC64-6908-4EFB-8682-01A473818E50}" type="presOf" srcId="{53D0CFBD-C862-4293-BD3F-07EDF1363B9D}" destId="{DA1ABDC8-AFE7-4556-A719-ED46443F8F5E}" srcOrd="0" destOrd="0" presId="urn:microsoft.com/office/officeart/2005/8/layout/vList4"/>
    <dgm:cxn modelId="{8A204230-DD06-4B4C-A9B3-D82F4A0666F0}" type="presOf" srcId="{F6CE1489-E265-49E3-896D-2452E3A4F6DD}" destId="{15835C0D-7486-4FA7-B7E3-040597BCC42F}" srcOrd="0" destOrd="0" presId="urn:microsoft.com/office/officeart/2005/8/layout/vList4"/>
    <dgm:cxn modelId="{D3B30C44-BA4D-42BC-A279-DF8B8239F365}" srcId="{F6CE1489-E265-49E3-896D-2452E3A4F6DD}" destId="{53D0CFBD-C862-4293-BD3F-07EDF1363B9D}" srcOrd="2" destOrd="0" parTransId="{BA2ACEBF-BBF1-4138-AAD0-E5707B5AF538}" sibTransId="{0CE29A37-9DF9-41AD-A3C9-8DA1ED5C6997}"/>
    <dgm:cxn modelId="{C7C11468-48CE-47C9-97CF-D13069CF92A4}" type="presOf" srcId="{46EA7DC4-21AB-46D2-82B9-7B4EB8CFFCE3}" destId="{4A4688F4-0D30-4054-A06E-1F4116725CD4}" srcOrd="0" destOrd="0" presId="urn:microsoft.com/office/officeart/2005/8/layout/vList4"/>
    <dgm:cxn modelId="{BD3582CB-26F6-4F6C-8EC9-AA8B835B14D9}" srcId="{F6CE1489-E265-49E3-896D-2452E3A4F6DD}" destId="{AD4C44A7-8C35-4774-B160-7E21320CFCF6}" srcOrd="0" destOrd="0" parTransId="{98EAC35C-0439-48E4-B04C-86E031D72482}" sibTransId="{DC6C5F39-E028-457C-9257-E069959DFADB}"/>
    <dgm:cxn modelId="{44DDE487-EA1A-462B-82A7-8A633D3170BB}" type="presOf" srcId="{53D0CFBD-C862-4293-BD3F-07EDF1363B9D}" destId="{F37E71B8-F32F-42F0-87E9-63172F14FBA6}" srcOrd="1" destOrd="0" presId="urn:microsoft.com/office/officeart/2005/8/layout/vList4"/>
    <dgm:cxn modelId="{E2D7732A-70ED-4B2C-A31E-97828A4955B6}" type="presOf" srcId="{AD4C44A7-8C35-4774-B160-7E21320CFCF6}" destId="{AC2B0DFB-E65B-4245-9706-B3BB2D76FBE4}" srcOrd="0" destOrd="0" presId="urn:microsoft.com/office/officeart/2005/8/layout/vList4"/>
    <dgm:cxn modelId="{0C445292-3425-4208-9DD2-7FAE442EFE45}" srcId="{F6CE1489-E265-49E3-896D-2452E3A4F6DD}" destId="{46EA7DC4-21AB-46D2-82B9-7B4EB8CFFCE3}" srcOrd="1" destOrd="0" parTransId="{4E7AF3F2-64F7-4F30-A79A-A060FAB0B72F}" sibTransId="{9091921F-454D-4765-A9DC-0DBD1E3E0B9B}"/>
    <dgm:cxn modelId="{74C6BCCF-6471-48FE-BB65-E43C7A81A058}" type="presOf" srcId="{46EA7DC4-21AB-46D2-82B9-7B4EB8CFFCE3}" destId="{3CABEB22-CE49-4336-9D63-3D575E31B210}" srcOrd="1" destOrd="0" presId="urn:microsoft.com/office/officeart/2005/8/layout/vList4"/>
    <dgm:cxn modelId="{D6ECA41E-8ABE-4F8C-AC98-04EFB4779104}" type="presParOf" srcId="{15835C0D-7486-4FA7-B7E3-040597BCC42F}" destId="{C228919C-D881-4130-9351-F7F9CC9B0BAC}" srcOrd="0" destOrd="0" presId="urn:microsoft.com/office/officeart/2005/8/layout/vList4"/>
    <dgm:cxn modelId="{3083CBFE-E309-4684-B1E0-89F9494C2BAE}" type="presParOf" srcId="{C228919C-D881-4130-9351-F7F9CC9B0BAC}" destId="{AC2B0DFB-E65B-4245-9706-B3BB2D76FBE4}" srcOrd="0" destOrd="0" presId="urn:microsoft.com/office/officeart/2005/8/layout/vList4"/>
    <dgm:cxn modelId="{EE14A09B-053B-4CB5-BFA5-590E002A5859}" type="presParOf" srcId="{C228919C-D881-4130-9351-F7F9CC9B0BAC}" destId="{9969AB12-5D44-44FB-AE95-F56C20CB56F4}" srcOrd="1" destOrd="0" presId="urn:microsoft.com/office/officeart/2005/8/layout/vList4"/>
    <dgm:cxn modelId="{9A0F96E7-869F-402B-974B-C769982BD3F8}" type="presParOf" srcId="{C228919C-D881-4130-9351-F7F9CC9B0BAC}" destId="{CC52A6CF-91A7-4DB1-8071-2E1FDA5B5FA4}" srcOrd="2" destOrd="0" presId="urn:microsoft.com/office/officeart/2005/8/layout/vList4"/>
    <dgm:cxn modelId="{7F8F46C4-4CAE-4EB5-9EC0-7B0DF75F4417}" type="presParOf" srcId="{15835C0D-7486-4FA7-B7E3-040597BCC42F}" destId="{25F4A8A4-47DE-4672-84C2-B77F37A87880}" srcOrd="1" destOrd="0" presId="urn:microsoft.com/office/officeart/2005/8/layout/vList4"/>
    <dgm:cxn modelId="{D2866C6A-076B-46FD-94F7-2FAF5F8331F4}" type="presParOf" srcId="{15835C0D-7486-4FA7-B7E3-040597BCC42F}" destId="{06AA29DE-241C-4036-B203-3B82B2C558E2}" srcOrd="2" destOrd="0" presId="urn:microsoft.com/office/officeart/2005/8/layout/vList4"/>
    <dgm:cxn modelId="{28BEC00D-34EA-484D-9115-53CB134D75FF}" type="presParOf" srcId="{06AA29DE-241C-4036-B203-3B82B2C558E2}" destId="{4A4688F4-0D30-4054-A06E-1F4116725CD4}" srcOrd="0" destOrd="0" presId="urn:microsoft.com/office/officeart/2005/8/layout/vList4"/>
    <dgm:cxn modelId="{D9A67522-E3C4-494F-8B79-9B8F854449E2}" type="presParOf" srcId="{06AA29DE-241C-4036-B203-3B82B2C558E2}" destId="{F1715F21-4DE6-4EE7-A071-EB86A5E1B92B}" srcOrd="1" destOrd="0" presId="urn:microsoft.com/office/officeart/2005/8/layout/vList4"/>
    <dgm:cxn modelId="{2676E062-B1AF-4A69-A57F-0125AE76AD57}" type="presParOf" srcId="{06AA29DE-241C-4036-B203-3B82B2C558E2}" destId="{3CABEB22-CE49-4336-9D63-3D575E31B210}" srcOrd="2" destOrd="0" presId="urn:microsoft.com/office/officeart/2005/8/layout/vList4"/>
    <dgm:cxn modelId="{C46843AE-26D9-470A-9DF1-904C5583F88C}" type="presParOf" srcId="{15835C0D-7486-4FA7-B7E3-040597BCC42F}" destId="{845B6E4E-2074-447D-B0D2-F0925D8C80B1}" srcOrd="3" destOrd="0" presId="urn:microsoft.com/office/officeart/2005/8/layout/vList4"/>
    <dgm:cxn modelId="{3CEBF3AA-51F3-4005-8EFD-9028EC9FC794}" type="presParOf" srcId="{15835C0D-7486-4FA7-B7E3-040597BCC42F}" destId="{0BF76FB4-EDA9-4306-85E5-AF6C77198170}" srcOrd="4" destOrd="0" presId="urn:microsoft.com/office/officeart/2005/8/layout/vList4"/>
    <dgm:cxn modelId="{55800B8B-6B8A-4398-A37D-E0A9D07E17D3}" type="presParOf" srcId="{0BF76FB4-EDA9-4306-85E5-AF6C77198170}" destId="{DA1ABDC8-AFE7-4556-A719-ED46443F8F5E}" srcOrd="0" destOrd="0" presId="urn:microsoft.com/office/officeart/2005/8/layout/vList4"/>
    <dgm:cxn modelId="{AB0B88C9-9074-4A0F-B955-D7D08608C8D5}" type="presParOf" srcId="{0BF76FB4-EDA9-4306-85E5-AF6C77198170}" destId="{7F11CC55-9E78-428B-AAE3-926E44B1786F}" srcOrd="1" destOrd="0" presId="urn:microsoft.com/office/officeart/2005/8/layout/vList4"/>
    <dgm:cxn modelId="{B2F86D05-60BC-47A9-987A-A0C44241FA7D}" type="presParOf" srcId="{0BF76FB4-EDA9-4306-85E5-AF6C77198170}" destId="{F37E71B8-F32F-42F0-87E9-63172F14FBA6}" srcOrd="2" destOrd="0" presId="urn:microsoft.com/office/officeart/2005/8/layout/vList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134682F3-C716-4400-AAAF-B5E64DB7E8A5}" type="doc">
      <dgm:prSet loTypeId="urn:microsoft.com/office/officeart/2005/8/layout/list1" loCatId="list" qsTypeId="urn:microsoft.com/office/officeart/2005/8/quickstyle/simple3" qsCatId="simple" csTypeId="urn:microsoft.com/office/officeart/2005/8/colors/colorful3" csCatId="colorful" phldr="1"/>
      <dgm:spPr/>
      <dgm:t>
        <a:bodyPr/>
        <a:lstStyle/>
        <a:p>
          <a:endParaRPr lang="es-ES"/>
        </a:p>
      </dgm:t>
    </dgm:pt>
    <dgm:pt modelId="{273F75D9-DD9D-4452-BFEF-77C4B0F69575}">
      <dgm:prSet phldrT="[Texto]" custT="1"/>
      <dgm:spPr/>
      <dgm:t>
        <a:bodyPr/>
        <a:lstStyle/>
        <a:p>
          <a:r>
            <a:rPr lang="es-CR" sz="1600" dirty="0" smtClean="0"/>
            <a:t>Poseen elevado contenido de proteínas, pigmentos y un metabolismo versátil.</a:t>
          </a:r>
          <a:endParaRPr lang="es-ES" sz="1600" dirty="0"/>
        </a:p>
      </dgm:t>
    </dgm:pt>
    <dgm:pt modelId="{AC3A30E3-31B9-41A5-826F-CA9DBD1766C8}" type="parTrans" cxnId="{C0421B21-03A5-4298-BF0F-B4F414854846}">
      <dgm:prSet/>
      <dgm:spPr/>
      <dgm:t>
        <a:bodyPr/>
        <a:lstStyle/>
        <a:p>
          <a:endParaRPr lang="es-ES"/>
        </a:p>
      </dgm:t>
    </dgm:pt>
    <dgm:pt modelId="{046A0E90-13D6-4165-ADDE-5DD80D9B1B90}" type="sibTrans" cxnId="{C0421B21-03A5-4298-BF0F-B4F414854846}">
      <dgm:prSet/>
      <dgm:spPr/>
      <dgm:t>
        <a:bodyPr/>
        <a:lstStyle/>
        <a:p>
          <a:endParaRPr lang="es-ES"/>
        </a:p>
      </dgm:t>
    </dgm:pt>
    <dgm:pt modelId="{B74D1E0D-7A3F-4466-BEE6-FEE3D3E1BAF9}" type="pres">
      <dgm:prSet presAssocID="{134682F3-C716-4400-AAAF-B5E64DB7E8A5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s-ES"/>
        </a:p>
      </dgm:t>
    </dgm:pt>
    <dgm:pt modelId="{A31FBE66-3366-48FB-93D3-5CA71A0F252D}" type="pres">
      <dgm:prSet presAssocID="{273F75D9-DD9D-4452-BFEF-77C4B0F69575}" presName="parentLin" presStyleCnt="0"/>
      <dgm:spPr/>
    </dgm:pt>
    <dgm:pt modelId="{85D97BE6-E558-443E-9B70-23563B253FBE}" type="pres">
      <dgm:prSet presAssocID="{273F75D9-DD9D-4452-BFEF-77C4B0F69575}" presName="parentLeftMargin" presStyleLbl="node1" presStyleIdx="0" presStyleCnt="1"/>
      <dgm:spPr/>
      <dgm:t>
        <a:bodyPr/>
        <a:lstStyle/>
        <a:p>
          <a:endParaRPr lang="es-ES"/>
        </a:p>
      </dgm:t>
    </dgm:pt>
    <dgm:pt modelId="{BF5E6923-27BC-4ADF-B0E7-5C85BA51CDD4}" type="pres">
      <dgm:prSet presAssocID="{273F75D9-DD9D-4452-BFEF-77C4B0F69575}" presName="parentText" presStyleLbl="node1" presStyleIdx="0" presStyleCnt="1" custScaleX="111876">
        <dgm:presLayoutVars>
          <dgm:chMax val="0"/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FA464637-9792-475E-8F88-41DF9BB67B8A}" type="pres">
      <dgm:prSet presAssocID="{273F75D9-DD9D-4452-BFEF-77C4B0F69575}" presName="negativeSpace" presStyleCnt="0"/>
      <dgm:spPr/>
    </dgm:pt>
    <dgm:pt modelId="{B0B208D7-4A6C-4008-97FD-EB3F8391385A}" type="pres">
      <dgm:prSet presAssocID="{273F75D9-DD9D-4452-BFEF-77C4B0F69575}" presName="childText" presStyleLbl="conFgAcc1" presStyleIdx="0" presStyleCnt="1">
        <dgm:presLayoutVars>
          <dgm:bulletEnabled val="1"/>
        </dgm:presLayoutVars>
      </dgm:prSet>
      <dgm:spPr/>
    </dgm:pt>
  </dgm:ptLst>
  <dgm:cxnLst>
    <dgm:cxn modelId="{EEFBB6F0-5F79-49AF-8781-9A89B2EB7126}" type="presOf" srcId="{273F75D9-DD9D-4452-BFEF-77C4B0F69575}" destId="{85D97BE6-E558-443E-9B70-23563B253FBE}" srcOrd="0" destOrd="0" presId="urn:microsoft.com/office/officeart/2005/8/layout/list1"/>
    <dgm:cxn modelId="{0BB8BD86-B805-45BF-8EEB-9C6ADD9E33D7}" type="presOf" srcId="{134682F3-C716-4400-AAAF-B5E64DB7E8A5}" destId="{B74D1E0D-7A3F-4466-BEE6-FEE3D3E1BAF9}" srcOrd="0" destOrd="0" presId="urn:microsoft.com/office/officeart/2005/8/layout/list1"/>
    <dgm:cxn modelId="{C0421B21-03A5-4298-BF0F-B4F414854846}" srcId="{134682F3-C716-4400-AAAF-B5E64DB7E8A5}" destId="{273F75D9-DD9D-4452-BFEF-77C4B0F69575}" srcOrd="0" destOrd="0" parTransId="{AC3A30E3-31B9-41A5-826F-CA9DBD1766C8}" sibTransId="{046A0E90-13D6-4165-ADDE-5DD80D9B1B90}"/>
    <dgm:cxn modelId="{602740F6-3C9C-4351-8335-C935CE27249A}" type="presOf" srcId="{273F75D9-DD9D-4452-BFEF-77C4B0F69575}" destId="{BF5E6923-27BC-4ADF-B0E7-5C85BA51CDD4}" srcOrd="1" destOrd="0" presId="urn:microsoft.com/office/officeart/2005/8/layout/list1"/>
    <dgm:cxn modelId="{E742E7AE-6991-49F0-9193-746B9DCEF741}" type="presParOf" srcId="{B74D1E0D-7A3F-4466-BEE6-FEE3D3E1BAF9}" destId="{A31FBE66-3366-48FB-93D3-5CA71A0F252D}" srcOrd="0" destOrd="0" presId="urn:microsoft.com/office/officeart/2005/8/layout/list1"/>
    <dgm:cxn modelId="{7A0D77BA-03D7-4C6C-B186-5D807DF8A215}" type="presParOf" srcId="{A31FBE66-3366-48FB-93D3-5CA71A0F252D}" destId="{85D97BE6-E558-443E-9B70-23563B253FBE}" srcOrd="0" destOrd="0" presId="urn:microsoft.com/office/officeart/2005/8/layout/list1"/>
    <dgm:cxn modelId="{A27E9564-1D65-422D-9CFA-9D38A85167D3}" type="presParOf" srcId="{A31FBE66-3366-48FB-93D3-5CA71A0F252D}" destId="{BF5E6923-27BC-4ADF-B0E7-5C85BA51CDD4}" srcOrd="1" destOrd="0" presId="urn:microsoft.com/office/officeart/2005/8/layout/list1"/>
    <dgm:cxn modelId="{A47F24D5-2B61-411D-BB9C-9FBB2169D840}" type="presParOf" srcId="{B74D1E0D-7A3F-4466-BEE6-FEE3D3E1BAF9}" destId="{FA464637-9792-475E-8F88-41DF9BB67B8A}" srcOrd="1" destOrd="0" presId="urn:microsoft.com/office/officeart/2005/8/layout/list1"/>
    <dgm:cxn modelId="{928779C2-4F2D-4F7D-88F9-A2A6E35268B1}" type="presParOf" srcId="{B74D1E0D-7A3F-4466-BEE6-FEE3D3E1BAF9}" destId="{B0B208D7-4A6C-4008-97FD-EB3F8391385A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2F9A6DF7-3DE1-40F5-9163-91DB03EE8430}" type="doc">
      <dgm:prSet loTypeId="urn:microsoft.com/office/officeart/2005/8/layout/chevron2" loCatId="list" qsTypeId="urn:microsoft.com/office/officeart/2005/8/quickstyle/simple3" qsCatId="simple" csTypeId="urn:microsoft.com/office/officeart/2005/8/colors/colorful5" csCatId="colorful" phldr="1"/>
      <dgm:spPr/>
      <dgm:t>
        <a:bodyPr/>
        <a:lstStyle/>
        <a:p>
          <a:endParaRPr lang="es-ES"/>
        </a:p>
      </dgm:t>
    </dgm:pt>
    <dgm:pt modelId="{81E87406-F40A-4CF6-A4C4-F51B4052BE4D}">
      <dgm:prSet phldrT="[Texto]" custT="1"/>
      <dgm:spPr/>
      <dgm:t>
        <a:bodyPr/>
        <a:lstStyle/>
        <a:p>
          <a:r>
            <a:rPr lang="es-ES_tradnl" sz="1200" dirty="0" smtClean="0"/>
            <a:t>Problema de contaminación:</a:t>
          </a:r>
          <a:endParaRPr lang="es-ES" sz="1200" dirty="0"/>
        </a:p>
      </dgm:t>
    </dgm:pt>
    <dgm:pt modelId="{15171E8C-EBF5-48C2-9490-129AD1BFE65D}" type="parTrans" cxnId="{BC835D4B-4586-43DF-B9ED-566B273DFC8E}">
      <dgm:prSet/>
      <dgm:spPr/>
      <dgm:t>
        <a:bodyPr/>
        <a:lstStyle/>
        <a:p>
          <a:endParaRPr lang="es-ES"/>
        </a:p>
      </dgm:t>
    </dgm:pt>
    <dgm:pt modelId="{969CC5AC-F8AF-4907-A5F8-F4C9243094F0}" type="sibTrans" cxnId="{BC835D4B-4586-43DF-B9ED-566B273DFC8E}">
      <dgm:prSet/>
      <dgm:spPr/>
      <dgm:t>
        <a:bodyPr/>
        <a:lstStyle/>
        <a:p>
          <a:endParaRPr lang="es-ES"/>
        </a:p>
      </dgm:t>
    </dgm:pt>
    <dgm:pt modelId="{5A9DAEBC-7715-4AEC-B677-7F53F81B5404}">
      <dgm:prSet phldrT="[Texto]"/>
      <dgm:spPr/>
      <dgm:t>
        <a:bodyPr/>
        <a:lstStyle/>
        <a:p>
          <a:r>
            <a:rPr lang="es-ES_tradnl" dirty="0" smtClean="0"/>
            <a:t>Sustratos de origen vegetal como fuentes alternativas en el diseño de medios de cultivo para microalgas con capacidad de crecimiento mixotrófico. </a:t>
          </a:r>
          <a:endParaRPr lang="es-ES" dirty="0"/>
        </a:p>
      </dgm:t>
    </dgm:pt>
    <dgm:pt modelId="{43E1E0C8-D6F7-4FD3-9C5C-7685EAE3208C}" type="parTrans" cxnId="{4692DC51-D9FC-4448-B25D-7686023E64EF}">
      <dgm:prSet/>
      <dgm:spPr/>
      <dgm:t>
        <a:bodyPr/>
        <a:lstStyle/>
        <a:p>
          <a:endParaRPr lang="es-ES"/>
        </a:p>
      </dgm:t>
    </dgm:pt>
    <dgm:pt modelId="{1B92F20B-6A86-4060-BE4D-A830BFC1F48A}" type="sibTrans" cxnId="{4692DC51-D9FC-4448-B25D-7686023E64EF}">
      <dgm:prSet/>
      <dgm:spPr/>
      <dgm:t>
        <a:bodyPr/>
        <a:lstStyle/>
        <a:p>
          <a:endParaRPr lang="es-ES"/>
        </a:p>
      </dgm:t>
    </dgm:pt>
    <dgm:pt modelId="{1C315298-2721-45FB-97A2-3A37796F6B5C}" type="pres">
      <dgm:prSet presAssocID="{2F9A6DF7-3DE1-40F5-9163-91DB03EE8430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s-ES"/>
        </a:p>
      </dgm:t>
    </dgm:pt>
    <dgm:pt modelId="{EF3BA8A6-4DF3-4AD5-BFEE-1610D0CCB468}" type="pres">
      <dgm:prSet presAssocID="{81E87406-F40A-4CF6-A4C4-F51B4052BE4D}" presName="composite" presStyleCnt="0"/>
      <dgm:spPr/>
    </dgm:pt>
    <dgm:pt modelId="{0212A689-3243-4F0F-A13F-CCA981362B93}" type="pres">
      <dgm:prSet presAssocID="{81E87406-F40A-4CF6-A4C4-F51B4052BE4D}" presName="parentText" presStyleLbl="alignNode1" presStyleIdx="0" presStyleCnt="1">
        <dgm:presLayoutVars>
          <dgm:chMax val="1"/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9E62BBDD-CAFE-4FE7-9219-698422F819CE}" type="pres">
      <dgm:prSet presAssocID="{81E87406-F40A-4CF6-A4C4-F51B4052BE4D}" presName="descendantText" presStyleLbl="alignAcc1" presStyleIdx="0" presStyleCnt="1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</dgm:ptLst>
  <dgm:cxnLst>
    <dgm:cxn modelId="{046ED223-EED2-41C0-B1D8-E83D43CFCF63}" type="presOf" srcId="{5A9DAEBC-7715-4AEC-B677-7F53F81B5404}" destId="{9E62BBDD-CAFE-4FE7-9219-698422F819CE}" srcOrd="0" destOrd="0" presId="urn:microsoft.com/office/officeart/2005/8/layout/chevron2"/>
    <dgm:cxn modelId="{4692DC51-D9FC-4448-B25D-7686023E64EF}" srcId="{81E87406-F40A-4CF6-A4C4-F51B4052BE4D}" destId="{5A9DAEBC-7715-4AEC-B677-7F53F81B5404}" srcOrd="0" destOrd="0" parTransId="{43E1E0C8-D6F7-4FD3-9C5C-7685EAE3208C}" sibTransId="{1B92F20B-6A86-4060-BE4D-A830BFC1F48A}"/>
    <dgm:cxn modelId="{95C84EA8-FB9F-4559-BCD8-4B80C42B99E2}" type="presOf" srcId="{2F9A6DF7-3DE1-40F5-9163-91DB03EE8430}" destId="{1C315298-2721-45FB-97A2-3A37796F6B5C}" srcOrd="0" destOrd="0" presId="urn:microsoft.com/office/officeart/2005/8/layout/chevron2"/>
    <dgm:cxn modelId="{BC835D4B-4586-43DF-B9ED-566B273DFC8E}" srcId="{2F9A6DF7-3DE1-40F5-9163-91DB03EE8430}" destId="{81E87406-F40A-4CF6-A4C4-F51B4052BE4D}" srcOrd="0" destOrd="0" parTransId="{15171E8C-EBF5-48C2-9490-129AD1BFE65D}" sibTransId="{969CC5AC-F8AF-4907-A5F8-F4C9243094F0}"/>
    <dgm:cxn modelId="{1947AD23-DA75-4E1D-A00B-4AA8B2C2A815}" type="presOf" srcId="{81E87406-F40A-4CF6-A4C4-F51B4052BE4D}" destId="{0212A689-3243-4F0F-A13F-CCA981362B93}" srcOrd="0" destOrd="0" presId="urn:microsoft.com/office/officeart/2005/8/layout/chevron2"/>
    <dgm:cxn modelId="{5A03DD71-9CC9-436F-A832-9F1187BA7AFB}" type="presParOf" srcId="{1C315298-2721-45FB-97A2-3A37796F6B5C}" destId="{EF3BA8A6-4DF3-4AD5-BFEE-1610D0CCB468}" srcOrd="0" destOrd="0" presId="urn:microsoft.com/office/officeart/2005/8/layout/chevron2"/>
    <dgm:cxn modelId="{C5F0026D-E52A-4759-B5B9-0A89C2425C72}" type="presParOf" srcId="{EF3BA8A6-4DF3-4AD5-BFEE-1610D0CCB468}" destId="{0212A689-3243-4F0F-A13F-CCA981362B93}" srcOrd="0" destOrd="0" presId="urn:microsoft.com/office/officeart/2005/8/layout/chevron2"/>
    <dgm:cxn modelId="{378100CB-18B2-4E65-8FD1-9AB7AAF9F49E}" type="presParOf" srcId="{EF3BA8A6-4DF3-4AD5-BFEE-1610D0CCB468}" destId="{9E62BBDD-CAFE-4FE7-9219-698422F819CE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2F9A6DF7-3DE1-40F5-9163-91DB03EE8430}" type="doc">
      <dgm:prSet loTypeId="urn:microsoft.com/office/officeart/2005/8/layout/chevron2" loCatId="list" qsTypeId="urn:microsoft.com/office/officeart/2005/8/quickstyle/simple3" qsCatId="simple" csTypeId="urn:microsoft.com/office/officeart/2005/8/colors/colorful4" csCatId="colorful" phldr="1"/>
      <dgm:spPr/>
      <dgm:t>
        <a:bodyPr/>
        <a:lstStyle/>
        <a:p>
          <a:endParaRPr lang="es-ES"/>
        </a:p>
      </dgm:t>
    </dgm:pt>
    <dgm:pt modelId="{81E87406-F40A-4CF6-A4C4-F51B4052BE4D}">
      <dgm:prSet phldrT="[Texto]"/>
      <dgm:spPr/>
      <dgm:t>
        <a:bodyPr/>
        <a:lstStyle/>
        <a:p>
          <a:r>
            <a:rPr lang="es-ES_tradnl" dirty="0" smtClean="0"/>
            <a:t>Producción de metabolitos:</a:t>
          </a:r>
          <a:endParaRPr lang="es-ES" dirty="0"/>
        </a:p>
      </dgm:t>
    </dgm:pt>
    <dgm:pt modelId="{15171E8C-EBF5-48C2-9490-129AD1BFE65D}" type="parTrans" cxnId="{BC835D4B-4586-43DF-B9ED-566B273DFC8E}">
      <dgm:prSet/>
      <dgm:spPr/>
      <dgm:t>
        <a:bodyPr/>
        <a:lstStyle/>
        <a:p>
          <a:endParaRPr lang="es-ES"/>
        </a:p>
      </dgm:t>
    </dgm:pt>
    <dgm:pt modelId="{969CC5AC-F8AF-4907-A5F8-F4C9243094F0}" type="sibTrans" cxnId="{BC835D4B-4586-43DF-B9ED-566B273DFC8E}">
      <dgm:prSet/>
      <dgm:spPr/>
      <dgm:t>
        <a:bodyPr/>
        <a:lstStyle/>
        <a:p>
          <a:endParaRPr lang="es-ES"/>
        </a:p>
      </dgm:t>
    </dgm:pt>
    <dgm:pt modelId="{7B5D6F39-D4D3-41E7-BB29-8A29151CA97E}">
      <dgm:prSet phldrT="[Texto]" custT="1"/>
      <dgm:spPr/>
      <dgm:t>
        <a:bodyPr/>
        <a:lstStyle/>
        <a:p>
          <a:r>
            <a:rPr lang="es-ES_tradnl" sz="1800" dirty="0" smtClean="0"/>
            <a:t>Presencia de amilasas en medios de cultivo con almidón soluble en condiciones heterotróficas y mixotróficas.</a:t>
          </a:r>
          <a:endParaRPr lang="es-ES" sz="1800" dirty="0"/>
        </a:p>
      </dgm:t>
    </dgm:pt>
    <dgm:pt modelId="{0B6A68C7-6106-484F-B9F0-F647402ECCE7}" type="parTrans" cxnId="{5BB641B5-87A5-49F0-A9EC-6166196F2A33}">
      <dgm:prSet/>
      <dgm:spPr/>
      <dgm:t>
        <a:bodyPr/>
        <a:lstStyle/>
        <a:p>
          <a:endParaRPr lang="es-ES"/>
        </a:p>
      </dgm:t>
    </dgm:pt>
    <dgm:pt modelId="{ADE22D24-13D9-4D4B-AE86-6D9B050DCC81}" type="sibTrans" cxnId="{5BB641B5-87A5-49F0-A9EC-6166196F2A33}">
      <dgm:prSet/>
      <dgm:spPr/>
      <dgm:t>
        <a:bodyPr/>
        <a:lstStyle/>
        <a:p>
          <a:endParaRPr lang="es-ES"/>
        </a:p>
      </dgm:t>
    </dgm:pt>
    <dgm:pt modelId="{1C315298-2721-45FB-97A2-3A37796F6B5C}" type="pres">
      <dgm:prSet presAssocID="{2F9A6DF7-3DE1-40F5-9163-91DB03EE8430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s-ES"/>
        </a:p>
      </dgm:t>
    </dgm:pt>
    <dgm:pt modelId="{EF3BA8A6-4DF3-4AD5-BFEE-1610D0CCB468}" type="pres">
      <dgm:prSet presAssocID="{81E87406-F40A-4CF6-A4C4-F51B4052BE4D}" presName="composite" presStyleCnt="0"/>
      <dgm:spPr/>
    </dgm:pt>
    <dgm:pt modelId="{0212A689-3243-4F0F-A13F-CCA981362B93}" type="pres">
      <dgm:prSet presAssocID="{81E87406-F40A-4CF6-A4C4-F51B4052BE4D}" presName="parentText" presStyleLbl="alignNode1" presStyleIdx="0" presStyleCnt="1">
        <dgm:presLayoutVars>
          <dgm:chMax val="1"/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9E62BBDD-CAFE-4FE7-9219-698422F819CE}" type="pres">
      <dgm:prSet presAssocID="{81E87406-F40A-4CF6-A4C4-F51B4052BE4D}" presName="descendantText" presStyleLbl="alignAcc1" presStyleIdx="0" presStyleCnt="1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</dgm:ptLst>
  <dgm:cxnLst>
    <dgm:cxn modelId="{5BB641B5-87A5-49F0-A9EC-6166196F2A33}" srcId="{81E87406-F40A-4CF6-A4C4-F51B4052BE4D}" destId="{7B5D6F39-D4D3-41E7-BB29-8A29151CA97E}" srcOrd="0" destOrd="0" parTransId="{0B6A68C7-6106-484F-B9F0-F647402ECCE7}" sibTransId="{ADE22D24-13D9-4D4B-AE86-6D9B050DCC81}"/>
    <dgm:cxn modelId="{BC835D4B-4586-43DF-B9ED-566B273DFC8E}" srcId="{2F9A6DF7-3DE1-40F5-9163-91DB03EE8430}" destId="{81E87406-F40A-4CF6-A4C4-F51B4052BE4D}" srcOrd="0" destOrd="0" parTransId="{15171E8C-EBF5-48C2-9490-129AD1BFE65D}" sibTransId="{969CC5AC-F8AF-4907-A5F8-F4C9243094F0}"/>
    <dgm:cxn modelId="{53F57CEB-E525-47A9-B303-28E20A451278}" type="presOf" srcId="{7B5D6F39-D4D3-41E7-BB29-8A29151CA97E}" destId="{9E62BBDD-CAFE-4FE7-9219-698422F819CE}" srcOrd="0" destOrd="0" presId="urn:microsoft.com/office/officeart/2005/8/layout/chevron2"/>
    <dgm:cxn modelId="{8E446D12-0211-45E6-8A3F-499701525BA3}" type="presOf" srcId="{2F9A6DF7-3DE1-40F5-9163-91DB03EE8430}" destId="{1C315298-2721-45FB-97A2-3A37796F6B5C}" srcOrd="0" destOrd="0" presId="urn:microsoft.com/office/officeart/2005/8/layout/chevron2"/>
    <dgm:cxn modelId="{95568C92-C9DA-404F-ABD0-81429833EEF3}" type="presOf" srcId="{81E87406-F40A-4CF6-A4C4-F51B4052BE4D}" destId="{0212A689-3243-4F0F-A13F-CCA981362B93}" srcOrd="0" destOrd="0" presId="urn:microsoft.com/office/officeart/2005/8/layout/chevron2"/>
    <dgm:cxn modelId="{3B0BD40F-A547-4EB5-9B0F-AE53185B1AA1}" type="presParOf" srcId="{1C315298-2721-45FB-97A2-3A37796F6B5C}" destId="{EF3BA8A6-4DF3-4AD5-BFEE-1610D0CCB468}" srcOrd="0" destOrd="0" presId="urn:microsoft.com/office/officeart/2005/8/layout/chevron2"/>
    <dgm:cxn modelId="{CBD3A1F1-A8B3-4EB3-8F0E-6001B1844038}" type="presParOf" srcId="{EF3BA8A6-4DF3-4AD5-BFEE-1610D0CCB468}" destId="{0212A689-3243-4F0F-A13F-CCA981362B93}" srcOrd="0" destOrd="0" presId="urn:microsoft.com/office/officeart/2005/8/layout/chevron2"/>
    <dgm:cxn modelId="{6C5606E0-C826-4363-BADD-ECDDB29C7E35}" type="presParOf" srcId="{EF3BA8A6-4DF3-4AD5-BFEE-1610D0CCB468}" destId="{9E62BBDD-CAFE-4FE7-9219-698422F819CE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2F9A6DF7-3DE1-40F5-9163-91DB03EE8430}" type="doc">
      <dgm:prSet loTypeId="urn:microsoft.com/office/officeart/2005/8/layout/chevron2" loCatId="list" qsTypeId="urn:microsoft.com/office/officeart/2005/8/quickstyle/simple3" qsCatId="simple" csTypeId="urn:microsoft.com/office/officeart/2005/8/colors/colorful2" csCatId="colorful" phldr="1"/>
      <dgm:spPr/>
      <dgm:t>
        <a:bodyPr/>
        <a:lstStyle/>
        <a:p>
          <a:endParaRPr lang="es-ES"/>
        </a:p>
      </dgm:t>
    </dgm:pt>
    <dgm:pt modelId="{81E87406-F40A-4CF6-A4C4-F51B4052BE4D}">
      <dgm:prSet phldrT="[Texto]"/>
      <dgm:spPr/>
      <dgm:t>
        <a:bodyPr/>
        <a:lstStyle/>
        <a:p>
          <a:r>
            <a:rPr lang="es-ES" dirty="0" smtClean="0"/>
            <a:t>Complemento alimenticio</a:t>
          </a:r>
          <a:endParaRPr lang="es-ES" dirty="0"/>
        </a:p>
      </dgm:t>
    </dgm:pt>
    <dgm:pt modelId="{15171E8C-EBF5-48C2-9490-129AD1BFE65D}" type="parTrans" cxnId="{BC835D4B-4586-43DF-B9ED-566B273DFC8E}">
      <dgm:prSet/>
      <dgm:spPr/>
      <dgm:t>
        <a:bodyPr/>
        <a:lstStyle/>
        <a:p>
          <a:endParaRPr lang="es-ES"/>
        </a:p>
      </dgm:t>
    </dgm:pt>
    <dgm:pt modelId="{969CC5AC-F8AF-4907-A5F8-F4C9243094F0}" type="sibTrans" cxnId="{BC835D4B-4586-43DF-B9ED-566B273DFC8E}">
      <dgm:prSet/>
      <dgm:spPr/>
      <dgm:t>
        <a:bodyPr/>
        <a:lstStyle/>
        <a:p>
          <a:endParaRPr lang="es-ES"/>
        </a:p>
      </dgm:t>
    </dgm:pt>
    <dgm:pt modelId="{F2855361-6212-431B-B7F1-B1D399C21944}">
      <dgm:prSet phldrT="[Texto]" custT="1"/>
      <dgm:spPr/>
      <dgm:t>
        <a:bodyPr/>
        <a:lstStyle/>
        <a:p>
          <a:r>
            <a:rPr lang="es-ES_tradnl" sz="1800" dirty="0" smtClean="0"/>
            <a:t>Animal y humano.</a:t>
          </a:r>
          <a:endParaRPr lang="es-ES" sz="1800" dirty="0"/>
        </a:p>
      </dgm:t>
    </dgm:pt>
    <dgm:pt modelId="{0D0F4F67-35C4-437A-B6E2-6F6FA5D57239}" type="parTrans" cxnId="{CC5B7B79-B0B9-488E-83AE-418FD4CCE561}">
      <dgm:prSet/>
      <dgm:spPr/>
      <dgm:t>
        <a:bodyPr/>
        <a:lstStyle/>
        <a:p>
          <a:endParaRPr lang="es-ES"/>
        </a:p>
      </dgm:t>
    </dgm:pt>
    <dgm:pt modelId="{AE9A4D0B-88DE-419F-8AB0-5DE7480A1572}" type="sibTrans" cxnId="{CC5B7B79-B0B9-488E-83AE-418FD4CCE561}">
      <dgm:prSet/>
      <dgm:spPr/>
      <dgm:t>
        <a:bodyPr/>
        <a:lstStyle/>
        <a:p>
          <a:endParaRPr lang="es-ES"/>
        </a:p>
      </dgm:t>
    </dgm:pt>
    <dgm:pt modelId="{1C315298-2721-45FB-97A2-3A37796F6B5C}" type="pres">
      <dgm:prSet presAssocID="{2F9A6DF7-3DE1-40F5-9163-91DB03EE8430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s-ES"/>
        </a:p>
      </dgm:t>
    </dgm:pt>
    <dgm:pt modelId="{EF3BA8A6-4DF3-4AD5-BFEE-1610D0CCB468}" type="pres">
      <dgm:prSet presAssocID="{81E87406-F40A-4CF6-A4C4-F51B4052BE4D}" presName="composite" presStyleCnt="0"/>
      <dgm:spPr/>
    </dgm:pt>
    <dgm:pt modelId="{0212A689-3243-4F0F-A13F-CCA981362B93}" type="pres">
      <dgm:prSet presAssocID="{81E87406-F40A-4CF6-A4C4-F51B4052BE4D}" presName="parentText" presStyleLbl="alignNode1" presStyleIdx="0" presStyleCnt="1">
        <dgm:presLayoutVars>
          <dgm:chMax val="1"/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9E62BBDD-CAFE-4FE7-9219-698422F819CE}" type="pres">
      <dgm:prSet presAssocID="{81E87406-F40A-4CF6-A4C4-F51B4052BE4D}" presName="descendantText" presStyleLbl="alignAcc1" presStyleIdx="0" presStyleCnt="1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</dgm:ptLst>
  <dgm:cxnLst>
    <dgm:cxn modelId="{38D861F4-DA22-422E-8740-734E668B0CBC}" type="presOf" srcId="{2F9A6DF7-3DE1-40F5-9163-91DB03EE8430}" destId="{1C315298-2721-45FB-97A2-3A37796F6B5C}" srcOrd="0" destOrd="0" presId="urn:microsoft.com/office/officeart/2005/8/layout/chevron2"/>
    <dgm:cxn modelId="{BC835D4B-4586-43DF-B9ED-566B273DFC8E}" srcId="{2F9A6DF7-3DE1-40F5-9163-91DB03EE8430}" destId="{81E87406-F40A-4CF6-A4C4-F51B4052BE4D}" srcOrd="0" destOrd="0" parTransId="{15171E8C-EBF5-48C2-9490-129AD1BFE65D}" sibTransId="{969CC5AC-F8AF-4907-A5F8-F4C9243094F0}"/>
    <dgm:cxn modelId="{A82058B5-9C3B-481F-ADDD-B8D78272D15A}" type="presOf" srcId="{F2855361-6212-431B-B7F1-B1D399C21944}" destId="{9E62BBDD-CAFE-4FE7-9219-698422F819CE}" srcOrd="0" destOrd="0" presId="urn:microsoft.com/office/officeart/2005/8/layout/chevron2"/>
    <dgm:cxn modelId="{895DD0F9-A98A-4BDF-A627-915C5AA48904}" type="presOf" srcId="{81E87406-F40A-4CF6-A4C4-F51B4052BE4D}" destId="{0212A689-3243-4F0F-A13F-CCA981362B93}" srcOrd="0" destOrd="0" presId="urn:microsoft.com/office/officeart/2005/8/layout/chevron2"/>
    <dgm:cxn modelId="{CC5B7B79-B0B9-488E-83AE-418FD4CCE561}" srcId="{81E87406-F40A-4CF6-A4C4-F51B4052BE4D}" destId="{F2855361-6212-431B-B7F1-B1D399C21944}" srcOrd="0" destOrd="0" parTransId="{0D0F4F67-35C4-437A-B6E2-6F6FA5D57239}" sibTransId="{AE9A4D0B-88DE-419F-8AB0-5DE7480A1572}"/>
    <dgm:cxn modelId="{88E32180-EFD6-46A3-923C-6F019905906E}" type="presParOf" srcId="{1C315298-2721-45FB-97A2-3A37796F6B5C}" destId="{EF3BA8A6-4DF3-4AD5-BFEE-1610D0CCB468}" srcOrd="0" destOrd="0" presId="urn:microsoft.com/office/officeart/2005/8/layout/chevron2"/>
    <dgm:cxn modelId="{865A3688-D3C9-4388-838E-90449D8F28FE}" type="presParOf" srcId="{EF3BA8A6-4DF3-4AD5-BFEE-1610D0CCB468}" destId="{0212A689-3243-4F0F-A13F-CCA981362B93}" srcOrd="0" destOrd="0" presId="urn:microsoft.com/office/officeart/2005/8/layout/chevron2"/>
    <dgm:cxn modelId="{2E954D21-91A4-4FBB-A521-AC1FC1EEF60E}" type="presParOf" srcId="{EF3BA8A6-4DF3-4AD5-BFEE-1610D0CCB468}" destId="{9E62BBDD-CAFE-4FE7-9219-698422F819CE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17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5A52E77F-6438-4D84-A16D-30FFCAEC4507}" type="doc">
      <dgm:prSet loTypeId="urn:microsoft.com/office/officeart/2008/layout/Lin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s-ES"/>
        </a:p>
      </dgm:t>
    </dgm:pt>
    <dgm:pt modelId="{C0B1B01F-89CD-42D3-8CD1-76FEBF6823A1}">
      <dgm:prSet phldrT="[Texto]"/>
      <dgm:spPr/>
      <dgm:t>
        <a:bodyPr/>
        <a:lstStyle/>
        <a:p>
          <a:r>
            <a:rPr lang="es-ES" dirty="0" smtClean="0"/>
            <a:t>General</a:t>
          </a:r>
          <a:endParaRPr lang="es-ES" dirty="0"/>
        </a:p>
      </dgm:t>
    </dgm:pt>
    <dgm:pt modelId="{52351C7D-004E-4855-A748-B3AE11A644F3}" type="parTrans" cxnId="{6193E8A1-32ED-49FB-BE87-17E5966C69B6}">
      <dgm:prSet/>
      <dgm:spPr/>
      <dgm:t>
        <a:bodyPr/>
        <a:lstStyle/>
        <a:p>
          <a:endParaRPr lang="es-ES"/>
        </a:p>
      </dgm:t>
    </dgm:pt>
    <dgm:pt modelId="{F55E3893-F9C5-48B1-B550-F121A3B6063C}" type="sibTrans" cxnId="{6193E8A1-32ED-49FB-BE87-17E5966C69B6}">
      <dgm:prSet/>
      <dgm:spPr/>
      <dgm:t>
        <a:bodyPr/>
        <a:lstStyle/>
        <a:p>
          <a:endParaRPr lang="es-ES"/>
        </a:p>
      </dgm:t>
    </dgm:pt>
    <dgm:pt modelId="{82CC7C8A-491D-462B-A2D1-04E75AC52AB9}">
      <dgm:prSet phldrT="[Texto]"/>
      <dgm:spPr/>
      <dgm:t>
        <a:bodyPr/>
        <a:lstStyle/>
        <a:p>
          <a:r>
            <a:rPr lang="es-ES_tradnl" dirty="0" smtClean="0"/>
            <a:t>Evaluar la capacidad mixotrófica de la microalga</a:t>
          </a:r>
          <a:r>
            <a:rPr lang="es-ES_tradnl" i="1" dirty="0" smtClean="0"/>
            <a:t> </a:t>
          </a:r>
          <a:r>
            <a:rPr lang="es-ES_tradnl" i="1" dirty="0" err="1" smtClean="0"/>
            <a:t>Graesiella</a:t>
          </a:r>
          <a:r>
            <a:rPr lang="es-ES_tradnl" i="1" dirty="0" smtClean="0"/>
            <a:t> </a:t>
          </a:r>
          <a:r>
            <a:rPr lang="es-ES_tradnl" i="1" dirty="0" err="1" smtClean="0"/>
            <a:t>emersonii</a:t>
          </a:r>
          <a:r>
            <a:rPr lang="es-ES_tradnl" i="1" dirty="0" smtClean="0"/>
            <a:t> (</a:t>
          </a:r>
          <a:r>
            <a:rPr lang="es-ES_tradnl" i="1" dirty="0" err="1" smtClean="0"/>
            <a:t>Chlorella</a:t>
          </a:r>
          <a:r>
            <a:rPr lang="es-ES_tradnl" i="1" dirty="0" smtClean="0"/>
            <a:t> </a:t>
          </a:r>
          <a:r>
            <a:rPr lang="es-ES_tradnl" i="1" dirty="0" err="1" smtClean="0"/>
            <a:t>emersonii</a:t>
          </a:r>
          <a:r>
            <a:rPr lang="es-ES_tradnl" i="1" dirty="0" smtClean="0"/>
            <a:t>)</a:t>
          </a:r>
          <a:r>
            <a:rPr lang="es-ES_tradnl" dirty="0" smtClean="0"/>
            <a:t> con sustratos amiláceos.</a:t>
          </a:r>
          <a:endParaRPr lang="es-ES" dirty="0"/>
        </a:p>
      </dgm:t>
    </dgm:pt>
    <dgm:pt modelId="{C0CF5A92-3801-48A1-BDEE-98423EB7B77E}" type="parTrans" cxnId="{58C89A07-70F1-4D08-A84D-4846DDE8FAAB}">
      <dgm:prSet/>
      <dgm:spPr/>
      <dgm:t>
        <a:bodyPr/>
        <a:lstStyle/>
        <a:p>
          <a:endParaRPr lang="es-ES"/>
        </a:p>
      </dgm:t>
    </dgm:pt>
    <dgm:pt modelId="{92AFBC98-34CC-4259-AA72-F291A38C9F7A}" type="sibTrans" cxnId="{58C89A07-70F1-4D08-A84D-4846DDE8FAAB}">
      <dgm:prSet/>
      <dgm:spPr/>
      <dgm:t>
        <a:bodyPr/>
        <a:lstStyle/>
        <a:p>
          <a:endParaRPr lang="es-ES"/>
        </a:p>
      </dgm:t>
    </dgm:pt>
    <dgm:pt modelId="{B6CC5716-173F-40BA-A281-4C95E9A2CAF2}" type="pres">
      <dgm:prSet presAssocID="{5A52E77F-6438-4D84-A16D-30FFCAEC4507}" presName="vert0" presStyleCnt="0">
        <dgm:presLayoutVars>
          <dgm:dir/>
          <dgm:animOne val="branch"/>
          <dgm:animLvl val="lvl"/>
        </dgm:presLayoutVars>
      </dgm:prSet>
      <dgm:spPr/>
      <dgm:t>
        <a:bodyPr/>
        <a:lstStyle/>
        <a:p>
          <a:endParaRPr lang="es-ES"/>
        </a:p>
      </dgm:t>
    </dgm:pt>
    <dgm:pt modelId="{1326F3CA-B029-4557-9FDB-03E60B8FD96E}" type="pres">
      <dgm:prSet presAssocID="{C0B1B01F-89CD-42D3-8CD1-76FEBF6823A1}" presName="thickLine" presStyleLbl="alignNode1" presStyleIdx="0" presStyleCnt="1"/>
      <dgm:spPr/>
    </dgm:pt>
    <dgm:pt modelId="{4244A939-16D0-4787-95C1-474847B72A52}" type="pres">
      <dgm:prSet presAssocID="{C0B1B01F-89CD-42D3-8CD1-76FEBF6823A1}" presName="horz1" presStyleCnt="0"/>
      <dgm:spPr/>
    </dgm:pt>
    <dgm:pt modelId="{0F62D61D-4407-481A-A12C-8BEFBA5C1FA4}" type="pres">
      <dgm:prSet presAssocID="{C0B1B01F-89CD-42D3-8CD1-76FEBF6823A1}" presName="tx1" presStyleLbl="revTx" presStyleIdx="0" presStyleCnt="2"/>
      <dgm:spPr/>
      <dgm:t>
        <a:bodyPr/>
        <a:lstStyle/>
        <a:p>
          <a:endParaRPr lang="es-ES"/>
        </a:p>
      </dgm:t>
    </dgm:pt>
    <dgm:pt modelId="{4221F9E3-BBA5-4FF2-8D1C-CBA966F4FA57}" type="pres">
      <dgm:prSet presAssocID="{C0B1B01F-89CD-42D3-8CD1-76FEBF6823A1}" presName="vert1" presStyleCnt="0"/>
      <dgm:spPr/>
    </dgm:pt>
    <dgm:pt modelId="{5ED187EF-B085-4074-A047-57B0BDC06C8C}" type="pres">
      <dgm:prSet presAssocID="{82CC7C8A-491D-462B-A2D1-04E75AC52AB9}" presName="vertSpace2a" presStyleCnt="0"/>
      <dgm:spPr/>
    </dgm:pt>
    <dgm:pt modelId="{CAA4540A-7B27-4EAD-A4FA-06A37D5A69EE}" type="pres">
      <dgm:prSet presAssocID="{82CC7C8A-491D-462B-A2D1-04E75AC52AB9}" presName="horz2" presStyleCnt="0"/>
      <dgm:spPr/>
    </dgm:pt>
    <dgm:pt modelId="{7EDDDA3E-A53C-47A6-86CB-787A1BE01DDE}" type="pres">
      <dgm:prSet presAssocID="{82CC7C8A-491D-462B-A2D1-04E75AC52AB9}" presName="horzSpace2" presStyleCnt="0"/>
      <dgm:spPr/>
    </dgm:pt>
    <dgm:pt modelId="{EB479C3A-6D5F-4CA7-BB5C-D6D4B494DBFA}" type="pres">
      <dgm:prSet presAssocID="{82CC7C8A-491D-462B-A2D1-04E75AC52AB9}" presName="tx2" presStyleLbl="revTx" presStyleIdx="1" presStyleCnt="2"/>
      <dgm:spPr/>
      <dgm:t>
        <a:bodyPr/>
        <a:lstStyle/>
        <a:p>
          <a:endParaRPr lang="es-ES"/>
        </a:p>
      </dgm:t>
    </dgm:pt>
    <dgm:pt modelId="{62CAA08C-6E2E-427E-B533-82EA7AB64DE0}" type="pres">
      <dgm:prSet presAssocID="{82CC7C8A-491D-462B-A2D1-04E75AC52AB9}" presName="vert2" presStyleCnt="0"/>
      <dgm:spPr/>
    </dgm:pt>
    <dgm:pt modelId="{9251513B-2180-49CF-AD3B-4BB00790897B}" type="pres">
      <dgm:prSet presAssocID="{82CC7C8A-491D-462B-A2D1-04E75AC52AB9}" presName="thinLine2b" presStyleLbl="callout" presStyleIdx="0" presStyleCnt="1"/>
      <dgm:spPr/>
    </dgm:pt>
    <dgm:pt modelId="{EA1E7646-3F7D-46EE-888E-A33F058EF85B}" type="pres">
      <dgm:prSet presAssocID="{82CC7C8A-491D-462B-A2D1-04E75AC52AB9}" presName="vertSpace2b" presStyleCnt="0"/>
      <dgm:spPr/>
    </dgm:pt>
  </dgm:ptLst>
  <dgm:cxnLst>
    <dgm:cxn modelId="{758EB95F-60E6-44E9-8D69-B79399803D10}" type="presOf" srcId="{82CC7C8A-491D-462B-A2D1-04E75AC52AB9}" destId="{EB479C3A-6D5F-4CA7-BB5C-D6D4B494DBFA}" srcOrd="0" destOrd="0" presId="urn:microsoft.com/office/officeart/2008/layout/LinedList"/>
    <dgm:cxn modelId="{0753492D-FD2B-42BC-8FB3-D2A1E18B3D52}" type="presOf" srcId="{5A52E77F-6438-4D84-A16D-30FFCAEC4507}" destId="{B6CC5716-173F-40BA-A281-4C95E9A2CAF2}" srcOrd="0" destOrd="0" presId="urn:microsoft.com/office/officeart/2008/layout/LinedList"/>
    <dgm:cxn modelId="{58C89A07-70F1-4D08-A84D-4846DDE8FAAB}" srcId="{C0B1B01F-89CD-42D3-8CD1-76FEBF6823A1}" destId="{82CC7C8A-491D-462B-A2D1-04E75AC52AB9}" srcOrd="0" destOrd="0" parTransId="{C0CF5A92-3801-48A1-BDEE-98423EB7B77E}" sibTransId="{92AFBC98-34CC-4259-AA72-F291A38C9F7A}"/>
    <dgm:cxn modelId="{6193E8A1-32ED-49FB-BE87-17E5966C69B6}" srcId="{5A52E77F-6438-4D84-A16D-30FFCAEC4507}" destId="{C0B1B01F-89CD-42D3-8CD1-76FEBF6823A1}" srcOrd="0" destOrd="0" parTransId="{52351C7D-004E-4855-A748-B3AE11A644F3}" sibTransId="{F55E3893-F9C5-48B1-B550-F121A3B6063C}"/>
    <dgm:cxn modelId="{523C6994-1888-418F-A213-4AF881A3BA9D}" type="presOf" srcId="{C0B1B01F-89CD-42D3-8CD1-76FEBF6823A1}" destId="{0F62D61D-4407-481A-A12C-8BEFBA5C1FA4}" srcOrd="0" destOrd="0" presId="urn:microsoft.com/office/officeart/2008/layout/LinedList"/>
    <dgm:cxn modelId="{CC30879B-A076-43D1-989D-E1921D7A6925}" type="presParOf" srcId="{B6CC5716-173F-40BA-A281-4C95E9A2CAF2}" destId="{1326F3CA-B029-4557-9FDB-03E60B8FD96E}" srcOrd="0" destOrd="0" presId="urn:microsoft.com/office/officeart/2008/layout/LinedList"/>
    <dgm:cxn modelId="{3F949AE2-08EE-4CA2-99FF-0343F3324D01}" type="presParOf" srcId="{B6CC5716-173F-40BA-A281-4C95E9A2CAF2}" destId="{4244A939-16D0-4787-95C1-474847B72A52}" srcOrd="1" destOrd="0" presId="urn:microsoft.com/office/officeart/2008/layout/LinedList"/>
    <dgm:cxn modelId="{0C91786E-AE90-4A19-BBD9-1E1BE217E99A}" type="presParOf" srcId="{4244A939-16D0-4787-95C1-474847B72A52}" destId="{0F62D61D-4407-481A-A12C-8BEFBA5C1FA4}" srcOrd="0" destOrd="0" presId="urn:microsoft.com/office/officeart/2008/layout/LinedList"/>
    <dgm:cxn modelId="{259C3168-EC2B-4472-BF02-245D64FE60FC}" type="presParOf" srcId="{4244A939-16D0-4787-95C1-474847B72A52}" destId="{4221F9E3-BBA5-4FF2-8D1C-CBA966F4FA57}" srcOrd="1" destOrd="0" presId="urn:microsoft.com/office/officeart/2008/layout/LinedList"/>
    <dgm:cxn modelId="{45864D19-F612-4ED3-B005-B9DB9E3B6C94}" type="presParOf" srcId="{4221F9E3-BBA5-4FF2-8D1C-CBA966F4FA57}" destId="{5ED187EF-B085-4074-A047-57B0BDC06C8C}" srcOrd="0" destOrd="0" presId="urn:microsoft.com/office/officeart/2008/layout/LinedList"/>
    <dgm:cxn modelId="{3F9AAC8E-E378-4F78-B6C1-3F08C715F3FC}" type="presParOf" srcId="{4221F9E3-BBA5-4FF2-8D1C-CBA966F4FA57}" destId="{CAA4540A-7B27-4EAD-A4FA-06A37D5A69EE}" srcOrd="1" destOrd="0" presId="urn:microsoft.com/office/officeart/2008/layout/LinedList"/>
    <dgm:cxn modelId="{1983D9CF-F241-4B4F-AAE6-934DFF971E45}" type="presParOf" srcId="{CAA4540A-7B27-4EAD-A4FA-06A37D5A69EE}" destId="{7EDDDA3E-A53C-47A6-86CB-787A1BE01DDE}" srcOrd="0" destOrd="0" presId="urn:microsoft.com/office/officeart/2008/layout/LinedList"/>
    <dgm:cxn modelId="{68A22A1D-379E-43E3-BED2-EDB3E993E61C}" type="presParOf" srcId="{CAA4540A-7B27-4EAD-A4FA-06A37D5A69EE}" destId="{EB479C3A-6D5F-4CA7-BB5C-D6D4B494DBFA}" srcOrd="1" destOrd="0" presId="urn:microsoft.com/office/officeart/2008/layout/LinedList"/>
    <dgm:cxn modelId="{ABD842BF-67CC-48A9-8F0E-1A31CB332642}" type="presParOf" srcId="{CAA4540A-7B27-4EAD-A4FA-06A37D5A69EE}" destId="{62CAA08C-6E2E-427E-B533-82EA7AB64DE0}" srcOrd="2" destOrd="0" presId="urn:microsoft.com/office/officeart/2008/layout/LinedList"/>
    <dgm:cxn modelId="{28112C22-BC79-460D-A6CB-902F730F6590}" type="presParOf" srcId="{4221F9E3-BBA5-4FF2-8D1C-CBA966F4FA57}" destId="{9251513B-2180-49CF-AD3B-4BB00790897B}" srcOrd="2" destOrd="0" presId="urn:microsoft.com/office/officeart/2008/layout/LinedList"/>
    <dgm:cxn modelId="{9F2B4B93-EEAC-41DD-BB4A-C48100A0F197}" type="presParOf" srcId="{4221F9E3-BBA5-4FF2-8D1C-CBA966F4FA57}" destId="{EA1E7646-3F7D-46EE-888E-A33F058EF85B}" srcOrd="3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4CAC3542-EA46-4E8E-8200-5FD9FE00843C}" type="doc">
      <dgm:prSet loTypeId="urn:microsoft.com/office/officeart/2008/layout/Lin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s-ES"/>
        </a:p>
      </dgm:t>
    </dgm:pt>
    <dgm:pt modelId="{67B93B95-9246-445A-9055-FFD3C8E5951F}">
      <dgm:prSet phldrT="[Texto]" custT="1"/>
      <dgm:spPr/>
      <dgm:t>
        <a:bodyPr/>
        <a:lstStyle/>
        <a:p>
          <a:r>
            <a:rPr lang="es-ES" sz="2400" dirty="0" smtClean="0"/>
            <a:t>Específicos</a:t>
          </a:r>
          <a:endParaRPr lang="es-ES" sz="2400" dirty="0"/>
        </a:p>
      </dgm:t>
    </dgm:pt>
    <dgm:pt modelId="{C7584A42-B900-4474-A478-F8CC3A205007}" type="parTrans" cxnId="{2872A11F-4963-4420-B882-CD26505ECC5D}">
      <dgm:prSet/>
      <dgm:spPr/>
      <dgm:t>
        <a:bodyPr/>
        <a:lstStyle/>
        <a:p>
          <a:endParaRPr lang="es-ES"/>
        </a:p>
      </dgm:t>
    </dgm:pt>
    <dgm:pt modelId="{69B0C7C6-AC6C-4C5C-A34D-3EA2BE35334C}" type="sibTrans" cxnId="{2872A11F-4963-4420-B882-CD26505ECC5D}">
      <dgm:prSet/>
      <dgm:spPr/>
      <dgm:t>
        <a:bodyPr/>
        <a:lstStyle/>
        <a:p>
          <a:endParaRPr lang="es-ES"/>
        </a:p>
      </dgm:t>
    </dgm:pt>
    <dgm:pt modelId="{839568FF-FE3E-48F4-B5E3-A2E5B04B2700}">
      <dgm:prSet phldrT="[Texto]"/>
      <dgm:spPr/>
      <dgm:t>
        <a:bodyPr/>
        <a:lstStyle/>
        <a:p>
          <a:r>
            <a:rPr lang="es-ES_tradnl" dirty="0" smtClean="0"/>
            <a:t>Determinar el crecimiento de</a:t>
          </a:r>
          <a:r>
            <a:rPr lang="es-ES_tradnl" i="1" dirty="0" smtClean="0"/>
            <a:t> </a:t>
          </a:r>
          <a:r>
            <a:rPr lang="es-ES_tradnl" dirty="0" smtClean="0"/>
            <a:t>la microalga</a:t>
          </a:r>
          <a:r>
            <a:rPr lang="es-ES_tradnl" i="1" dirty="0" smtClean="0"/>
            <a:t> </a:t>
          </a:r>
          <a:r>
            <a:rPr lang="es-ES_tradnl" dirty="0" smtClean="0"/>
            <a:t>a diferentes concentraciones de un fertilizante comercial</a:t>
          </a:r>
          <a:endParaRPr lang="es-ES" dirty="0"/>
        </a:p>
      </dgm:t>
    </dgm:pt>
    <dgm:pt modelId="{AF475D80-CFE9-4619-8C66-41AF079B587F}" type="parTrans" cxnId="{1E0040B0-CAE3-4F9D-A869-01C0BAC2431C}">
      <dgm:prSet/>
      <dgm:spPr/>
      <dgm:t>
        <a:bodyPr/>
        <a:lstStyle/>
        <a:p>
          <a:endParaRPr lang="es-ES"/>
        </a:p>
      </dgm:t>
    </dgm:pt>
    <dgm:pt modelId="{E0B4DAB1-CDDF-4A21-8D18-6346BFE0513D}" type="sibTrans" cxnId="{1E0040B0-CAE3-4F9D-A869-01C0BAC2431C}">
      <dgm:prSet/>
      <dgm:spPr/>
      <dgm:t>
        <a:bodyPr/>
        <a:lstStyle/>
        <a:p>
          <a:endParaRPr lang="es-ES"/>
        </a:p>
      </dgm:t>
    </dgm:pt>
    <dgm:pt modelId="{C9A511D8-B862-474E-A1DC-A3C855AC57D2}">
      <dgm:prSet/>
      <dgm:spPr/>
      <dgm:t>
        <a:bodyPr/>
        <a:lstStyle/>
        <a:p>
          <a:r>
            <a:rPr lang="es-ES_tradnl" dirty="0" smtClean="0"/>
            <a:t>Comparar el crecimiento de la microalga</a:t>
          </a:r>
          <a:r>
            <a:rPr lang="es-ES_tradnl" i="1" dirty="0" smtClean="0"/>
            <a:t> </a:t>
          </a:r>
          <a:r>
            <a:rPr lang="es-ES_tradnl" dirty="0" smtClean="0"/>
            <a:t>con extractos solubles obtenidos a partir de arroz, yuca y papa en cultivos discontinuos alimentados.</a:t>
          </a:r>
          <a:endParaRPr lang="es-ES" dirty="0"/>
        </a:p>
      </dgm:t>
    </dgm:pt>
    <dgm:pt modelId="{BBE23625-195F-4637-9CC2-8EA6C777DBAB}" type="parTrans" cxnId="{DBDF7500-C208-4156-AE77-52835F273A25}">
      <dgm:prSet/>
      <dgm:spPr/>
      <dgm:t>
        <a:bodyPr/>
        <a:lstStyle/>
        <a:p>
          <a:endParaRPr lang="es-ES"/>
        </a:p>
      </dgm:t>
    </dgm:pt>
    <dgm:pt modelId="{508C2F97-4F07-4F01-A952-BCFDD296707B}" type="sibTrans" cxnId="{DBDF7500-C208-4156-AE77-52835F273A25}">
      <dgm:prSet/>
      <dgm:spPr/>
      <dgm:t>
        <a:bodyPr/>
        <a:lstStyle/>
        <a:p>
          <a:endParaRPr lang="es-ES"/>
        </a:p>
      </dgm:t>
    </dgm:pt>
    <dgm:pt modelId="{66758B0E-514A-4423-9301-43BA56377EC4}">
      <dgm:prSet/>
      <dgm:spPr/>
      <dgm:t>
        <a:bodyPr/>
        <a:lstStyle/>
        <a:p>
          <a:r>
            <a:rPr lang="es-ES_tradnl" dirty="0" smtClean="0"/>
            <a:t>Comparar el crecimiento de la microalga</a:t>
          </a:r>
          <a:r>
            <a:rPr lang="es-ES_tradnl" i="1" dirty="0" smtClean="0"/>
            <a:t> </a:t>
          </a:r>
          <a:r>
            <a:rPr lang="es-ES_tradnl" dirty="0" smtClean="0"/>
            <a:t>con diferentes almidones comerciales y extractos de papa, yuca, maíz y arroz en cultivos discontinuos alimentados.</a:t>
          </a:r>
          <a:endParaRPr lang="es-ES" dirty="0"/>
        </a:p>
      </dgm:t>
    </dgm:pt>
    <dgm:pt modelId="{FC9A9F65-590B-4792-A38C-BA1C1E67843D}" type="parTrans" cxnId="{E451F851-8E3F-409D-BF3E-A6BA76333FED}">
      <dgm:prSet/>
      <dgm:spPr/>
      <dgm:t>
        <a:bodyPr/>
        <a:lstStyle/>
        <a:p>
          <a:endParaRPr lang="es-ES"/>
        </a:p>
      </dgm:t>
    </dgm:pt>
    <dgm:pt modelId="{58FFB2A4-A712-43A4-8BDB-E032CFB1D682}" type="sibTrans" cxnId="{E451F851-8E3F-409D-BF3E-A6BA76333FED}">
      <dgm:prSet/>
      <dgm:spPr/>
      <dgm:t>
        <a:bodyPr/>
        <a:lstStyle/>
        <a:p>
          <a:endParaRPr lang="es-ES"/>
        </a:p>
      </dgm:t>
    </dgm:pt>
    <dgm:pt modelId="{FACFE747-3253-4AEC-95A2-D55D29A7C6E5}">
      <dgm:prSet/>
      <dgm:spPr/>
      <dgm:t>
        <a:bodyPr/>
        <a:lstStyle/>
        <a:p>
          <a:r>
            <a:rPr lang="es-ES_tradnl" dirty="0" smtClean="0"/>
            <a:t>Determinar la calidad nutricional de los extractos de arroz, yuca, papa, maíz y almidones comerciales.</a:t>
          </a:r>
          <a:endParaRPr lang="es-ES" dirty="0"/>
        </a:p>
      </dgm:t>
    </dgm:pt>
    <dgm:pt modelId="{13712B3C-9400-47D0-A8FA-745538B98858}" type="parTrans" cxnId="{69E11AB5-FA94-40B9-B30E-A689E9FEFC7D}">
      <dgm:prSet/>
      <dgm:spPr/>
      <dgm:t>
        <a:bodyPr/>
        <a:lstStyle/>
        <a:p>
          <a:endParaRPr lang="es-ES"/>
        </a:p>
      </dgm:t>
    </dgm:pt>
    <dgm:pt modelId="{8257B64D-2AAA-455F-8F1A-CD9806800B43}" type="sibTrans" cxnId="{69E11AB5-FA94-40B9-B30E-A689E9FEFC7D}">
      <dgm:prSet/>
      <dgm:spPr/>
      <dgm:t>
        <a:bodyPr/>
        <a:lstStyle/>
        <a:p>
          <a:endParaRPr lang="es-ES"/>
        </a:p>
      </dgm:t>
    </dgm:pt>
    <dgm:pt modelId="{557C8E90-8309-4A5A-8142-5209F6C9D4D8}">
      <dgm:prSet/>
      <dgm:spPr/>
      <dgm:t>
        <a:bodyPr/>
        <a:lstStyle/>
        <a:p>
          <a:r>
            <a:rPr lang="es-ES_tradnl" dirty="0" smtClean="0"/>
            <a:t>Detectar la capacidad productora de amilasas de la microalga</a:t>
          </a:r>
          <a:r>
            <a:rPr lang="es-ES_tradnl" i="1" dirty="0" smtClean="0"/>
            <a:t> </a:t>
          </a:r>
          <a:r>
            <a:rPr lang="es-ES_tradnl" dirty="0" smtClean="0"/>
            <a:t>en presencia de los sustratos amiláceos.</a:t>
          </a:r>
          <a:endParaRPr lang="es-ES" dirty="0"/>
        </a:p>
      </dgm:t>
    </dgm:pt>
    <dgm:pt modelId="{B60FBD4C-80BE-4EC5-A3A3-301B54FE0370}" type="parTrans" cxnId="{805CB7D2-0DAE-42F2-AC45-0D0276E84482}">
      <dgm:prSet/>
      <dgm:spPr/>
      <dgm:t>
        <a:bodyPr/>
        <a:lstStyle/>
        <a:p>
          <a:endParaRPr lang="es-ES"/>
        </a:p>
      </dgm:t>
    </dgm:pt>
    <dgm:pt modelId="{D485F757-3A5B-48A7-B515-2114D7F72C18}" type="sibTrans" cxnId="{805CB7D2-0DAE-42F2-AC45-0D0276E84482}">
      <dgm:prSet/>
      <dgm:spPr/>
      <dgm:t>
        <a:bodyPr/>
        <a:lstStyle/>
        <a:p>
          <a:endParaRPr lang="es-ES"/>
        </a:p>
      </dgm:t>
    </dgm:pt>
    <dgm:pt modelId="{139BEDF3-0C29-4277-944D-271392739E0A}">
      <dgm:prSet/>
      <dgm:spPr/>
      <dgm:t>
        <a:bodyPr/>
        <a:lstStyle/>
        <a:p>
          <a:r>
            <a:rPr lang="es-ES_tradnl" dirty="0" smtClean="0"/>
            <a:t>Evaluar la concentración de proteínas, carbohidratos y pigmentos de los cultivos mixotróficos con sustratos amiláceos y el control.</a:t>
          </a:r>
          <a:endParaRPr lang="es-ES" dirty="0"/>
        </a:p>
      </dgm:t>
    </dgm:pt>
    <dgm:pt modelId="{436CF826-3D39-41BA-A2C5-B7AB40C3047D}" type="parTrans" cxnId="{0E8D036D-A2EF-452B-A087-1266C783818D}">
      <dgm:prSet/>
      <dgm:spPr/>
      <dgm:t>
        <a:bodyPr/>
        <a:lstStyle/>
        <a:p>
          <a:endParaRPr lang="es-ES"/>
        </a:p>
      </dgm:t>
    </dgm:pt>
    <dgm:pt modelId="{6E024685-2CFD-4A03-91C5-BEA5CCF6E0C7}" type="sibTrans" cxnId="{0E8D036D-A2EF-452B-A087-1266C783818D}">
      <dgm:prSet/>
      <dgm:spPr/>
      <dgm:t>
        <a:bodyPr/>
        <a:lstStyle/>
        <a:p>
          <a:endParaRPr lang="es-ES"/>
        </a:p>
      </dgm:t>
    </dgm:pt>
    <dgm:pt modelId="{0365EED2-6A88-49FE-9424-12C105ECBB87}" type="pres">
      <dgm:prSet presAssocID="{4CAC3542-EA46-4E8E-8200-5FD9FE00843C}" presName="vert0" presStyleCnt="0">
        <dgm:presLayoutVars>
          <dgm:dir/>
          <dgm:animOne val="branch"/>
          <dgm:animLvl val="lvl"/>
        </dgm:presLayoutVars>
      </dgm:prSet>
      <dgm:spPr/>
      <dgm:t>
        <a:bodyPr/>
        <a:lstStyle/>
        <a:p>
          <a:endParaRPr lang="es-ES"/>
        </a:p>
      </dgm:t>
    </dgm:pt>
    <dgm:pt modelId="{702B52C0-EF8B-45AB-9669-4A8A0E75F893}" type="pres">
      <dgm:prSet presAssocID="{67B93B95-9246-445A-9055-FFD3C8E5951F}" presName="thickLine" presStyleLbl="alignNode1" presStyleIdx="0" presStyleCnt="1"/>
      <dgm:spPr/>
    </dgm:pt>
    <dgm:pt modelId="{4BD82CF7-F489-42D0-B774-78937AC59DDE}" type="pres">
      <dgm:prSet presAssocID="{67B93B95-9246-445A-9055-FFD3C8E5951F}" presName="horz1" presStyleCnt="0"/>
      <dgm:spPr/>
    </dgm:pt>
    <dgm:pt modelId="{A4115238-133B-4CF1-9817-7519F9BB9F12}" type="pres">
      <dgm:prSet presAssocID="{67B93B95-9246-445A-9055-FFD3C8E5951F}" presName="tx1" presStyleLbl="revTx" presStyleIdx="0" presStyleCnt="7"/>
      <dgm:spPr/>
      <dgm:t>
        <a:bodyPr/>
        <a:lstStyle/>
        <a:p>
          <a:endParaRPr lang="es-ES"/>
        </a:p>
      </dgm:t>
    </dgm:pt>
    <dgm:pt modelId="{F7DC6D11-8FE4-4DA9-A684-7C6017200446}" type="pres">
      <dgm:prSet presAssocID="{67B93B95-9246-445A-9055-FFD3C8E5951F}" presName="vert1" presStyleCnt="0"/>
      <dgm:spPr/>
    </dgm:pt>
    <dgm:pt modelId="{D944CFAE-C176-44B4-863C-DB45DFC61955}" type="pres">
      <dgm:prSet presAssocID="{839568FF-FE3E-48F4-B5E3-A2E5B04B2700}" presName="vertSpace2a" presStyleCnt="0"/>
      <dgm:spPr/>
    </dgm:pt>
    <dgm:pt modelId="{7C3442BC-7460-4D37-829D-66635F1ACDCE}" type="pres">
      <dgm:prSet presAssocID="{839568FF-FE3E-48F4-B5E3-A2E5B04B2700}" presName="horz2" presStyleCnt="0"/>
      <dgm:spPr/>
    </dgm:pt>
    <dgm:pt modelId="{92F4E737-BC40-4A62-97AB-80104376D72C}" type="pres">
      <dgm:prSet presAssocID="{839568FF-FE3E-48F4-B5E3-A2E5B04B2700}" presName="horzSpace2" presStyleCnt="0"/>
      <dgm:spPr/>
    </dgm:pt>
    <dgm:pt modelId="{3A210ABA-5E64-4BE2-A590-ABB8A1B01830}" type="pres">
      <dgm:prSet presAssocID="{839568FF-FE3E-48F4-B5E3-A2E5B04B2700}" presName="tx2" presStyleLbl="revTx" presStyleIdx="1" presStyleCnt="7"/>
      <dgm:spPr/>
      <dgm:t>
        <a:bodyPr/>
        <a:lstStyle/>
        <a:p>
          <a:endParaRPr lang="es-ES"/>
        </a:p>
      </dgm:t>
    </dgm:pt>
    <dgm:pt modelId="{96CA55E3-991B-43BC-B2D6-BC7C6515D741}" type="pres">
      <dgm:prSet presAssocID="{839568FF-FE3E-48F4-B5E3-A2E5B04B2700}" presName="vert2" presStyleCnt="0"/>
      <dgm:spPr/>
    </dgm:pt>
    <dgm:pt modelId="{4E8EDE06-8244-44C8-B41F-3DB673EE121F}" type="pres">
      <dgm:prSet presAssocID="{839568FF-FE3E-48F4-B5E3-A2E5B04B2700}" presName="thinLine2b" presStyleLbl="callout" presStyleIdx="0" presStyleCnt="6"/>
      <dgm:spPr/>
    </dgm:pt>
    <dgm:pt modelId="{3196DDA7-9585-4E06-8519-8CFB83EAFD7A}" type="pres">
      <dgm:prSet presAssocID="{839568FF-FE3E-48F4-B5E3-A2E5B04B2700}" presName="vertSpace2b" presStyleCnt="0"/>
      <dgm:spPr/>
    </dgm:pt>
    <dgm:pt modelId="{B0456874-D466-4A04-8B8E-CE53D8AE792A}" type="pres">
      <dgm:prSet presAssocID="{C9A511D8-B862-474E-A1DC-A3C855AC57D2}" presName="horz2" presStyleCnt="0"/>
      <dgm:spPr/>
    </dgm:pt>
    <dgm:pt modelId="{0ABA5AE7-BF0A-4194-9B0A-766FE31E88F8}" type="pres">
      <dgm:prSet presAssocID="{C9A511D8-B862-474E-A1DC-A3C855AC57D2}" presName="horzSpace2" presStyleCnt="0"/>
      <dgm:spPr/>
    </dgm:pt>
    <dgm:pt modelId="{62BC41D9-540D-4427-8BA3-99B2A2449C0F}" type="pres">
      <dgm:prSet presAssocID="{C9A511D8-B862-474E-A1DC-A3C855AC57D2}" presName="tx2" presStyleLbl="revTx" presStyleIdx="2" presStyleCnt="7"/>
      <dgm:spPr/>
      <dgm:t>
        <a:bodyPr/>
        <a:lstStyle/>
        <a:p>
          <a:endParaRPr lang="es-ES"/>
        </a:p>
      </dgm:t>
    </dgm:pt>
    <dgm:pt modelId="{37541801-1FBD-49E6-8E3C-8911360A6B06}" type="pres">
      <dgm:prSet presAssocID="{C9A511D8-B862-474E-A1DC-A3C855AC57D2}" presName="vert2" presStyleCnt="0"/>
      <dgm:spPr/>
    </dgm:pt>
    <dgm:pt modelId="{214552D2-5D38-4F8C-8865-722C807CC0DC}" type="pres">
      <dgm:prSet presAssocID="{C9A511D8-B862-474E-A1DC-A3C855AC57D2}" presName="thinLine2b" presStyleLbl="callout" presStyleIdx="1" presStyleCnt="6"/>
      <dgm:spPr/>
    </dgm:pt>
    <dgm:pt modelId="{FF1360ED-78DD-46B7-81E7-9616BAAA06F6}" type="pres">
      <dgm:prSet presAssocID="{C9A511D8-B862-474E-A1DC-A3C855AC57D2}" presName="vertSpace2b" presStyleCnt="0"/>
      <dgm:spPr/>
    </dgm:pt>
    <dgm:pt modelId="{8EE860C9-007D-44EC-B96F-8AADEF68CD15}" type="pres">
      <dgm:prSet presAssocID="{66758B0E-514A-4423-9301-43BA56377EC4}" presName="horz2" presStyleCnt="0"/>
      <dgm:spPr/>
    </dgm:pt>
    <dgm:pt modelId="{BC7EC439-E64A-4A44-BED5-1621425CC799}" type="pres">
      <dgm:prSet presAssocID="{66758B0E-514A-4423-9301-43BA56377EC4}" presName="horzSpace2" presStyleCnt="0"/>
      <dgm:spPr/>
    </dgm:pt>
    <dgm:pt modelId="{C0F634C4-A1C3-436A-87C2-216D35426026}" type="pres">
      <dgm:prSet presAssocID="{66758B0E-514A-4423-9301-43BA56377EC4}" presName="tx2" presStyleLbl="revTx" presStyleIdx="3" presStyleCnt="7"/>
      <dgm:spPr/>
      <dgm:t>
        <a:bodyPr/>
        <a:lstStyle/>
        <a:p>
          <a:endParaRPr lang="es-ES"/>
        </a:p>
      </dgm:t>
    </dgm:pt>
    <dgm:pt modelId="{9BB441AF-4804-4E1A-9E30-84C31C1AE2AB}" type="pres">
      <dgm:prSet presAssocID="{66758B0E-514A-4423-9301-43BA56377EC4}" presName="vert2" presStyleCnt="0"/>
      <dgm:spPr/>
    </dgm:pt>
    <dgm:pt modelId="{A7B21BD2-A073-4A03-A9D0-85153835CB22}" type="pres">
      <dgm:prSet presAssocID="{66758B0E-514A-4423-9301-43BA56377EC4}" presName="thinLine2b" presStyleLbl="callout" presStyleIdx="2" presStyleCnt="6"/>
      <dgm:spPr/>
    </dgm:pt>
    <dgm:pt modelId="{96D85081-F1A4-401F-A9C6-11FF4A1C0E08}" type="pres">
      <dgm:prSet presAssocID="{66758B0E-514A-4423-9301-43BA56377EC4}" presName="vertSpace2b" presStyleCnt="0"/>
      <dgm:spPr/>
    </dgm:pt>
    <dgm:pt modelId="{A90EBE3D-C913-4E30-B681-5BDB84308D90}" type="pres">
      <dgm:prSet presAssocID="{FACFE747-3253-4AEC-95A2-D55D29A7C6E5}" presName="horz2" presStyleCnt="0"/>
      <dgm:spPr/>
    </dgm:pt>
    <dgm:pt modelId="{6B5AC0C4-E284-4ADB-8B94-480126EA9969}" type="pres">
      <dgm:prSet presAssocID="{FACFE747-3253-4AEC-95A2-D55D29A7C6E5}" presName="horzSpace2" presStyleCnt="0"/>
      <dgm:spPr/>
    </dgm:pt>
    <dgm:pt modelId="{2C982563-D5D3-4D3E-98C0-E452D68D0D3B}" type="pres">
      <dgm:prSet presAssocID="{FACFE747-3253-4AEC-95A2-D55D29A7C6E5}" presName="tx2" presStyleLbl="revTx" presStyleIdx="4" presStyleCnt="7"/>
      <dgm:spPr/>
      <dgm:t>
        <a:bodyPr/>
        <a:lstStyle/>
        <a:p>
          <a:endParaRPr lang="es-ES"/>
        </a:p>
      </dgm:t>
    </dgm:pt>
    <dgm:pt modelId="{123A8972-FEF7-47EC-8A9F-86D605B2AB7A}" type="pres">
      <dgm:prSet presAssocID="{FACFE747-3253-4AEC-95A2-D55D29A7C6E5}" presName="vert2" presStyleCnt="0"/>
      <dgm:spPr/>
    </dgm:pt>
    <dgm:pt modelId="{3F694717-5048-4F06-B113-3BDC355A5608}" type="pres">
      <dgm:prSet presAssocID="{FACFE747-3253-4AEC-95A2-D55D29A7C6E5}" presName="thinLine2b" presStyleLbl="callout" presStyleIdx="3" presStyleCnt="6"/>
      <dgm:spPr/>
    </dgm:pt>
    <dgm:pt modelId="{738B0C36-4F67-439E-81F5-446BEA51B702}" type="pres">
      <dgm:prSet presAssocID="{FACFE747-3253-4AEC-95A2-D55D29A7C6E5}" presName="vertSpace2b" presStyleCnt="0"/>
      <dgm:spPr/>
    </dgm:pt>
    <dgm:pt modelId="{8C547C37-ADF0-4537-AACC-F5D2A6B1C789}" type="pres">
      <dgm:prSet presAssocID="{557C8E90-8309-4A5A-8142-5209F6C9D4D8}" presName="horz2" presStyleCnt="0"/>
      <dgm:spPr/>
    </dgm:pt>
    <dgm:pt modelId="{76108CE8-C085-4F2D-BEC7-0BB12DCB88EA}" type="pres">
      <dgm:prSet presAssocID="{557C8E90-8309-4A5A-8142-5209F6C9D4D8}" presName="horzSpace2" presStyleCnt="0"/>
      <dgm:spPr/>
    </dgm:pt>
    <dgm:pt modelId="{F32AB2B3-A2D6-4223-ADFB-D0E7BAE5FD89}" type="pres">
      <dgm:prSet presAssocID="{557C8E90-8309-4A5A-8142-5209F6C9D4D8}" presName="tx2" presStyleLbl="revTx" presStyleIdx="5" presStyleCnt="7"/>
      <dgm:spPr/>
      <dgm:t>
        <a:bodyPr/>
        <a:lstStyle/>
        <a:p>
          <a:endParaRPr lang="es-ES"/>
        </a:p>
      </dgm:t>
    </dgm:pt>
    <dgm:pt modelId="{4D8C200C-BCF0-4B38-ADAF-B59222894C7C}" type="pres">
      <dgm:prSet presAssocID="{557C8E90-8309-4A5A-8142-5209F6C9D4D8}" presName="vert2" presStyleCnt="0"/>
      <dgm:spPr/>
    </dgm:pt>
    <dgm:pt modelId="{F0995021-6F69-4D13-A525-4CCCDAD524A3}" type="pres">
      <dgm:prSet presAssocID="{557C8E90-8309-4A5A-8142-5209F6C9D4D8}" presName="thinLine2b" presStyleLbl="callout" presStyleIdx="4" presStyleCnt="6"/>
      <dgm:spPr/>
    </dgm:pt>
    <dgm:pt modelId="{97B2536D-B22A-4BC1-97AD-0EB1B883A80C}" type="pres">
      <dgm:prSet presAssocID="{557C8E90-8309-4A5A-8142-5209F6C9D4D8}" presName="vertSpace2b" presStyleCnt="0"/>
      <dgm:spPr/>
    </dgm:pt>
    <dgm:pt modelId="{0EBB55C3-ACD0-44E9-A38F-7E8B0B4ABFA1}" type="pres">
      <dgm:prSet presAssocID="{139BEDF3-0C29-4277-944D-271392739E0A}" presName="horz2" presStyleCnt="0"/>
      <dgm:spPr/>
    </dgm:pt>
    <dgm:pt modelId="{B91BE477-631A-4956-915F-A9EE9CD748E8}" type="pres">
      <dgm:prSet presAssocID="{139BEDF3-0C29-4277-944D-271392739E0A}" presName="horzSpace2" presStyleCnt="0"/>
      <dgm:spPr/>
    </dgm:pt>
    <dgm:pt modelId="{D451094B-DF23-4E8A-A901-9D8BA967F3DD}" type="pres">
      <dgm:prSet presAssocID="{139BEDF3-0C29-4277-944D-271392739E0A}" presName="tx2" presStyleLbl="revTx" presStyleIdx="6" presStyleCnt="7"/>
      <dgm:spPr/>
      <dgm:t>
        <a:bodyPr/>
        <a:lstStyle/>
        <a:p>
          <a:endParaRPr lang="es-ES"/>
        </a:p>
      </dgm:t>
    </dgm:pt>
    <dgm:pt modelId="{539674B8-B92A-4E0F-B2DA-72E36326BAB2}" type="pres">
      <dgm:prSet presAssocID="{139BEDF3-0C29-4277-944D-271392739E0A}" presName="vert2" presStyleCnt="0"/>
      <dgm:spPr/>
    </dgm:pt>
    <dgm:pt modelId="{94A0606A-B4E4-404F-A150-50373EC47EC2}" type="pres">
      <dgm:prSet presAssocID="{139BEDF3-0C29-4277-944D-271392739E0A}" presName="thinLine2b" presStyleLbl="callout" presStyleIdx="5" presStyleCnt="6"/>
      <dgm:spPr/>
    </dgm:pt>
    <dgm:pt modelId="{468679FF-3B1C-403F-BD98-3895FFE634A2}" type="pres">
      <dgm:prSet presAssocID="{139BEDF3-0C29-4277-944D-271392739E0A}" presName="vertSpace2b" presStyleCnt="0"/>
      <dgm:spPr/>
    </dgm:pt>
  </dgm:ptLst>
  <dgm:cxnLst>
    <dgm:cxn modelId="{E451F851-8E3F-409D-BF3E-A6BA76333FED}" srcId="{67B93B95-9246-445A-9055-FFD3C8E5951F}" destId="{66758B0E-514A-4423-9301-43BA56377EC4}" srcOrd="2" destOrd="0" parTransId="{FC9A9F65-590B-4792-A38C-BA1C1E67843D}" sibTransId="{58FFB2A4-A712-43A4-8BDB-E032CFB1D682}"/>
    <dgm:cxn modelId="{DBDF7500-C208-4156-AE77-52835F273A25}" srcId="{67B93B95-9246-445A-9055-FFD3C8E5951F}" destId="{C9A511D8-B862-474E-A1DC-A3C855AC57D2}" srcOrd="1" destOrd="0" parTransId="{BBE23625-195F-4637-9CC2-8EA6C777DBAB}" sibTransId="{508C2F97-4F07-4F01-A952-BCFDD296707B}"/>
    <dgm:cxn modelId="{CF3591D8-B8C8-4624-8F4D-48B754DAE91B}" type="presOf" srcId="{C9A511D8-B862-474E-A1DC-A3C855AC57D2}" destId="{62BC41D9-540D-4427-8BA3-99B2A2449C0F}" srcOrd="0" destOrd="0" presId="urn:microsoft.com/office/officeart/2008/layout/LinedList"/>
    <dgm:cxn modelId="{D456A494-1ACE-4D41-8077-21A454558683}" type="presOf" srcId="{4CAC3542-EA46-4E8E-8200-5FD9FE00843C}" destId="{0365EED2-6A88-49FE-9424-12C105ECBB87}" srcOrd="0" destOrd="0" presId="urn:microsoft.com/office/officeart/2008/layout/LinedList"/>
    <dgm:cxn modelId="{805CB7D2-0DAE-42F2-AC45-0D0276E84482}" srcId="{67B93B95-9246-445A-9055-FFD3C8E5951F}" destId="{557C8E90-8309-4A5A-8142-5209F6C9D4D8}" srcOrd="4" destOrd="0" parTransId="{B60FBD4C-80BE-4EC5-A3A3-301B54FE0370}" sibTransId="{D485F757-3A5B-48A7-B515-2114D7F72C18}"/>
    <dgm:cxn modelId="{A80FE845-C6AC-4B42-938B-DFDD26CFDFF0}" type="presOf" srcId="{139BEDF3-0C29-4277-944D-271392739E0A}" destId="{D451094B-DF23-4E8A-A901-9D8BA967F3DD}" srcOrd="0" destOrd="0" presId="urn:microsoft.com/office/officeart/2008/layout/LinedList"/>
    <dgm:cxn modelId="{FDED0D80-2E58-4FBC-A9B1-6B1B58A30EAA}" type="presOf" srcId="{67B93B95-9246-445A-9055-FFD3C8E5951F}" destId="{A4115238-133B-4CF1-9817-7519F9BB9F12}" srcOrd="0" destOrd="0" presId="urn:microsoft.com/office/officeart/2008/layout/LinedList"/>
    <dgm:cxn modelId="{04502C08-1F02-4B08-88BA-E33A275537D5}" type="presOf" srcId="{66758B0E-514A-4423-9301-43BA56377EC4}" destId="{C0F634C4-A1C3-436A-87C2-216D35426026}" srcOrd="0" destOrd="0" presId="urn:microsoft.com/office/officeart/2008/layout/LinedList"/>
    <dgm:cxn modelId="{2872A11F-4963-4420-B882-CD26505ECC5D}" srcId="{4CAC3542-EA46-4E8E-8200-5FD9FE00843C}" destId="{67B93B95-9246-445A-9055-FFD3C8E5951F}" srcOrd="0" destOrd="0" parTransId="{C7584A42-B900-4474-A478-F8CC3A205007}" sibTransId="{69B0C7C6-AC6C-4C5C-A34D-3EA2BE35334C}"/>
    <dgm:cxn modelId="{EE5E21DA-60E3-4A6B-B229-EEECB2F80F89}" type="presOf" srcId="{839568FF-FE3E-48F4-B5E3-A2E5B04B2700}" destId="{3A210ABA-5E64-4BE2-A590-ABB8A1B01830}" srcOrd="0" destOrd="0" presId="urn:microsoft.com/office/officeart/2008/layout/LinedList"/>
    <dgm:cxn modelId="{69E11AB5-FA94-40B9-B30E-A689E9FEFC7D}" srcId="{67B93B95-9246-445A-9055-FFD3C8E5951F}" destId="{FACFE747-3253-4AEC-95A2-D55D29A7C6E5}" srcOrd="3" destOrd="0" parTransId="{13712B3C-9400-47D0-A8FA-745538B98858}" sibTransId="{8257B64D-2AAA-455F-8F1A-CD9806800B43}"/>
    <dgm:cxn modelId="{0E8D036D-A2EF-452B-A087-1266C783818D}" srcId="{67B93B95-9246-445A-9055-FFD3C8E5951F}" destId="{139BEDF3-0C29-4277-944D-271392739E0A}" srcOrd="5" destOrd="0" parTransId="{436CF826-3D39-41BA-A2C5-B7AB40C3047D}" sibTransId="{6E024685-2CFD-4A03-91C5-BEA5CCF6E0C7}"/>
    <dgm:cxn modelId="{50B72791-26BE-4000-820F-926982AC46C4}" type="presOf" srcId="{FACFE747-3253-4AEC-95A2-D55D29A7C6E5}" destId="{2C982563-D5D3-4D3E-98C0-E452D68D0D3B}" srcOrd="0" destOrd="0" presId="urn:microsoft.com/office/officeart/2008/layout/LinedList"/>
    <dgm:cxn modelId="{1E0040B0-CAE3-4F9D-A869-01C0BAC2431C}" srcId="{67B93B95-9246-445A-9055-FFD3C8E5951F}" destId="{839568FF-FE3E-48F4-B5E3-A2E5B04B2700}" srcOrd="0" destOrd="0" parTransId="{AF475D80-CFE9-4619-8C66-41AF079B587F}" sibTransId="{E0B4DAB1-CDDF-4A21-8D18-6346BFE0513D}"/>
    <dgm:cxn modelId="{A6AFC14A-F6DB-47C3-9D12-768F7E875F28}" type="presOf" srcId="{557C8E90-8309-4A5A-8142-5209F6C9D4D8}" destId="{F32AB2B3-A2D6-4223-ADFB-D0E7BAE5FD89}" srcOrd="0" destOrd="0" presId="urn:microsoft.com/office/officeart/2008/layout/LinedList"/>
    <dgm:cxn modelId="{B5C2964C-517E-480C-8E5E-1365CF62721E}" type="presParOf" srcId="{0365EED2-6A88-49FE-9424-12C105ECBB87}" destId="{702B52C0-EF8B-45AB-9669-4A8A0E75F893}" srcOrd="0" destOrd="0" presId="urn:microsoft.com/office/officeart/2008/layout/LinedList"/>
    <dgm:cxn modelId="{307C2C6A-905F-4850-84A8-71C099D61B14}" type="presParOf" srcId="{0365EED2-6A88-49FE-9424-12C105ECBB87}" destId="{4BD82CF7-F489-42D0-B774-78937AC59DDE}" srcOrd="1" destOrd="0" presId="urn:microsoft.com/office/officeart/2008/layout/LinedList"/>
    <dgm:cxn modelId="{F34B0DD7-702C-46EC-9BF1-7E95BB2E8A08}" type="presParOf" srcId="{4BD82CF7-F489-42D0-B774-78937AC59DDE}" destId="{A4115238-133B-4CF1-9817-7519F9BB9F12}" srcOrd="0" destOrd="0" presId="urn:microsoft.com/office/officeart/2008/layout/LinedList"/>
    <dgm:cxn modelId="{376F2E4E-6CF2-4773-AA83-A62600330065}" type="presParOf" srcId="{4BD82CF7-F489-42D0-B774-78937AC59DDE}" destId="{F7DC6D11-8FE4-4DA9-A684-7C6017200446}" srcOrd="1" destOrd="0" presId="urn:microsoft.com/office/officeart/2008/layout/LinedList"/>
    <dgm:cxn modelId="{1A70B0D3-D474-4392-A208-5D86F0B92537}" type="presParOf" srcId="{F7DC6D11-8FE4-4DA9-A684-7C6017200446}" destId="{D944CFAE-C176-44B4-863C-DB45DFC61955}" srcOrd="0" destOrd="0" presId="urn:microsoft.com/office/officeart/2008/layout/LinedList"/>
    <dgm:cxn modelId="{E598C42F-7944-4401-932D-688FB1E5DAC8}" type="presParOf" srcId="{F7DC6D11-8FE4-4DA9-A684-7C6017200446}" destId="{7C3442BC-7460-4D37-829D-66635F1ACDCE}" srcOrd="1" destOrd="0" presId="urn:microsoft.com/office/officeart/2008/layout/LinedList"/>
    <dgm:cxn modelId="{0E1FF07F-8FE7-48D8-9C46-27D111EEAAFB}" type="presParOf" srcId="{7C3442BC-7460-4D37-829D-66635F1ACDCE}" destId="{92F4E737-BC40-4A62-97AB-80104376D72C}" srcOrd="0" destOrd="0" presId="urn:microsoft.com/office/officeart/2008/layout/LinedList"/>
    <dgm:cxn modelId="{6312AB26-7FC5-41DD-A2CE-A74FA7FC9FDA}" type="presParOf" srcId="{7C3442BC-7460-4D37-829D-66635F1ACDCE}" destId="{3A210ABA-5E64-4BE2-A590-ABB8A1B01830}" srcOrd="1" destOrd="0" presId="urn:microsoft.com/office/officeart/2008/layout/LinedList"/>
    <dgm:cxn modelId="{50AAE4EF-7020-4E0F-8526-A3A69F36CE9D}" type="presParOf" srcId="{7C3442BC-7460-4D37-829D-66635F1ACDCE}" destId="{96CA55E3-991B-43BC-B2D6-BC7C6515D741}" srcOrd="2" destOrd="0" presId="urn:microsoft.com/office/officeart/2008/layout/LinedList"/>
    <dgm:cxn modelId="{2EB8CC35-9A03-48E7-B528-8D1FDDAC025B}" type="presParOf" srcId="{F7DC6D11-8FE4-4DA9-A684-7C6017200446}" destId="{4E8EDE06-8244-44C8-B41F-3DB673EE121F}" srcOrd="2" destOrd="0" presId="urn:microsoft.com/office/officeart/2008/layout/LinedList"/>
    <dgm:cxn modelId="{E982E0B1-BCF1-431F-A2BC-42650935393D}" type="presParOf" srcId="{F7DC6D11-8FE4-4DA9-A684-7C6017200446}" destId="{3196DDA7-9585-4E06-8519-8CFB83EAFD7A}" srcOrd="3" destOrd="0" presId="urn:microsoft.com/office/officeart/2008/layout/LinedList"/>
    <dgm:cxn modelId="{CC02EBE4-00C5-4E68-B535-EE7751EFA6F5}" type="presParOf" srcId="{F7DC6D11-8FE4-4DA9-A684-7C6017200446}" destId="{B0456874-D466-4A04-8B8E-CE53D8AE792A}" srcOrd="4" destOrd="0" presId="urn:microsoft.com/office/officeart/2008/layout/LinedList"/>
    <dgm:cxn modelId="{7579AD26-9BF2-4C08-A1B6-363CFE47D4F6}" type="presParOf" srcId="{B0456874-D466-4A04-8B8E-CE53D8AE792A}" destId="{0ABA5AE7-BF0A-4194-9B0A-766FE31E88F8}" srcOrd="0" destOrd="0" presId="urn:microsoft.com/office/officeart/2008/layout/LinedList"/>
    <dgm:cxn modelId="{4A551A77-64E3-44CA-B180-D052C11382F4}" type="presParOf" srcId="{B0456874-D466-4A04-8B8E-CE53D8AE792A}" destId="{62BC41D9-540D-4427-8BA3-99B2A2449C0F}" srcOrd="1" destOrd="0" presId="urn:microsoft.com/office/officeart/2008/layout/LinedList"/>
    <dgm:cxn modelId="{6A71CF79-42B1-40A4-A326-575BE0832DEC}" type="presParOf" srcId="{B0456874-D466-4A04-8B8E-CE53D8AE792A}" destId="{37541801-1FBD-49E6-8E3C-8911360A6B06}" srcOrd="2" destOrd="0" presId="urn:microsoft.com/office/officeart/2008/layout/LinedList"/>
    <dgm:cxn modelId="{03B9B46E-4F10-4698-8E60-FE28B4C73C6B}" type="presParOf" srcId="{F7DC6D11-8FE4-4DA9-A684-7C6017200446}" destId="{214552D2-5D38-4F8C-8865-722C807CC0DC}" srcOrd="5" destOrd="0" presId="urn:microsoft.com/office/officeart/2008/layout/LinedList"/>
    <dgm:cxn modelId="{B1B1F7A9-1EAB-40FC-8DA9-8E3B1D7373F6}" type="presParOf" srcId="{F7DC6D11-8FE4-4DA9-A684-7C6017200446}" destId="{FF1360ED-78DD-46B7-81E7-9616BAAA06F6}" srcOrd="6" destOrd="0" presId="urn:microsoft.com/office/officeart/2008/layout/LinedList"/>
    <dgm:cxn modelId="{5CCFE21B-01B5-4717-8F7D-BCA92D237860}" type="presParOf" srcId="{F7DC6D11-8FE4-4DA9-A684-7C6017200446}" destId="{8EE860C9-007D-44EC-B96F-8AADEF68CD15}" srcOrd="7" destOrd="0" presId="urn:microsoft.com/office/officeart/2008/layout/LinedList"/>
    <dgm:cxn modelId="{7BAA5D4B-BE26-47C2-823C-D43C1C6046D8}" type="presParOf" srcId="{8EE860C9-007D-44EC-B96F-8AADEF68CD15}" destId="{BC7EC439-E64A-4A44-BED5-1621425CC799}" srcOrd="0" destOrd="0" presId="urn:microsoft.com/office/officeart/2008/layout/LinedList"/>
    <dgm:cxn modelId="{388E69C4-C4F4-4DB6-9D89-07291B832833}" type="presParOf" srcId="{8EE860C9-007D-44EC-B96F-8AADEF68CD15}" destId="{C0F634C4-A1C3-436A-87C2-216D35426026}" srcOrd="1" destOrd="0" presId="urn:microsoft.com/office/officeart/2008/layout/LinedList"/>
    <dgm:cxn modelId="{9B633FCD-E28A-4729-B787-648B41998F62}" type="presParOf" srcId="{8EE860C9-007D-44EC-B96F-8AADEF68CD15}" destId="{9BB441AF-4804-4E1A-9E30-84C31C1AE2AB}" srcOrd="2" destOrd="0" presId="urn:microsoft.com/office/officeart/2008/layout/LinedList"/>
    <dgm:cxn modelId="{43304198-8AF8-4E57-8352-E822F35BBA50}" type="presParOf" srcId="{F7DC6D11-8FE4-4DA9-A684-7C6017200446}" destId="{A7B21BD2-A073-4A03-A9D0-85153835CB22}" srcOrd="8" destOrd="0" presId="urn:microsoft.com/office/officeart/2008/layout/LinedList"/>
    <dgm:cxn modelId="{75222CE4-5E97-4825-A29D-B2AC07FABE7A}" type="presParOf" srcId="{F7DC6D11-8FE4-4DA9-A684-7C6017200446}" destId="{96D85081-F1A4-401F-A9C6-11FF4A1C0E08}" srcOrd="9" destOrd="0" presId="urn:microsoft.com/office/officeart/2008/layout/LinedList"/>
    <dgm:cxn modelId="{36730FC0-2C4A-4811-B88D-1CD34C77862F}" type="presParOf" srcId="{F7DC6D11-8FE4-4DA9-A684-7C6017200446}" destId="{A90EBE3D-C913-4E30-B681-5BDB84308D90}" srcOrd="10" destOrd="0" presId="urn:microsoft.com/office/officeart/2008/layout/LinedList"/>
    <dgm:cxn modelId="{4D629E2F-0F34-40FF-BF17-73052AFC7C5C}" type="presParOf" srcId="{A90EBE3D-C913-4E30-B681-5BDB84308D90}" destId="{6B5AC0C4-E284-4ADB-8B94-480126EA9969}" srcOrd="0" destOrd="0" presId="urn:microsoft.com/office/officeart/2008/layout/LinedList"/>
    <dgm:cxn modelId="{1CA55A90-D137-426A-904D-E77D780AFA12}" type="presParOf" srcId="{A90EBE3D-C913-4E30-B681-5BDB84308D90}" destId="{2C982563-D5D3-4D3E-98C0-E452D68D0D3B}" srcOrd="1" destOrd="0" presId="urn:microsoft.com/office/officeart/2008/layout/LinedList"/>
    <dgm:cxn modelId="{81A807D7-D4DD-4944-9D8E-D5BDA4711AE9}" type="presParOf" srcId="{A90EBE3D-C913-4E30-B681-5BDB84308D90}" destId="{123A8972-FEF7-47EC-8A9F-86D605B2AB7A}" srcOrd="2" destOrd="0" presId="urn:microsoft.com/office/officeart/2008/layout/LinedList"/>
    <dgm:cxn modelId="{CA80A07A-A673-492A-ABDF-F53870FB28FE}" type="presParOf" srcId="{F7DC6D11-8FE4-4DA9-A684-7C6017200446}" destId="{3F694717-5048-4F06-B113-3BDC355A5608}" srcOrd="11" destOrd="0" presId="urn:microsoft.com/office/officeart/2008/layout/LinedList"/>
    <dgm:cxn modelId="{200C4637-F280-47D5-98F4-8718B775A78F}" type="presParOf" srcId="{F7DC6D11-8FE4-4DA9-A684-7C6017200446}" destId="{738B0C36-4F67-439E-81F5-446BEA51B702}" srcOrd="12" destOrd="0" presId="urn:microsoft.com/office/officeart/2008/layout/LinedList"/>
    <dgm:cxn modelId="{2705DD8E-6575-47F6-A5D9-7F9806BE4EB3}" type="presParOf" srcId="{F7DC6D11-8FE4-4DA9-A684-7C6017200446}" destId="{8C547C37-ADF0-4537-AACC-F5D2A6B1C789}" srcOrd="13" destOrd="0" presId="urn:microsoft.com/office/officeart/2008/layout/LinedList"/>
    <dgm:cxn modelId="{F22041EF-1E6C-4FA6-8748-B264CA646B1C}" type="presParOf" srcId="{8C547C37-ADF0-4537-AACC-F5D2A6B1C789}" destId="{76108CE8-C085-4F2D-BEC7-0BB12DCB88EA}" srcOrd="0" destOrd="0" presId="urn:microsoft.com/office/officeart/2008/layout/LinedList"/>
    <dgm:cxn modelId="{7D2F349B-81AF-4DE7-B49B-89E452051A27}" type="presParOf" srcId="{8C547C37-ADF0-4537-AACC-F5D2A6B1C789}" destId="{F32AB2B3-A2D6-4223-ADFB-D0E7BAE5FD89}" srcOrd="1" destOrd="0" presId="urn:microsoft.com/office/officeart/2008/layout/LinedList"/>
    <dgm:cxn modelId="{63E9645D-F6FF-4EBA-BC72-0EDE40EE9885}" type="presParOf" srcId="{8C547C37-ADF0-4537-AACC-F5D2A6B1C789}" destId="{4D8C200C-BCF0-4B38-ADAF-B59222894C7C}" srcOrd="2" destOrd="0" presId="urn:microsoft.com/office/officeart/2008/layout/LinedList"/>
    <dgm:cxn modelId="{F6986439-32FB-4DDC-B686-D46152E90789}" type="presParOf" srcId="{F7DC6D11-8FE4-4DA9-A684-7C6017200446}" destId="{F0995021-6F69-4D13-A525-4CCCDAD524A3}" srcOrd="14" destOrd="0" presId="urn:microsoft.com/office/officeart/2008/layout/LinedList"/>
    <dgm:cxn modelId="{41C7EF05-701C-4EB1-B32E-347DB4DE8AE4}" type="presParOf" srcId="{F7DC6D11-8FE4-4DA9-A684-7C6017200446}" destId="{97B2536D-B22A-4BC1-97AD-0EB1B883A80C}" srcOrd="15" destOrd="0" presId="urn:microsoft.com/office/officeart/2008/layout/LinedList"/>
    <dgm:cxn modelId="{04C5907E-119A-4C6E-A873-45A12BF97E0F}" type="presParOf" srcId="{F7DC6D11-8FE4-4DA9-A684-7C6017200446}" destId="{0EBB55C3-ACD0-44E9-A38F-7E8B0B4ABFA1}" srcOrd="16" destOrd="0" presId="urn:microsoft.com/office/officeart/2008/layout/LinedList"/>
    <dgm:cxn modelId="{4B45DD15-9AC7-4C1C-8F6D-4C046BA47D32}" type="presParOf" srcId="{0EBB55C3-ACD0-44E9-A38F-7E8B0B4ABFA1}" destId="{B91BE477-631A-4956-915F-A9EE9CD748E8}" srcOrd="0" destOrd="0" presId="urn:microsoft.com/office/officeart/2008/layout/LinedList"/>
    <dgm:cxn modelId="{E66EF124-15BB-4284-9417-520CE838CE2B}" type="presParOf" srcId="{0EBB55C3-ACD0-44E9-A38F-7E8B0B4ABFA1}" destId="{D451094B-DF23-4E8A-A901-9D8BA967F3DD}" srcOrd="1" destOrd="0" presId="urn:microsoft.com/office/officeart/2008/layout/LinedList"/>
    <dgm:cxn modelId="{9DE4CACA-4CD2-4A0E-A877-540621A34213}" type="presParOf" srcId="{0EBB55C3-ACD0-44E9-A38F-7E8B0B4ABFA1}" destId="{539674B8-B92A-4E0F-B2DA-72E36326BAB2}" srcOrd="2" destOrd="0" presId="urn:microsoft.com/office/officeart/2008/layout/LinedList"/>
    <dgm:cxn modelId="{358E6042-5CE9-43CB-9A5B-83E63C89969C}" type="presParOf" srcId="{F7DC6D11-8FE4-4DA9-A684-7C6017200446}" destId="{94A0606A-B4E4-404F-A150-50373EC47EC2}" srcOrd="17" destOrd="0" presId="urn:microsoft.com/office/officeart/2008/layout/LinedList"/>
    <dgm:cxn modelId="{B85564D0-2C90-4547-A17F-82FC63EF4BD0}" type="presParOf" srcId="{F7DC6D11-8FE4-4DA9-A684-7C6017200446}" destId="{468679FF-3B1C-403F-BD98-3895FFE634A2}" srcOrd="18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09B8634D-4550-4177-B0C5-F62AFBBC8998}" type="doc">
      <dgm:prSet loTypeId="urn:microsoft.com/office/officeart/2005/8/layout/hierarchy2" loCatId="hierarchy" qsTypeId="urn:microsoft.com/office/officeart/2005/8/quickstyle/simple3" qsCatId="simple" csTypeId="urn:microsoft.com/office/officeart/2005/8/colors/colorful5" csCatId="colorful" phldr="1"/>
      <dgm:spPr/>
      <dgm:t>
        <a:bodyPr/>
        <a:lstStyle/>
        <a:p>
          <a:endParaRPr lang="es-ES"/>
        </a:p>
      </dgm:t>
    </dgm:pt>
    <dgm:pt modelId="{EA1380F6-CCC8-4CD5-883F-FC23B3F39DCE}">
      <dgm:prSet phldrT="[Texto]" custT="1"/>
      <dgm:spPr/>
      <dgm:t>
        <a:bodyPr/>
        <a:lstStyle/>
        <a:p>
          <a:r>
            <a:rPr lang="es-ES_tradnl" sz="1800" i="1" dirty="0" err="1" smtClean="0"/>
            <a:t>Chlorella</a:t>
          </a:r>
          <a:r>
            <a:rPr lang="es-ES_tradnl" sz="1800" dirty="0" smtClean="0"/>
            <a:t> </a:t>
          </a:r>
          <a:endParaRPr lang="es-ES" sz="1800" dirty="0"/>
        </a:p>
      </dgm:t>
    </dgm:pt>
    <dgm:pt modelId="{9C2115B3-17CB-40E8-AF54-DDC881910B36}" type="parTrans" cxnId="{0C819B5B-69EA-4E98-A476-06F17607A2EE}">
      <dgm:prSet/>
      <dgm:spPr/>
      <dgm:t>
        <a:bodyPr/>
        <a:lstStyle/>
        <a:p>
          <a:endParaRPr lang="es-ES"/>
        </a:p>
      </dgm:t>
    </dgm:pt>
    <dgm:pt modelId="{29941C78-B7D4-4C69-89B1-7B4FEE48AE24}" type="sibTrans" cxnId="{0C819B5B-69EA-4E98-A476-06F17607A2EE}">
      <dgm:prSet/>
      <dgm:spPr/>
      <dgm:t>
        <a:bodyPr/>
        <a:lstStyle/>
        <a:p>
          <a:endParaRPr lang="es-ES"/>
        </a:p>
      </dgm:t>
    </dgm:pt>
    <dgm:pt modelId="{F14A86B5-133E-4102-A75B-95E1CC6A7E89}">
      <dgm:prSet custT="1"/>
      <dgm:spPr/>
      <dgm:t>
        <a:bodyPr/>
        <a:lstStyle/>
        <a:p>
          <a:r>
            <a:rPr lang="es-ES_tradnl" sz="1800" i="1" dirty="0" err="1" smtClean="0"/>
            <a:t>Chloros</a:t>
          </a:r>
          <a:r>
            <a:rPr lang="es-ES_tradnl" sz="1800" i="1" dirty="0" smtClean="0"/>
            <a:t> </a:t>
          </a:r>
          <a:r>
            <a:rPr lang="es-ES_tradnl" sz="1800" dirty="0" smtClean="0"/>
            <a:t>= verde</a:t>
          </a:r>
        </a:p>
      </dgm:t>
    </dgm:pt>
    <dgm:pt modelId="{FB6284D4-E09E-4071-B9A5-9A1E6997E8A7}" type="parTrans" cxnId="{65473AF6-840C-42B9-A30B-56BB41C96D81}">
      <dgm:prSet/>
      <dgm:spPr/>
      <dgm:t>
        <a:bodyPr/>
        <a:lstStyle/>
        <a:p>
          <a:endParaRPr lang="es-ES"/>
        </a:p>
      </dgm:t>
    </dgm:pt>
    <dgm:pt modelId="{2BC19FF6-4D77-41FC-B49A-84B9A6EE0C69}" type="sibTrans" cxnId="{65473AF6-840C-42B9-A30B-56BB41C96D81}">
      <dgm:prSet/>
      <dgm:spPr/>
      <dgm:t>
        <a:bodyPr/>
        <a:lstStyle/>
        <a:p>
          <a:endParaRPr lang="es-ES"/>
        </a:p>
      </dgm:t>
    </dgm:pt>
    <dgm:pt modelId="{CA8B5059-21FA-4CC0-AA82-A2382E2FA7CE}">
      <dgm:prSet custT="1"/>
      <dgm:spPr/>
      <dgm:t>
        <a:bodyPr/>
        <a:lstStyle/>
        <a:p>
          <a:r>
            <a:rPr lang="es-ES_tradnl" sz="1800" i="1" dirty="0" smtClean="0"/>
            <a:t>ella </a:t>
          </a:r>
          <a:r>
            <a:rPr lang="es-ES_tradnl" sz="1800" dirty="0" smtClean="0"/>
            <a:t>= cosa pequeña </a:t>
          </a:r>
        </a:p>
      </dgm:t>
    </dgm:pt>
    <dgm:pt modelId="{1697A08C-97BA-4F68-B578-A6FA63974A49}" type="parTrans" cxnId="{273D6E8F-629F-44B6-9E6B-AFA55947A79F}">
      <dgm:prSet/>
      <dgm:spPr/>
      <dgm:t>
        <a:bodyPr/>
        <a:lstStyle/>
        <a:p>
          <a:endParaRPr lang="es-ES"/>
        </a:p>
      </dgm:t>
    </dgm:pt>
    <dgm:pt modelId="{53F5FEDE-D364-4EC4-8E7C-483BF88E6D98}" type="sibTrans" cxnId="{273D6E8F-629F-44B6-9E6B-AFA55947A79F}">
      <dgm:prSet/>
      <dgm:spPr/>
      <dgm:t>
        <a:bodyPr/>
        <a:lstStyle/>
        <a:p>
          <a:endParaRPr lang="es-ES"/>
        </a:p>
      </dgm:t>
    </dgm:pt>
    <dgm:pt modelId="{02F3F055-1F3B-4397-9FB6-470A8B8F0C26}" type="pres">
      <dgm:prSet presAssocID="{09B8634D-4550-4177-B0C5-F62AFBBC8998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es-ES"/>
        </a:p>
      </dgm:t>
    </dgm:pt>
    <dgm:pt modelId="{C68D53FB-7E35-4BEA-9392-284BAB57654D}" type="pres">
      <dgm:prSet presAssocID="{EA1380F6-CCC8-4CD5-883F-FC23B3F39DCE}" presName="root1" presStyleCnt="0"/>
      <dgm:spPr/>
    </dgm:pt>
    <dgm:pt modelId="{02A1A6D9-788C-4150-B2E9-FFD190AE66B9}" type="pres">
      <dgm:prSet presAssocID="{EA1380F6-CCC8-4CD5-883F-FC23B3F39DCE}" presName="LevelOneTextNode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es-ES"/>
        </a:p>
      </dgm:t>
    </dgm:pt>
    <dgm:pt modelId="{8000C4D7-1BD8-4975-92AC-145E6C57B1A0}" type="pres">
      <dgm:prSet presAssocID="{EA1380F6-CCC8-4CD5-883F-FC23B3F39DCE}" presName="level2hierChild" presStyleCnt="0"/>
      <dgm:spPr/>
    </dgm:pt>
    <dgm:pt modelId="{515522DE-219A-40BD-AD7B-496CDBB42969}" type="pres">
      <dgm:prSet presAssocID="{FB6284D4-E09E-4071-B9A5-9A1E6997E8A7}" presName="conn2-1" presStyleLbl="parChTrans1D2" presStyleIdx="0" presStyleCnt="2"/>
      <dgm:spPr/>
      <dgm:t>
        <a:bodyPr/>
        <a:lstStyle/>
        <a:p>
          <a:endParaRPr lang="es-ES"/>
        </a:p>
      </dgm:t>
    </dgm:pt>
    <dgm:pt modelId="{AAAA8370-F521-4C45-BB9F-77CD897F5068}" type="pres">
      <dgm:prSet presAssocID="{FB6284D4-E09E-4071-B9A5-9A1E6997E8A7}" presName="connTx" presStyleLbl="parChTrans1D2" presStyleIdx="0" presStyleCnt="2"/>
      <dgm:spPr/>
      <dgm:t>
        <a:bodyPr/>
        <a:lstStyle/>
        <a:p>
          <a:endParaRPr lang="es-ES"/>
        </a:p>
      </dgm:t>
    </dgm:pt>
    <dgm:pt modelId="{994590EF-3499-4613-9C3F-3B0ED78767B3}" type="pres">
      <dgm:prSet presAssocID="{F14A86B5-133E-4102-A75B-95E1CC6A7E89}" presName="root2" presStyleCnt="0"/>
      <dgm:spPr/>
    </dgm:pt>
    <dgm:pt modelId="{1A607837-B56D-43FA-A080-048600BCD629}" type="pres">
      <dgm:prSet presAssocID="{F14A86B5-133E-4102-A75B-95E1CC6A7E89}" presName="LevelTwoTextNode" presStyleLbl="node2" presStyleIdx="0" presStyleCnt="2" custScaleX="149152">
        <dgm:presLayoutVars>
          <dgm:chPref val="3"/>
        </dgm:presLayoutVars>
      </dgm:prSet>
      <dgm:spPr/>
      <dgm:t>
        <a:bodyPr/>
        <a:lstStyle/>
        <a:p>
          <a:endParaRPr lang="es-ES"/>
        </a:p>
      </dgm:t>
    </dgm:pt>
    <dgm:pt modelId="{993616E3-0867-48EE-9431-D3FA112A96F7}" type="pres">
      <dgm:prSet presAssocID="{F14A86B5-133E-4102-A75B-95E1CC6A7E89}" presName="level3hierChild" presStyleCnt="0"/>
      <dgm:spPr/>
    </dgm:pt>
    <dgm:pt modelId="{6CC8FFE8-A0A8-40CE-883B-A3BB6A97D44F}" type="pres">
      <dgm:prSet presAssocID="{1697A08C-97BA-4F68-B578-A6FA63974A49}" presName="conn2-1" presStyleLbl="parChTrans1D2" presStyleIdx="1" presStyleCnt="2"/>
      <dgm:spPr/>
      <dgm:t>
        <a:bodyPr/>
        <a:lstStyle/>
        <a:p>
          <a:endParaRPr lang="es-ES"/>
        </a:p>
      </dgm:t>
    </dgm:pt>
    <dgm:pt modelId="{06C518EF-05A9-4283-84BB-5CC2E9F9BF8C}" type="pres">
      <dgm:prSet presAssocID="{1697A08C-97BA-4F68-B578-A6FA63974A49}" presName="connTx" presStyleLbl="parChTrans1D2" presStyleIdx="1" presStyleCnt="2"/>
      <dgm:spPr/>
      <dgm:t>
        <a:bodyPr/>
        <a:lstStyle/>
        <a:p>
          <a:endParaRPr lang="es-ES"/>
        </a:p>
      </dgm:t>
    </dgm:pt>
    <dgm:pt modelId="{5F8E6C76-A2F9-41D7-B469-B88579788D81}" type="pres">
      <dgm:prSet presAssocID="{CA8B5059-21FA-4CC0-AA82-A2382E2FA7CE}" presName="root2" presStyleCnt="0"/>
      <dgm:spPr/>
    </dgm:pt>
    <dgm:pt modelId="{1B0A007B-240B-4D85-A321-F41E50ADA4FB}" type="pres">
      <dgm:prSet presAssocID="{CA8B5059-21FA-4CC0-AA82-A2382E2FA7CE}" presName="LevelTwoTextNode" presStyleLbl="node2" presStyleIdx="1" presStyleCnt="2" custScaleX="149152">
        <dgm:presLayoutVars>
          <dgm:chPref val="3"/>
        </dgm:presLayoutVars>
      </dgm:prSet>
      <dgm:spPr/>
      <dgm:t>
        <a:bodyPr/>
        <a:lstStyle/>
        <a:p>
          <a:endParaRPr lang="es-ES"/>
        </a:p>
      </dgm:t>
    </dgm:pt>
    <dgm:pt modelId="{13F081F5-F1F4-4CB4-A9BB-B55996D15AF2}" type="pres">
      <dgm:prSet presAssocID="{CA8B5059-21FA-4CC0-AA82-A2382E2FA7CE}" presName="level3hierChild" presStyleCnt="0"/>
      <dgm:spPr/>
    </dgm:pt>
  </dgm:ptLst>
  <dgm:cxnLst>
    <dgm:cxn modelId="{11BFA7E2-862C-43C5-AEA0-7DF5DBBDD457}" type="presOf" srcId="{CA8B5059-21FA-4CC0-AA82-A2382E2FA7CE}" destId="{1B0A007B-240B-4D85-A321-F41E50ADA4FB}" srcOrd="0" destOrd="0" presId="urn:microsoft.com/office/officeart/2005/8/layout/hierarchy2"/>
    <dgm:cxn modelId="{006EEB7B-82D2-496A-B05A-07A747BCA569}" type="presOf" srcId="{09B8634D-4550-4177-B0C5-F62AFBBC8998}" destId="{02F3F055-1F3B-4397-9FB6-470A8B8F0C26}" srcOrd="0" destOrd="0" presId="urn:microsoft.com/office/officeart/2005/8/layout/hierarchy2"/>
    <dgm:cxn modelId="{6BD2AF58-6E62-4916-ADF9-46FB63C30E4B}" type="presOf" srcId="{1697A08C-97BA-4F68-B578-A6FA63974A49}" destId="{06C518EF-05A9-4283-84BB-5CC2E9F9BF8C}" srcOrd="1" destOrd="0" presId="urn:microsoft.com/office/officeart/2005/8/layout/hierarchy2"/>
    <dgm:cxn modelId="{273D6E8F-629F-44B6-9E6B-AFA55947A79F}" srcId="{EA1380F6-CCC8-4CD5-883F-FC23B3F39DCE}" destId="{CA8B5059-21FA-4CC0-AA82-A2382E2FA7CE}" srcOrd="1" destOrd="0" parTransId="{1697A08C-97BA-4F68-B578-A6FA63974A49}" sibTransId="{53F5FEDE-D364-4EC4-8E7C-483BF88E6D98}"/>
    <dgm:cxn modelId="{E71FDB54-40AA-465B-8159-A4830976FB88}" type="presOf" srcId="{F14A86B5-133E-4102-A75B-95E1CC6A7E89}" destId="{1A607837-B56D-43FA-A080-048600BCD629}" srcOrd="0" destOrd="0" presId="urn:microsoft.com/office/officeart/2005/8/layout/hierarchy2"/>
    <dgm:cxn modelId="{0C819B5B-69EA-4E98-A476-06F17607A2EE}" srcId="{09B8634D-4550-4177-B0C5-F62AFBBC8998}" destId="{EA1380F6-CCC8-4CD5-883F-FC23B3F39DCE}" srcOrd="0" destOrd="0" parTransId="{9C2115B3-17CB-40E8-AF54-DDC881910B36}" sibTransId="{29941C78-B7D4-4C69-89B1-7B4FEE48AE24}"/>
    <dgm:cxn modelId="{9CF3565C-7089-4C0E-825F-3A50DA303E57}" type="presOf" srcId="{FB6284D4-E09E-4071-B9A5-9A1E6997E8A7}" destId="{AAAA8370-F521-4C45-BB9F-77CD897F5068}" srcOrd="1" destOrd="0" presId="urn:microsoft.com/office/officeart/2005/8/layout/hierarchy2"/>
    <dgm:cxn modelId="{5710A861-A38D-4A5F-9691-E054A838595E}" type="presOf" srcId="{1697A08C-97BA-4F68-B578-A6FA63974A49}" destId="{6CC8FFE8-A0A8-40CE-883B-A3BB6A97D44F}" srcOrd="0" destOrd="0" presId="urn:microsoft.com/office/officeart/2005/8/layout/hierarchy2"/>
    <dgm:cxn modelId="{65473AF6-840C-42B9-A30B-56BB41C96D81}" srcId="{EA1380F6-CCC8-4CD5-883F-FC23B3F39DCE}" destId="{F14A86B5-133E-4102-A75B-95E1CC6A7E89}" srcOrd="0" destOrd="0" parTransId="{FB6284D4-E09E-4071-B9A5-9A1E6997E8A7}" sibTransId="{2BC19FF6-4D77-41FC-B49A-84B9A6EE0C69}"/>
    <dgm:cxn modelId="{36AEADA6-AC5B-4967-BDA9-8211BBF7FC63}" type="presOf" srcId="{FB6284D4-E09E-4071-B9A5-9A1E6997E8A7}" destId="{515522DE-219A-40BD-AD7B-496CDBB42969}" srcOrd="0" destOrd="0" presId="urn:microsoft.com/office/officeart/2005/8/layout/hierarchy2"/>
    <dgm:cxn modelId="{34BCF598-20AF-456A-9076-C3A935088267}" type="presOf" srcId="{EA1380F6-CCC8-4CD5-883F-FC23B3F39DCE}" destId="{02A1A6D9-788C-4150-B2E9-FFD190AE66B9}" srcOrd="0" destOrd="0" presId="urn:microsoft.com/office/officeart/2005/8/layout/hierarchy2"/>
    <dgm:cxn modelId="{E3919C51-E619-4B26-AAC1-306509E579C6}" type="presParOf" srcId="{02F3F055-1F3B-4397-9FB6-470A8B8F0C26}" destId="{C68D53FB-7E35-4BEA-9392-284BAB57654D}" srcOrd="0" destOrd="0" presId="urn:microsoft.com/office/officeart/2005/8/layout/hierarchy2"/>
    <dgm:cxn modelId="{55090625-D752-494B-AF52-2E11401E25B4}" type="presParOf" srcId="{C68D53FB-7E35-4BEA-9392-284BAB57654D}" destId="{02A1A6D9-788C-4150-B2E9-FFD190AE66B9}" srcOrd="0" destOrd="0" presId="urn:microsoft.com/office/officeart/2005/8/layout/hierarchy2"/>
    <dgm:cxn modelId="{3E2E9871-F4C1-4674-9C7D-0E74AB26FC0D}" type="presParOf" srcId="{C68D53FB-7E35-4BEA-9392-284BAB57654D}" destId="{8000C4D7-1BD8-4975-92AC-145E6C57B1A0}" srcOrd="1" destOrd="0" presId="urn:microsoft.com/office/officeart/2005/8/layout/hierarchy2"/>
    <dgm:cxn modelId="{2D28A9B1-943D-4944-85D7-DE615FBE2862}" type="presParOf" srcId="{8000C4D7-1BD8-4975-92AC-145E6C57B1A0}" destId="{515522DE-219A-40BD-AD7B-496CDBB42969}" srcOrd="0" destOrd="0" presId="urn:microsoft.com/office/officeart/2005/8/layout/hierarchy2"/>
    <dgm:cxn modelId="{EAFC70A8-AA31-4123-9862-B5AD54BAAFEE}" type="presParOf" srcId="{515522DE-219A-40BD-AD7B-496CDBB42969}" destId="{AAAA8370-F521-4C45-BB9F-77CD897F5068}" srcOrd="0" destOrd="0" presId="urn:microsoft.com/office/officeart/2005/8/layout/hierarchy2"/>
    <dgm:cxn modelId="{48ABC5B9-569A-49D1-8714-27FC0A6C8148}" type="presParOf" srcId="{8000C4D7-1BD8-4975-92AC-145E6C57B1A0}" destId="{994590EF-3499-4613-9C3F-3B0ED78767B3}" srcOrd="1" destOrd="0" presId="urn:microsoft.com/office/officeart/2005/8/layout/hierarchy2"/>
    <dgm:cxn modelId="{8E8C14AA-8DFF-4985-A494-2DD0412D8640}" type="presParOf" srcId="{994590EF-3499-4613-9C3F-3B0ED78767B3}" destId="{1A607837-B56D-43FA-A080-048600BCD629}" srcOrd="0" destOrd="0" presId="urn:microsoft.com/office/officeart/2005/8/layout/hierarchy2"/>
    <dgm:cxn modelId="{D1A2E7BA-5AD7-4247-882F-D87253D40EBD}" type="presParOf" srcId="{994590EF-3499-4613-9C3F-3B0ED78767B3}" destId="{993616E3-0867-48EE-9431-D3FA112A96F7}" srcOrd="1" destOrd="0" presId="urn:microsoft.com/office/officeart/2005/8/layout/hierarchy2"/>
    <dgm:cxn modelId="{FA8E62F1-0BE3-4BB7-9435-BD209F3A13AA}" type="presParOf" srcId="{8000C4D7-1BD8-4975-92AC-145E6C57B1A0}" destId="{6CC8FFE8-A0A8-40CE-883B-A3BB6A97D44F}" srcOrd="2" destOrd="0" presId="urn:microsoft.com/office/officeart/2005/8/layout/hierarchy2"/>
    <dgm:cxn modelId="{A4F817D7-26B9-4210-9047-4CF43796BD08}" type="presParOf" srcId="{6CC8FFE8-A0A8-40CE-883B-A3BB6A97D44F}" destId="{06C518EF-05A9-4283-84BB-5CC2E9F9BF8C}" srcOrd="0" destOrd="0" presId="urn:microsoft.com/office/officeart/2005/8/layout/hierarchy2"/>
    <dgm:cxn modelId="{5416AF1C-5511-4F21-8777-00912D916F0E}" type="presParOf" srcId="{8000C4D7-1BD8-4975-92AC-145E6C57B1A0}" destId="{5F8E6C76-A2F9-41D7-B469-B88579788D81}" srcOrd="3" destOrd="0" presId="urn:microsoft.com/office/officeart/2005/8/layout/hierarchy2"/>
    <dgm:cxn modelId="{AB587652-9077-4A9D-80F3-2539B342DE0B}" type="presParOf" srcId="{5F8E6C76-A2F9-41D7-B469-B88579788D81}" destId="{1B0A007B-240B-4D85-A321-F41E50ADA4FB}" srcOrd="0" destOrd="0" presId="urn:microsoft.com/office/officeart/2005/8/layout/hierarchy2"/>
    <dgm:cxn modelId="{BA74BD23-6114-485C-82E6-31A8AC9BCF09}" type="presParOf" srcId="{5F8E6C76-A2F9-41D7-B469-B88579788D81}" destId="{13F081F5-F1F4-4CB4-A9BB-B55996D15AF2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F6287B8A-4FC4-485E-ADE8-E9F8B0782002}" type="doc">
      <dgm:prSet loTypeId="urn:microsoft.com/office/officeart/2008/layout/VerticalAccentList" loCatId="list" qsTypeId="urn:microsoft.com/office/officeart/2005/8/quickstyle/3d1" qsCatId="3D" csTypeId="urn:microsoft.com/office/officeart/2005/8/colors/colorful4" csCatId="colorful" phldr="1"/>
      <dgm:spPr/>
      <dgm:t>
        <a:bodyPr/>
        <a:lstStyle/>
        <a:p>
          <a:endParaRPr lang="es-ES"/>
        </a:p>
      </dgm:t>
    </dgm:pt>
    <dgm:pt modelId="{9B98FE5D-0466-48B7-BFF1-B97D2392768C}">
      <dgm:prSet custT="1"/>
      <dgm:spPr/>
      <dgm:t>
        <a:bodyPr/>
        <a:lstStyle/>
        <a:p>
          <a:r>
            <a:rPr lang="es-ES_tradnl" sz="1400" dirty="0" smtClean="0"/>
            <a:t>Robert Emerson la aisló en 1926 de agua del grifo en Berlín-</a:t>
          </a:r>
          <a:r>
            <a:rPr lang="es-ES_tradnl" sz="1400" dirty="0" err="1" smtClean="0"/>
            <a:t>Dahlem</a:t>
          </a:r>
          <a:r>
            <a:rPr lang="es-ES_tradnl" sz="1400" dirty="0" smtClean="0"/>
            <a:t>. </a:t>
          </a:r>
          <a:endParaRPr lang="es-ES" sz="1400" dirty="0"/>
        </a:p>
      </dgm:t>
    </dgm:pt>
    <dgm:pt modelId="{AD8C5889-42C8-42AE-B2DD-5E7AAE47C81B}" type="parTrans" cxnId="{AA45BF4F-85CF-4835-AF2A-5DED854ECDEC}">
      <dgm:prSet/>
      <dgm:spPr/>
      <dgm:t>
        <a:bodyPr/>
        <a:lstStyle/>
        <a:p>
          <a:endParaRPr lang="es-ES"/>
        </a:p>
      </dgm:t>
    </dgm:pt>
    <dgm:pt modelId="{5888ABED-81A2-4CE6-A1D3-69216F73E39A}" type="sibTrans" cxnId="{AA45BF4F-85CF-4835-AF2A-5DED854ECDEC}">
      <dgm:prSet/>
      <dgm:spPr/>
      <dgm:t>
        <a:bodyPr/>
        <a:lstStyle/>
        <a:p>
          <a:endParaRPr lang="es-ES"/>
        </a:p>
      </dgm:t>
    </dgm:pt>
    <dgm:pt modelId="{BF99756D-7B82-48B8-B7B0-7AF9E16EC5F5}">
      <dgm:prSet custT="1"/>
      <dgm:spPr/>
      <dgm:t>
        <a:bodyPr/>
        <a:lstStyle/>
        <a:p>
          <a:r>
            <a:rPr lang="es-ES_tradnl" sz="1400" dirty="0" smtClean="0"/>
            <a:t>Las células son esféricas de 5-14 micras de diámetro. El </a:t>
          </a:r>
          <a:r>
            <a:rPr lang="es-ES_tradnl" sz="1400" dirty="0" err="1" smtClean="0"/>
            <a:t>pirenoide</a:t>
          </a:r>
          <a:r>
            <a:rPr lang="es-ES_tradnl" sz="1400" dirty="0" smtClean="0"/>
            <a:t> siempre está presente. </a:t>
          </a:r>
          <a:endParaRPr lang="es-ES" sz="1400" dirty="0"/>
        </a:p>
      </dgm:t>
    </dgm:pt>
    <dgm:pt modelId="{DF9CE12F-4119-46F8-AEF4-725204C41F35}" type="parTrans" cxnId="{1AC86C52-F042-4F31-BB64-91DC3870B534}">
      <dgm:prSet/>
      <dgm:spPr/>
      <dgm:t>
        <a:bodyPr/>
        <a:lstStyle/>
        <a:p>
          <a:endParaRPr lang="es-ES"/>
        </a:p>
      </dgm:t>
    </dgm:pt>
    <dgm:pt modelId="{C8A10F16-7B75-4E9F-8684-BF2E40195E1C}" type="sibTrans" cxnId="{1AC86C52-F042-4F31-BB64-91DC3870B534}">
      <dgm:prSet/>
      <dgm:spPr/>
      <dgm:t>
        <a:bodyPr/>
        <a:lstStyle/>
        <a:p>
          <a:endParaRPr lang="es-ES"/>
        </a:p>
      </dgm:t>
    </dgm:pt>
    <dgm:pt modelId="{1501E241-2A5F-4F70-8A93-08C641FB46A3}">
      <dgm:prSet phldrT="[Texto]" custT="1"/>
      <dgm:spPr/>
      <dgm:t>
        <a:bodyPr/>
        <a:lstStyle/>
        <a:p>
          <a:endParaRPr lang="es-ES" sz="2000" dirty="0"/>
        </a:p>
      </dgm:t>
    </dgm:pt>
    <dgm:pt modelId="{C32A7B24-089E-4B79-A65A-6014602F724F}" type="sibTrans" cxnId="{94F05DA5-C460-4273-9C32-D6CB553BF24A}">
      <dgm:prSet/>
      <dgm:spPr/>
      <dgm:t>
        <a:bodyPr/>
        <a:lstStyle/>
        <a:p>
          <a:endParaRPr lang="es-ES"/>
        </a:p>
      </dgm:t>
    </dgm:pt>
    <dgm:pt modelId="{DCE6CF23-8B8C-49E6-A35E-3DC604B05267}" type="parTrans" cxnId="{94F05DA5-C460-4273-9C32-D6CB553BF24A}">
      <dgm:prSet/>
      <dgm:spPr/>
      <dgm:t>
        <a:bodyPr/>
        <a:lstStyle/>
        <a:p>
          <a:endParaRPr lang="es-ES"/>
        </a:p>
      </dgm:t>
    </dgm:pt>
    <dgm:pt modelId="{84E4E24E-C0A1-4998-A516-E352D5CE5921}" type="pres">
      <dgm:prSet presAssocID="{F6287B8A-4FC4-485E-ADE8-E9F8B0782002}" presName="Name0" presStyleCnt="0">
        <dgm:presLayoutVars>
          <dgm:chMax/>
          <dgm:chPref/>
          <dgm:dir/>
        </dgm:presLayoutVars>
      </dgm:prSet>
      <dgm:spPr/>
      <dgm:t>
        <a:bodyPr/>
        <a:lstStyle/>
        <a:p>
          <a:endParaRPr lang="es-ES"/>
        </a:p>
      </dgm:t>
    </dgm:pt>
    <dgm:pt modelId="{46ED1894-5A2E-4BF1-8E5C-0A8380C419EA}" type="pres">
      <dgm:prSet presAssocID="{1501E241-2A5F-4F70-8A93-08C641FB46A3}" presName="parenttextcomposite" presStyleCnt="0"/>
      <dgm:spPr/>
    </dgm:pt>
    <dgm:pt modelId="{708D969A-3E99-4B7E-B848-AE96415C233B}" type="pres">
      <dgm:prSet presAssocID="{1501E241-2A5F-4F70-8A93-08C641FB46A3}" presName="parenttext" presStyleLbl="revTx" presStyleIdx="0" presStyleCnt="1">
        <dgm:presLayoutVars>
          <dgm:chMax/>
          <dgm:chPref val="2"/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2B50DCF8-91CA-4682-9832-EBC437350D42}" type="pres">
      <dgm:prSet presAssocID="{1501E241-2A5F-4F70-8A93-08C641FB46A3}" presName="composite" presStyleCnt="0"/>
      <dgm:spPr/>
    </dgm:pt>
    <dgm:pt modelId="{3DFDC472-5023-4863-BBDC-B1138A08A07E}" type="pres">
      <dgm:prSet presAssocID="{1501E241-2A5F-4F70-8A93-08C641FB46A3}" presName="chevron1" presStyleLbl="alignNode1" presStyleIdx="0" presStyleCnt="7"/>
      <dgm:spPr/>
    </dgm:pt>
    <dgm:pt modelId="{78967737-72E0-4043-AF7E-9A8DA2ADBC31}" type="pres">
      <dgm:prSet presAssocID="{1501E241-2A5F-4F70-8A93-08C641FB46A3}" presName="chevron2" presStyleLbl="alignNode1" presStyleIdx="1" presStyleCnt="7"/>
      <dgm:spPr/>
    </dgm:pt>
    <dgm:pt modelId="{FAC73C56-3F1B-4ED2-8CD9-91C211F28626}" type="pres">
      <dgm:prSet presAssocID="{1501E241-2A5F-4F70-8A93-08C641FB46A3}" presName="chevron3" presStyleLbl="alignNode1" presStyleIdx="2" presStyleCnt="7"/>
      <dgm:spPr/>
    </dgm:pt>
    <dgm:pt modelId="{B12BAF36-ADED-4ADB-81E1-D2FBCB8EC3E1}" type="pres">
      <dgm:prSet presAssocID="{1501E241-2A5F-4F70-8A93-08C641FB46A3}" presName="chevron4" presStyleLbl="alignNode1" presStyleIdx="3" presStyleCnt="7"/>
      <dgm:spPr/>
    </dgm:pt>
    <dgm:pt modelId="{275EBBB1-B2FA-477F-9E6B-2177896462A3}" type="pres">
      <dgm:prSet presAssocID="{1501E241-2A5F-4F70-8A93-08C641FB46A3}" presName="chevron5" presStyleLbl="alignNode1" presStyleIdx="4" presStyleCnt="7"/>
      <dgm:spPr/>
    </dgm:pt>
    <dgm:pt modelId="{DE60E8E4-FBA0-4DC5-ADCF-C5EEF709C7DB}" type="pres">
      <dgm:prSet presAssocID="{1501E241-2A5F-4F70-8A93-08C641FB46A3}" presName="chevron6" presStyleLbl="alignNode1" presStyleIdx="5" presStyleCnt="7"/>
      <dgm:spPr/>
    </dgm:pt>
    <dgm:pt modelId="{E814C91C-A737-4740-BB82-B30363565ADE}" type="pres">
      <dgm:prSet presAssocID="{1501E241-2A5F-4F70-8A93-08C641FB46A3}" presName="chevron7" presStyleLbl="alignNode1" presStyleIdx="6" presStyleCnt="7"/>
      <dgm:spPr/>
    </dgm:pt>
    <dgm:pt modelId="{BB14CE98-696C-4533-83B1-471840DD18D5}" type="pres">
      <dgm:prSet presAssocID="{1501E241-2A5F-4F70-8A93-08C641FB46A3}" presName="childtext" presStyleLbl="solidFgAcc1" presStyleIdx="0" presStyleCnt="1">
        <dgm:presLayoutVars>
          <dgm:chMax/>
          <dgm:chPref val="0"/>
          <dgm:bulletEnabled val="1"/>
        </dgm:presLayoutVars>
      </dgm:prSet>
      <dgm:spPr/>
      <dgm:t>
        <a:bodyPr/>
        <a:lstStyle/>
        <a:p>
          <a:endParaRPr lang="es-ES"/>
        </a:p>
      </dgm:t>
    </dgm:pt>
  </dgm:ptLst>
  <dgm:cxnLst>
    <dgm:cxn modelId="{81C45C77-DBCA-41CC-81D1-63849857EEF3}" type="presOf" srcId="{BF99756D-7B82-48B8-B7B0-7AF9E16EC5F5}" destId="{BB14CE98-696C-4533-83B1-471840DD18D5}" srcOrd="0" destOrd="1" presId="urn:microsoft.com/office/officeart/2008/layout/VerticalAccentList"/>
    <dgm:cxn modelId="{AA45BF4F-85CF-4835-AF2A-5DED854ECDEC}" srcId="{1501E241-2A5F-4F70-8A93-08C641FB46A3}" destId="{9B98FE5D-0466-48B7-BFF1-B97D2392768C}" srcOrd="0" destOrd="0" parTransId="{AD8C5889-42C8-42AE-B2DD-5E7AAE47C81B}" sibTransId="{5888ABED-81A2-4CE6-A1D3-69216F73E39A}"/>
    <dgm:cxn modelId="{1AC86C52-F042-4F31-BB64-91DC3870B534}" srcId="{1501E241-2A5F-4F70-8A93-08C641FB46A3}" destId="{BF99756D-7B82-48B8-B7B0-7AF9E16EC5F5}" srcOrd="1" destOrd="0" parTransId="{DF9CE12F-4119-46F8-AEF4-725204C41F35}" sibTransId="{C8A10F16-7B75-4E9F-8684-BF2E40195E1C}"/>
    <dgm:cxn modelId="{6614C4A9-7C88-4D5E-B87B-768D7B40AA81}" type="presOf" srcId="{F6287B8A-4FC4-485E-ADE8-E9F8B0782002}" destId="{84E4E24E-C0A1-4998-A516-E352D5CE5921}" srcOrd="0" destOrd="0" presId="urn:microsoft.com/office/officeart/2008/layout/VerticalAccentList"/>
    <dgm:cxn modelId="{94F05DA5-C460-4273-9C32-D6CB553BF24A}" srcId="{F6287B8A-4FC4-485E-ADE8-E9F8B0782002}" destId="{1501E241-2A5F-4F70-8A93-08C641FB46A3}" srcOrd="0" destOrd="0" parTransId="{DCE6CF23-8B8C-49E6-A35E-3DC604B05267}" sibTransId="{C32A7B24-089E-4B79-A65A-6014602F724F}"/>
    <dgm:cxn modelId="{91552539-F85C-4BA8-BDEE-84470C39E088}" type="presOf" srcId="{1501E241-2A5F-4F70-8A93-08C641FB46A3}" destId="{708D969A-3E99-4B7E-B848-AE96415C233B}" srcOrd="0" destOrd="0" presId="urn:microsoft.com/office/officeart/2008/layout/VerticalAccentList"/>
    <dgm:cxn modelId="{5860FDB1-7328-4ECA-A53D-9FF9566544A6}" type="presOf" srcId="{9B98FE5D-0466-48B7-BFF1-B97D2392768C}" destId="{BB14CE98-696C-4533-83B1-471840DD18D5}" srcOrd="0" destOrd="0" presId="urn:microsoft.com/office/officeart/2008/layout/VerticalAccentList"/>
    <dgm:cxn modelId="{8BB4D309-9450-4078-9585-E9F263137B37}" type="presParOf" srcId="{84E4E24E-C0A1-4998-A516-E352D5CE5921}" destId="{46ED1894-5A2E-4BF1-8E5C-0A8380C419EA}" srcOrd="0" destOrd="0" presId="urn:microsoft.com/office/officeart/2008/layout/VerticalAccentList"/>
    <dgm:cxn modelId="{3BEAFB0F-39CE-45CB-85AD-0DB51FCDF028}" type="presParOf" srcId="{46ED1894-5A2E-4BF1-8E5C-0A8380C419EA}" destId="{708D969A-3E99-4B7E-B848-AE96415C233B}" srcOrd="0" destOrd="0" presId="urn:microsoft.com/office/officeart/2008/layout/VerticalAccentList"/>
    <dgm:cxn modelId="{7227ECD0-E240-4F6E-B2C6-BBD93985E771}" type="presParOf" srcId="{84E4E24E-C0A1-4998-A516-E352D5CE5921}" destId="{2B50DCF8-91CA-4682-9832-EBC437350D42}" srcOrd="1" destOrd="0" presId="urn:microsoft.com/office/officeart/2008/layout/VerticalAccentList"/>
    <dgm:cxn modelId="{E09046AF-780A-4854-8D43-859F3854BFBC}" type="presParOf" srcId="{2B50DCF8-91CA-4682-9832-EBC437350D42}" destId="{3DFDC472-5023-4863-BBDC-B1138A08A07E}" srcOrd="0" destOrd="0" presId="urn:microsoft.com/office/officeart/2008/layout/VerticalAccentList"/>
    <dgm:cxn modelId="{56E1087A-4C1F-4C93-8A9E-AB86D3A08D02}" type="presParOf" srcId="{2B50DCF8-91CA-4682-9832-EBC437350D42}" destId="{78967737-72E0-4043-AF7E-9A8DA2ADBC31}" srcOrd="1" destOrd="0" presId="urn:microsoft.com/office/officeart/2008/layout/VerticalAccentList"/>
    <dgm:cxn modelId="{E3DC8792-D9D4-4CAF-AB48-B7A3F05591AC}" type="presParOf" srcId="{2B50DCF8-91CA-4682-9832-EBC437350D42}" destId="{FAC73C56-3F1B-4ED2-8CD9-91C211F28626}" srcOrd="2" destOrd="0" presId="urn:microsoft.com/office/officeart/2008/layout/VerticalAccentList"/>
    <dgm:cxn modelId="{78E1C107-1010-4430-9AB0-AA2C947B7F75}" type="presParOf" srcId="{2B50DCF8-91CA-4682-9832-EBC437350D42}" destId="{B12BAF36-ADED-4ADB-81E1-D2FBCB8EC3E1}" srcOrd="3" destOrd="0" presId="urn:microsoft.com/office/officeart/2008/layout/VerticalAccentList"/>
    <dgm:cxn modelId="{7DFD944E-DEE9-45F4-BA1B-E431684ED0AE}" type="presParOf" srcId="{2B50DCF8-91CA-4682-9832-EBC437350D42}" destId="{275EBBB1-B2FA-477F-9E6B-2177896462A3}" srcOrd="4" destOrd="0" presId="urn:microsoft.com/office/officeart/2008/layout/VerticalAccentList"/>
    <dgm:cxn modelId="{A0250B1A-82E1-40F7-B37E-958F9A6B4C03}" type="presParOf" srcId="{2B50DCF8-91CA-4682-9832-EBC437350D42}" destId="{DE60E8E4-FBA0-4DC5-ADCF-C5EEF709C7DB}" srcOrd="5" destOrd="0" presId="urn:microsoft.com/office/officeart/2008/layout/VerticalAccentList"/>
    <dgm:cxn modelId="{16D81174-2D2D-4973-B144-16690AC1CCCC}" type="presParOf" srcId="{2B50DCF8-91CA-4682-9832-EBC437350D42}" destId="{E814C91C-A737-4740-BB82-B30363565ADE}" srcOrd="6" destOrd="0" presId="urn:microsoft.com/office/officeart/2008/layout/VerticalAccentList"/>
    <dgm:cxn modelId="{F998B934-33ED-4ED8-A063-F6B06B8D87CC}" type="presParOf" srcId="{2B50DCF8-91CA-4682-9832-EBC437350D42}" destId="{BB14CE98-696C-4533-83B1-471840DD18D5}" srcOrd="7" destOrd="0" presId="urn:microsoft.com/office/officeart/2008/layout/VerticalAccentList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0B208D7-4A6C-4008-97FD-EB3F8391385A}">
      <dsp:nvSpPr>
        <dsp:cNvPr id="0" name=""/>
        <dsp:cNvSpPr/>
      </dsp:nvSpPr>
      <dsp:spPr>
        <a:xfrm>
          <a:off x="0" y="373556"/>
          <a:ext cx="8291264" cy="630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F5E6923-27BC-4ADF-B0E7-5C85BA51CDD4}">
      <dsp:nvSpPr>
        <dsp:cNvPr id="0" name=""/>
        <dsp:cNvSpPr/>
      </dsp:nvSpPr>
      <dsp:spPr>
        <a:xfrm>
          <a:off x="414158" y="4555"/>
          <a:ext cx="6486813" cy="738000"/>
        </a:xfrm>
        <a:prstGeom prst="round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219373" tIns="0" rIns="219373" bIns="0" numCol="1" spcCol="1270" anchor="ctr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CR" sz="1600" kern="1200" dirty="0" smtClean="0"/>
            <a:t>Las </a:t>
          </a:r>
          <a:r>
            <a:rPr lang="es-ES_tradnl" sz="1600" kern="1200" dirty="0" smtClean="0"/>
            <a:t>microalgas:</a:t>
          </a:r>
          <a:r>
            <a:rPr lang="es-CR" sz="1600" kern="1200" dirty="0" smtClean="0"/>
            <a:t> microrganismos </a:t>
          </a:r>
          <a:r>
            <a:rPr lang="es-ES_tradnl" sz="1600" kern="1200" dirty="0" smtClean="0"/>
            <a:t>fotosintéticos, eucariontes, </a:t>
          </a:r>
          <a:r>
            <a:rPr lang="es-ES_tradnl" sz="1600" kern="1200" dirty="0" err="1" smtClean="0"/>
            <a:t>co</a:t>
          </a:r>
          <a:r>
            <a:rPr lang="es-CR" sz="1600" kern="1200" dirty="0" err="1" smtClean="0"/>
            <a:t>ndiciones</a:t>
          </a:r>
          <a:r>
            <a:rPr lang="es-CR" sz="1600" kern="1200" dirty="0" smtClean="0"/>
            <a:t> autotróficas, mixotróficas y heterotróficas.</a:t>
          </a:r>
          <a:endParaRPr lang="es-ES" sz="1600" kern="1200" dirty="0"/>
        </a:p>
      </dsp:txBody>
      <dsp:txXfrm>
        <a:off x="450184" y="40581"/>
        <a:ext cx="6414761" cy="665948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A29C9BB-4525-4E6B-AE0F-EBA131DBEF73}">
      <dsp:nvSpPr>
        <dsp:cNvPr id="0" name=""/>
        <dsp:cNvSpPr/>
      </dsp:nvSpPr>
      <dsp:spPr>
        <a:xfrm>
          <a:off x="-3593527" y="-556009"/>
          <a:ext cx="4313238" cy="4313238"/>
        </a:xfrm>
        <a:prstGeom prst="blockArc">
          <a:avLst>
            <a:gd name="adj1" fmla="val 18900000"/>
            <a:gd name="adj2" fmla="val 2700000"/>
            <a:gd name="adj3" fmla="val 501"/>
          </a:avLst>
        </a:prstGeom>
        <a:noFill/>
        <a:ln w="254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F1C61B6-3F48-4A23-8D1E-F163F3C93F36}">
      <dsp:nvSpPr>
        <dsp:cNvPr id="0" name=""/>
        <dsp:cNvSpPr/>
      </dsp:nvSpPr>
      <dsp:spPr>
        <a:xfrm>
          <a:off x="588464" y="457326"/>
          <a:ext cx="7685913" cy="914524"/>
        </a:xfrm>
        <a:prstGeom prst="rect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4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25904" tIns="58420" rIns="58420" bIns="58420" numCol="1" spcCol="1270" anchor="t" anchorCtr="0">
          <a:noAutofit/>
        </a:bodyPr>
        <a:lstStyle/>
        <a:p>
          <a:pPr lvl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2300" b="1" kern="1200" dirty="0" smtClean="0"/>
            <a:t>Cultivo discontinuo (</a:t>
          </a:r>
          <a:r>
            <a:rPr lang="es-ES_tradnl" sz="2300" b="1" kern="1200" dirty="0" err="1" smtClean="0"/>
            <a:t>batch</a:t>
          </a:r>
          <a:r>
            <a:rPr lang="es-ES_tradnl" sz="2300" b="1" kern="1200" dirty="0" smtClean="0"/>
            <a:t>):</a:t>
          </a:r>
          <a:endParaRPr lang="es-ES" sz="23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_tradnl" sz="1800" kern="1200" dirty="0" smtClean="0"/>
            <a:t>Las cargas de nutrientes y luz son proporcionadas al inicio del cultivo.</a:t>
          </a:r>
          <a:endParaRPr lang="es-ES" sz="1800" kern="1200" dirty="0"/>
        </a:p>
      </dsp:txBody>
      <dsp:txXfrm>
        <a:off x="588464" y="457326"/>
        <a:ext cx="7685913" cy="914524"/>
      </dsp:txXfrm>
    </dsp:sp>
    <dsp:sp modelId="{25AD34D0-5588-449E-A12C-9346960B6703}">
      <dsp:nvSpPr>
        <dsp:cNvPr id="0" name=""/>
        <dsp:cNvSpPr/>
      </dsp:nvSpPr>
      <dsp:spPr>
        <a:xfrm>
          <a:off x="16886" y="343010"/>
          <a:ext cx="1143155" cy="1143155"/>
        </a:xfrm>
        <a:prstGeom prst="ellips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000A860B-7171-4D72-9A4E-28D1FE0FC826}">
      <dsp:nvSpPr>
        <dsp:cNvPr id="0" name=""/>
        <dsp:cNvSpPr/>
      </dsp:nvSpPr>
      <dsp:spPr>
        <a:xfrm>
          <a:off x="588464" y="1829368"/>
          <a:ext cx="7685913" cy="914524"/>
        </a:xfrm>
        <a:prstGeom prst="rect">
          <a:avLst/>
        </a:prstGeom>
        <a:gradFill rotWithShape="0">
          <a:gsLst>
            <a:gs pos="0">
              <a:schemeClr val="accent4">
                <a:hueOff val="9644967"/>
                <a:satOff val="-8667"/>
                <a:lumOff val="-1373"/>
                <a:alphaOff val="0"/>
                <a:tint val="50000"/>
                <a:satMod val="300000"/>
              </a:schemeClr>
            </a:gs>
            <a:gs pos="35000">
              <a:schemeClr val="accent4">
                <a:hueOff val="9644967"/>
                <a:satOff val="-8667"/>
                <a:lumOff val="-1373"/>
                <a:alphaOff val="0"/>
                <a:tint val="37000"/>
                <a:satMod val="300000"/>
              </a:schemeClr>
            </a:gs>
            <a:gs pos="100000">
              <a:schemeClr val="accent4">
                <a:hueOff val="9644967"/>
                <a:satOff val="-8667"/>
                <a:lumOff val="-1373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25904" tIns="58420" rIns="58420" bIns="58420" numCol="1" spcCol="1270" anchor="t" anchorCtr="0">
          <a:noAutofit/>
        </a:bodyPr>
        <a:lstStyle/>
        <a:p>
          <a:pPr lvl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2300" b="1" kern="1200" dirty="0" smtClean="0"/>
            <a:t>Cultivo discontinuo alimentado (</a:t>
          </a:r>
          <a:r>
            <a:rPr lang="es-ES_tradnl" sz="2300" b="1" kern="1200" dirty="0" err="1" smtClean="0"/>
            <a:t>fed-batch</a:t>
          </a:r>
          <a:r>
            <a:rPr lang="es-ES_tradnl" sz="2300" b="1" kern="1200" dirty="0" smtClean="0"/>
            <a:t>):</a:t>
          </a:r>
          <a:endParaRPr lang="es-ES" sz="23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" sz="1800" kern="1200" dirty="0" smtClean="0"/>
            <a:t>Adición periódica de medio fresco  o algún sustrato.</a:t>
          </a:r>
          <a:endParaRPr lang="es-ES" sz="1800" kern="1200" dirty="0"/>
        </a:p>
      </dsp:txBody>
      <dsp:txXfrm>
        <a:off x="588464" y="1829368"/>
        <a:ext cx="7685913" cy="914524"/>
      </dsp:txXfrm>
    </dsp:sp>
    <dsp:sp modelId="{DA2F5287-D917-4C2B-8527-304A2B560744}">
      <dsp:nvSpPr>
        <dsp:cNvPr id="0" name=""/>
        <dsp:cNvSpPr/>
      </dsp:nvSpPr>
      <dsp:spPr>
        <a:xfrm>
          <a:off x="16886" y="1715053"/>
          <a:ext cx="1143155" cy="1143155"/>
        </a:xfrm>
        <a:prstGeom prst="ellipse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4">
              <a:hueOff val="9644967"/>
              <a:satOff val="-8667"/>
              <a:lumOff val="-1373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D4FC30D-E0D1-430B-ADEF-C4442DA530AE}">
      <dsp:nvSpPr>
        <dsp:cNvPr id="0" name=""/>
        <dsp:cNvSpPr/>
      </dsp:nvSpPr>
      <dsp:spPr>
        <a:xfrm>
          <a:off x="0" y="296175"/>
          <a:ext cx="8136904" cy="1071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31514" tIns="416560" rIns="631514" bIns="128016" numCol="1" spcCol="1270" anchor="t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_tradnl" sz="1800" kern="1200" dirty="0" smtClean="0"/>
            <a:t>Acetato, glicerol, etanol, ácidos orgánicos, azúcares, subproductos de procesos industriales, glucosa, almidón y derivados agrícolas.</a:t>
          </a:r>
          <a:endParaRPr lang="es-ES" sz="1800" kern="1200" dirty="0"/>
        </a:p>
      </dsp:txBody>
      <dsp:txXfrm>
        <a:off x="0" y="296175"/>
        <a:ext cx="8136904" cy="1071000"/>
      </dsp:txXfrm>
    </dsp:sp>
    <dsp:sp modelId="{4E2F08BB-18BE-454C-9EF8-E76CD6BAACE3}">
      <dsp:nvSpPr>
        <dsp:cNvPr id="0" name=""/>
        <dsp:cNvSpPr/>
      </dsp:nvSpPr>
      <dsp:spPr>
        <a:xfrm>
          <a:off x="406845" y="975"/>
          <a:ext cx="5695832" cy="590400"/>
        </a:xfrm>
        <a:prstGeom prst="round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3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215289" tIns="0" rIns="215289" bIns="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1800" kern="1200" dirty="0" smtClean="0"/>
            <a:t>Fuentes de carbono orgánico:</a:t>
          </a:r>
          <a:endParaRPr lang="es-ES" sz="1800" kern="1200" dirty="0"/>
        </a:p>
      </dsp:txBody>
      <dsp:txXfrm>
        <a:off x="435666" y="29796"/>
        <a:ext cx="5638190" cy="532758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9B9DB43-D543-4A7D-A4AD-D3D1C9C12AFC}">
      <dsp:nvSpPr>
        <dsp:cNvPr id="0" name=""/>
        <dsp:cNvSpPr/>
      </dsp:nvSpPr>
      <dsp:spPr>
        <a:xfrm>
          <a:off x="1618850" y="1599279"/>
          <a:ext cx="1370811" cy="1370811"/>
        </a:xfrm>
        <a:prstGeom prst="round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3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1200" kern="1200" dirty="0" smtClean="0"/>
            <a:t>homogenizados en licuadora, relación de 50 gr/L, tamizados y el sobrenadante obtenido </a:t>
          </a:r>
          <a:r>
            <a:rPr lang="es-ES_tradnl" sz="1200" kern="1200" dirty="0" err="1" smtClean="0"/>
            <a:t>autoclavado</a:t>
          </a:r>
          <a:r>
            <a:rPr lang="es-ES_tradnl" sz="1200" kern="1200" dirty="0" smtClean="0"/>
            <a:t>.</a:t>
          </a:r>
          <a:endParaRPr lang="es-ES" sz="1200" kern="1200" dirty="0"/>
        </a:p>
      </dsp:txBody>
      <dsp:txXfrm>
        <a:off x="1685767" y="1666196"/>
        <a:ext cx="1236977" cy="1236977"/>
      </dsp:txXfrm>
    </dsp:sp>
    <dsp:sp modelId="{98C1E31B-DC72-4221-9208-A06E45655421}">
      <dsp:nvSpPr>
        <dsp:cNvPr id="0" name=""/>
        <dsp:cNvSpPr/>
      </dsp:nvSpPr>
      <dsp:spPr>
        <a:xfrm rot="12627684">
          <a:off x="1221883" y="1773490"/>
          <a:ext cx="426394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426394" y="0"/>
              </a:lnTo>
            </a:path>
          </a:pathLst>
        </a:custGeom>
        <a:noFill/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D32B60C-2DE1-40D2-B7F8-90886CEB6C84}">
      <dsp:nvSpPr>
        <dsp:cNvPr id="0" name=""/>
        <dsp:cNvSpPr/>
      </dsp:nvSpPr>
      <dsp:spPr>
        <a:xfrm>
          <a:off x="332867" y="936101"/>
          <a:ext cx="918443" cy="918443"/>
        </a:xfrm>
        <a:prstGeom prst="roundRect">
          <a:avLst/>
        </a:prstGeom>
        <a:gradFill rotWithShape="0">
          <a:gsLst>
            <a:gs pos="0">
              <a:schemeClr val="accent3">
                <a:hueOff val="-2790486"/>
                <a:satOff val="-15286"/>
                <a:lumOff val="4706"/>
                <a:alphaOff val="0"/>
                <a:tint val="50000"/>
                <a:satMod val="300000"/>
              </a:schemeClr>
            </a:gs>
            <a:gs pos="35000">
              <a:schemeClr val="accent3">
                <a:hueOff val="-2790486"/>
                <a:satOff val="-15286"/>
                <a:lumOff val="4706"/>
                <a:alphaOff val="0"/>
                <a:tint val="37000"/>
                <a:satMod val="300000"/>
              </a:schemeClr>
            </a:gs>
            <a:gs pos="100000">
              <a:schemeClr val="accent3">
                <a:hueOff val="-2790486"/>
                <a:satOff val="-15286"/>
                <a:lumOff val="4706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900" kern="1200" dirty="0" smtClean="0"/>
            <a:t>Papa (</a:t>
          </a:r>
          <a:r>
            <a:rPr lang="es-ES_tradnl" sz="900" i="1" kern="1200" dirty="0" err="1" smtClean="0"/>
            <a:t>Solanum</a:t>
          </a:r>
          <a:r>
            <a:rPr lang="es-ES_tradnl" sz="900" i="1" kern="1200" dirty="0" smtClean="0"/>
            <a:t> </a:t>
          </a:r>
          <a:r>
            <a:rPr lang="es-ES_tradnl" sz="900" i="1" kern="1200" dirty="0" err="1" smtClean="0"/>
            <a:t>tuberosum</a:t>
          </a:r>
          <a:r>
            <a:rPr lang="es-ES_tradnl" sz="900" kern="1200" dirty="0" smtClean="0"/>
            <a:t>) y yuca (</a:t>
          </a:r>
          <a:r>
            <a:rPr lang="es-ES_tradnl" sz="900" i="1" kern="1200" dirty="0" err="1" smtClean="0"/>
            <a:t>Mannihot</a:t>
          </a:r>
          <a:r>
            <a:rPr lang="es-ES_tradnl" sz="900" i="1" kern="1200" dirty="0" smtClean="0"/>
            <a:t> </a:t>
          </a:r>
          <a:r>
            <a:rPr lang="es-ES_tradnl" sz="900" i="1" kern="1200" dirty="0" err="1" smtClean="0"/>
            <a:t>sculenta</a:t>
          </a:r>
          <a:r>
            <a:rPr lang="es-ES_tradnl" sz="900" kern="1200" dirty="0" smtClean="0"/>
            <a:t>) peladas y cortadas </a:t>
          </a:r>
          <a:endParaRPr lang="es-ES" sz="900" kern="1200" dirty="0"/>
        </a:p>
      </dsp:txBody>
      <dsp:txXfrm>
        <a:off x="377702" y="980936"/>
        <a:ext cx="828773" cy="828773"/>
      </dsp:txXfrm>
    </dsp:sp>
    <dsp:sp modelId="{B7FAF828-38DF-4014-BE6F-F949C8061048}">
      <dsp:nvSpPr>
        <dsp:cNvPr id="0" name=""/>
        <dsp:cNvSpPr/>
      </dsp:nvSpPr>
      <dsp:spPr>
        <a:xfrm rot="19825128">
          <a:off x="2960082" y="1783592"/>
          <a:ext cx="453862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453862" y="0"/>
              </a:lnTo>
            </a:path>
          </a:pathLst>
        </a:custGeom>
        <a:noFill/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E4B01C-0A36-484E-8E73-9C84415D3DD0}">
      <dsp:nvSpPr>
        <dsp:cNvPr id="0" name=""/>
        <dsp:cNvSpPr/>
      </dsp:nvSpPr>
      <dsp:spPr>
        <a:xfrm>
          <a:off x="3384366" y="951669"/>
          <a:ext cx="918443" cy="918443"/>
        </a:xfrm>
        <a:prstGeom prst="roundRect">
          <a:avLst/>
        </a:prstGeom>
        <a:gradFill rotWithShape="0">
          <a:gsLst>
            <a:gs pos="0">
              <a:schemeClr val="accent3">
                <a:hueOff val="-5580973"/>
                <a:satOff val="-30571"/>
                <a:lumOff val="9412"/>
                <a:alphaOff val="0"/>
                <a:tint val="50000"/>
                <a:satMod val="300000"/>
              </a:schemeClr>
            </a:gs>
            <a:gs pos="35000">
              <a:schemeClr val="accent3">
                <a:hueOff val="-5580973"/>
                <a:satOff val="-30571"/>
                <a:lumOff val="9412"/>
                <a:alphaOff val="0"/>
                <a:tint val="37000"/>
                <a:satMod val="300000"/>
              </a:schemeClr>
            </a:gs>
            <a:gs pos="100000">
              <a:schemeClr val="accent3">
                <a:hueOff val="-5580973"/>
                <a:satOff val="-30571"/>
                <a:lumOff val="9412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1100" kern="1200" dirty="0" smtClean="0"/>
            <a:t>Granos de arroz (</a:t>
          </a:r>
          <a:r>
            <a:rPr lang="es-ES_tradnl" sz="1100" i="1" kern="1200" dirty="0" err="1" smtClean="0"/>
            <a:t>Oryza</a:t>
          </a:r>
          <a:r>
            <a:rPr lang="es-ES_tradnl" sz="1100" i="1" kern="1200" dirty="0" smtClean="0"/>
            <a:t> sativa</a:t>
          </a:r>
          <a:r>
            <a:rPr lang="es-ES_tradnl" sz="1100" kern="1200" dirty="0" smtClean="0"/>
            <a:t>) y maíz (</a:t>
          </a:r>
          <a:r>
            <a:rPr lang="es-ES_tradnl" sz="1100" i="1" kern="1200" dirty="0" smtClean="0"/>
            <a:t>Zea </a:t>
          </a:r>
          <a:r>
            <a:rPr lang="es-ES_tradnl" sz="1100" i="1" kern="1200" dirty="0" err="1" smtClean="0"/>
            <a:t>mays</a:t>
          </a:r>
          <a:r>
            <a:rPr lang="es-ES_tradnl" sz="1100" kern="1200" dirty="0" smtClean="0"/>
            <a:t>) </a:t>
          </a:r>
        </a:p>
      </dsp:txBody>
      <dsp:txXfrm>
        <a:off x="3429201" y="996504"/>
        <a:ext cx="828773" cy="828773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D4EC989-582D-4174-B52B-17A9CFFCEA3E}">
      <dsp:nvSpPr>
        <dsp:cNvPr id="0" name=""/>
        <dsp:cNvSpPr/>
      </dsp:nvSpPr>
      <dsp:spPr>
        <a:xfrm rot="5400000">
          <a:off x="1844815" y="792745"/>
          <a:ext cx="691491" cy="787238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AA6B29F3-4A63-4A2E-9746-BE7EB49457FF}">
      <dsp:nvSpPr>
        <dsp:cNvPr id="0" name=""/>
        <dsp:cNvSpPr/>
      </dsp:nvSpPr>
      <dsp:spPr>
        <a:xfrm>
          <a:off x="1433927" y="26829"/>
          <a:ext cx="1619434" cy="813576"/>
        </a:xfrm>
        <a:prstGeom prst="roundRect">
          <a:avLst>
            <a:gd name="adj" fmla="val 1667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400" kern="1200" dirty="0" smtClean="0"/>
            <a:t>Placas de agar 1,5% almidón 1% con 5 pozos.</a:t>
          </a:r>
          <a:endParaRPr lang="es-ES" sz="1400" kern="1200" dirty="0"/>
        </a:p>
      </dsp:txBody>
      <dsp:txXfrm>
        <a:off x="1473650" y="66552"/>
        <a:ext cx="1539988" cy="734130"/>
      </dsp:txXfrm>
    </dsp:sp>
    <dsp:sp modelId="{58A15A7D-0161-4A2E-9B28-C3B87FAD76AE}">
      <dsp:nvSpPr>
        <dsp:cNvPr id="0" name=""/>
        <dsp:cNvSpPr/>
      </dsp:nvSpPr>
      <dsp:spPr>
        <a:xfrm>
          <a:off x="2825676" y="103924"/>
          <a:ext cx="846629" cy="65856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64C626A-AC71-489E-9815-018D875C275F}">
      <dsp:nvSpPr>
        <dsp:cNvPr id="0" name=""/>
        <dsp:cNvSpPr/>
      </dsp:nvSpPr>
      <dsp:spPr>
        <a:xfrm rot="5400000">
          <a:off x="2919237" y="1707427"/>
          <a:ext cx="691491" cy="787238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1">
            <a:tint val="50000"/>
            <a:hueOff val="6811798"/>
            <a:satOff val="-19788"/>
            <a:lumOff val="2355"/>
            <a:alphaOff val="0"/>
          </a:schemeClr>
        </a:solidFill>
        <a:ln w="95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3F3F4DB6-31A8-4C7E-A8C0-1FC5FE3507A4}">
      <dsp:nvSpPr>
        <dsp:cNvPr id="0" name=""/>
        <dsp:cNvSpPr/>
      </dsp:nvSpPr>
      <dsp:spPr>
        <a:xfrm>
          <a:off x="2508349" y="941511"/>
          <a:ext cx="1619434" cy="813576"/>
        </a:xfrm>
        <a:prstGeom prst="roundRect">
          <a:avLst>
            <a:gd name="adj" fmla="val 1667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3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400" kern="1200" dirty="0" smtClean="0"/>
            <a:t>Se mantuvieron </a:t>
          </a:r>
          <a:r>
            <a:rPr lang="es-ES" sz="1400" kern="1200" smtClean="0"/>
            <a:t>a </a:t>
          </a:r>
          <a:r>
            <a:rPr lang="es-ES_tradnl" sz="1400" kern="1200" smtClean="0"/>
            <a:t>96 μmol.m</a:t>
          </a:r>
          <a:r>
            <a:rPr lang="es-ES_tradnl" sz="1400" kern="1200" baseline="30000" smtClean="0"/>
            <a:t>-2</a:t>
          </a:r>
          <a:r>
            <a:rPr lang="es-ES_tradnl" sz="1400" kern="1200" smtClean="0"/>
            <a:t>.s</a:t>
          </a:r>
          <a:r>
            <a:rPr lang="es-ES_tradnl" sz="1400" kern="1200" baseline="30000" smtClean="0"/>
            <a:t>-1 </a:t>
          </a:r>
          <a:r>
            <a:rPr lang="es-ES" sz="1400" kern="1200" smtClean="0"/>
            <a:t>por </a:t>
          </a:r>
          <a:r>
            <a:rPr lang="es-ES" sz="1400" kern="1200" dirty="0" smtClean="0"/>
            <a:t>3 días.</a:t>
          </a:r>
          <a:endParaRPr lang="es-ES" sz="1400" kern="1200" dirty="0"/>
        </a:p>
      </dsp:txBody>
      <dsp:txXfrm>
        <a:off x="2548072" y="981234"/>
        <a:ext cx="1539988" cy="734130"/>
      </dsp:txXfrm>
    </dsp:sp>
    <dsp:sp modelId="{2038A023-E2F6-446E-AD19-B487B03D681F}">
      <dsp:nvSpPr>
        <dsp:cNvPr id="0" name=""/>
        <dsp:cNvSpPr/>
      </dsp:nvSpPr>
      <dsp:spPr>
        <a:xfrm>
          <a:off x="3900098" y="1018606"/>
          <a:ext cx="846629" cy="65856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C6CB72C-C46F-485B-9AD7-302045BBF48A}">
      <dsp:nvSpPr>
        <dsp:cNvPr id="0" name=""/>
        <dsp:cNvSpPr/>
      </dsp:nvSpPr>
      <dsp:spPr>
        <a:xfrm rot="5400000">
          <a:off x="3993659" y="2622109"/>
          <a:ext cx="691491" cy="787238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1">
            <a:tint val="50000"/>
            <a:hueOff val="13623595"/>
            <a:satOff val="-39575"/>
            <a:lumOff val="4711"/>
            <a:alphaOff val="0"/>
          </a:schemeClr>
        </a:solidFill>
        <a:ln w="95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80722EA1-3052-4296-A417-3FE63D6E9F99}">
      <dsp:nvSpPr>
        <dsp:cNvPr id="0" name=""/>
        <dsp:cNvSpPr/>
      </dsp:nvSpPr>
      <dsp:spPr>
        <a:xfrm>
          <a:off x="3582770" y="1856193"/>
          <a:ext cx="1619434" cy="813576"/>
        </a:xfrm>
        <a:prstGeom prst="roundRect">
          <a:avLst>
            <a:gd name="adj" fmla="val 1667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4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400" kern="1200" dirty="0" smtClean="0"/>
            <a:t>Adición de </a:t>
          </a:r>
          <a:r>
            <a:rPr lang="es-ES" sz="1400" kern="1200" dirty="0" err="1" smtClean="0"/>
            <a:t>lugol</a:t>
          </a:r>
          <a:r>
            <a:rPr lang="es-ES" sz="1400" kern="1200" dirty="0" smtClean="0"/>
            <a:t>.</a:t>
          </a:r>
          <a:endParaRPr lang="es-ES" sz="1400" kern="1200" dirty="0"/>
        </a:p>
      </dsp:txBody>
      <dsp:txXfrm>
        <a:off x="3622493" y="1895916"/>
        <a:ext cx="1539988" cy="734130"/>
      </dsp:txXfrm>
    </dsp:sp>
    <dsp:sp modelId="{34105AA5-15D1-408C-B9B3-A5B7034943B6}">
      <dsp:nvSpPr>
        <dsp:cNvPr id="0" name=""/>
        <dsp:cNvSpPr/>
      </dsp:nvSpPr>
      <dsp:spPr>
        <a:xfrm>
          <a:off x="4974519" y="1933288"/>
          <a:ext cx="846629" cy="65856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7914239-DE26-4E8C-9FC1-8737501C7E75}">
      <dsp:nvSpPr>
        <dsp:cNvPr id="0" name=""/>
        <dsp:cNvSpPr/>
      </dsp:nvSpPr>
      <dsp:spPr>
        <a:xfrm rot="5400000">
          <a:off x="5068080" y="3536791"/>
          <a:ext cx="691491" cy="787238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1">
            <a:tint val="50000"/>
            <a:hueOff val="20435392"/>
            <a:satOff val="-59363"/>
            <a:lumOff val="7066"/>
            <a:alphaOff val="0"/>
          </a:schemeClr>
        </a:solidFill>
        <a:ln w="95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4775DC2D-212A-4459-9E5C-0FB5CC425048}">
      <dsp:nvSpPr>
        <dsp:cNvPr id="0" name=""/>
        <dsp:cNvSpPr/>
      </dsp:nvSpPr>
      <dsp:spPr>
        <a:xfrm>
          <a:off x="4657192" y="2770875"/>
          <a:ext cx="1619434" cy="813576"/>
        </a:xfrm>
        <a:prstGeom prst="roundRect">
          <a:avLst>
            <a:gd name="adj" fmla="val 16670"/>
          </a:avLst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5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400" kern="1200" dirty="0" smtClean="0"/>
            <a:t>Hidrólisis de almidón=halo claro alrededor del pozo.</a:t>
          </a:r>
          <a:endParaRPr lang="es-ES" sz="1400" kern="1200" dirty="0"/>
        </a:p>
      </dsp:txBody>
      <dsp:txXfrm>
        <a:off x="4696915" y="2810598"/>
        <a:ext cx="1539988" cy="734130"/>
      </dsp:txXfrm>
    </dsp:sp>
    <dsp:sp modelId="{DDE3AAA9-78A9-4644-AB33-4D4EF9F4F698}">
      <dsp:nvSpPr>
        <dsp:cNvPr id="0" name=""/>
        <dsp:cNvSpPr/>
      </dsp:nvSpPr>
      <dsp:spPr>
        <a:xfrm>
          <a:off x="6048941" y="2847970"/>
          <a:ext cx="846629" cy="65856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DF7CA2B-3AFE-4EB8-9FCB-F2C88063F109}">
      <dsp:nvSpPr>
        <dsp:cNvPr id="0" name=""/>
        <dsp:cNvSpPr/>
      </dsp:nvSpPr>
      <dsp:spPr>
        <a:xfrm>
          <a:off x="5731614" y="3685557"/>
          <a:ext cx="1619434" cy="813576"/>
        </a:xfrm>
        <a:prstGeom prst="roundRect">
          <a:avLst>
            <a:gd name="adj" fmla="val 16670"/>
          </a:avLst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6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400" kern="1200" dirty="0" smtClean="0"/>
            <a:t>&gt;halo&gt;actividad </a:t>
          </a:r>
          <a:r>
            <a:rPr lang="es-ES" sz="1400" kern="1200" dirty="0" err="1" smtClean="0"/>
            <a:t>amilolítica</a:t>
          </a:r>
          <a:r>
            <a:rPr lang="es-ES" sz="1400" kern="1200" dirty="0" smtClean="0"/>
            <a:t>.</a:t>
          </a:r>
          <a:endParaRPr lang="es-ES" sz="1400" kern="1200" dirty="0"/>
        </a:p>
      </dsp:txBody>
      <dsp:txXfrm>
        <a:off x="5771337" y="3725280"/>
        <a:ext cx="1539988" cy="734130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03248B-CD12-491D-A619-DAC1616E71C5}">
      <dsp:nvSpPr>
        <dsp:cNvPr id="0" name=""/>
        <dsp:cNvSpPr/>
      </dsp:nvSpPr>
      <dsp:spPr>
        <a:xfrm rot="5400000">
          <a:off x="303569" y="2114501"/>
          <a:ext cx="911830" cy="1517265"/>
        </a:xfrm>
        <a:prstGeom prst="corner">
          <a:avLst>
            <a:gd name="adj1" fmla="val 16120"/>
            <a:gd name="adj2" fmla="val 1611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FDDE452-8E01-470A-8932-5B68620EE3B8}">
      <dsp:nvSpPr>
        <dsp:cNvPr id="0" name=""/>
        <dsp:cNvSpPr/>
      </dsp:nvSpPr>
      <dsp:spPr>
        <a:xfrm>
          <a:off x="151362" y="2567837"/>
          <a:ext cx="1369795" cy="120070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lvl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200" kern="1200" dirty="0" smtClean="0"/>
            <a:t>2ml de c/cultivo, centrifugado y eliminación del sobrenadante</a:t>
          </a:r>
          <a:endParaRPr lang="es-ES" sz="1200" kern="1200" dirty="0"/>
        </a:p>
      </dsp:txBody>
      <dsp:txXfrm>
        <a:off x="151362" y="2567837"/>
        <a:ext cx="1369795" cy="1200706"/>
      </dsp:txXfrm>
    </dsp:sp>
    <dsp:sp modelId="{F9EA2038-85EE-44A5-AACB-C498A2E3AC1A}">
      <dsp:nvSpPr>
        <dsp:cNvPr id="0" name=""/>
        <dsp:cNvSpPr/>
      </dsp:nvSpPr>
      <dsp:spPr>
        <a:xfrm>
          <a:off x="1262706" y="2002799"/>
          <a:ext cx="258452" cy="258452"/>
        </a:xfrm>
        <a:prstGeom prst="triangle">
          <a:avLst>
            <a:gd name="adj" fmla="val 100000"/>
          </a:avLst>
        </a:prstGeom>
        <a:solidFill>
          <a:schemeClr val="accent4">
            <a:hueOff val="1205621"/>
            <a:satOff val="-1083"/>
            <a:lumOff val="-172"/>
            <a:alphaOff val="0"/>
          </a:schemeClr>
        </a:solidFill>
        <a:ln w="25400" cap="flat" cmpd="sng" algn="ctr">
          <a:solidFill>
            <a:schemeClr val="accent4">
              <a:hueOff val="1205621"/>
              <a:satOff val="-1083"/>
              <a:lumOff val="-172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43269AA-0EDE-4C7C-83D3-AE43F477C913}">
      <dsp:nvSpPr>
        <dsp:cNvPr id="0" name=""/>
        <dsp:cNvSpPr/>
      </dsp:nvSpPr>
      <dsp:spPr>
        <a:xfrm rot="5400000">
          <a:off x="1980467" y="1699551"/>
          <a:ext cx="911830" cy="1517265"/>
        </a:xfrm>
        <a:prstGeom prst="corner">
          <a:avLst>
            <a:gd name="adj1" fmla="val 16120"/>
            <a:gd name="adj2" fmla="val 16110"/>
          </a:avLst>
        </a:prstGeom>
        <a:solidFill>
          <a:schemeClr val="accent4">
            <a:hueOff val="2411242"/>
            <a:satOff val="-2167"/>
            <a:lumOff val="-343"/>
            <a:alphaOff val="0"/>
          </a:schemeClr>
        </a:solidFill>
        <a:ln w="25400" cap="flat" cmpd="sng" algn="ctr">
          <a:solidFill>
            <a:schemeClr val="accent4">
              <a:hueOff val="2411242"/>
              <a:satOff val="-2167"/>
              <a:lumOff val="-343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FB5CC1F-2422-4049-B710-EDF744D59019}">
      <dsp:nvSpPr>
        <dsp:cNvPr id="0" name=""/>
        <dsp:cNvSpPr/>
      </dsp:nvSpPr>
      <dsp:spPr>
        <a:xfrm>
          <a:off x="1828259" y="2152887"/>
          <a:ext cx="1369795" cy="120070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lvl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200" kern="1200" smtClean="0"/>
            <a:t>Se agregó 2ml de DMSO, se resuspendió y se guardó por 24h a 4ªC. </a:t>
          </a:r>
          <a:endParaRPr lang="es-ES" sz="1200" kern="1200" dirty="0"/>
        </a:p>
      </dsp:txBody>
      <dsp:txXfrm>
        <a:off x="1828259" y="2152887"/>
        <a:ext cx="1369795" cy="1200706"/>
      </dsp:txXfrm>
    </dsp:sp>
    <dsp:sp modelId="{735AA8AD-4A8A-41B5-AE49-1E34E902A6EB}">
      <dsp:nvSpPr>
        <dsp:cNvPr id="0" name=""/>
        <dsp:cNvSpPr/>
      </dsp:nvSpPr>
      <dsp:spPr>
        <a:xfrm>
          <a:off x="2939603" y="1587849"/>
          <a:ext cx="258452" cy="258452"/>
        </a:xfrm>
        <a:prstGeom prst="triangle">
          <a:avLst>
            <a:gd name="adj" fmla="val 100000"/>
          </a:avLst>
        </a:prstGeom>
        <a:solidFill>
          <a:schemeClr val="accent4">
            <a:hueOff val="3616863"/>
            <a:satOff val="-3250"/>
            <a:lumOff val="-515"/>
            <a:alphaOff val="0"/>
          </a:schemeClr>
        </a:solidFill>
        <a:ln w="25400" cap="flat" cmpd="sng" algn="ctr">
          <a:solidFill>
            <a:schemeClr val="accent4">
              <a:hueOff val="3616863"/>
              <a:satOff val="-3250"/>
              <a:lumOff val="-515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BB35347-EEB3-4DDD-88B8-8197830B3D11}">
      <dsp:nvSpPr>
        <dsp:cNvPr id="0" name=""/>
        <dsp:cNvSpPr/>
      </dsp:nvSpPr>
      <dsp:spPr>
        <a:xfrm rot="5400000">
          <a:off x="3657364" y="1284601"/>
          <a:ext cx="911830" cy="1517265"/>
        </a:xfrm>
        <a:prstGeom prst="corner">
          <a:avLst>
            <a:gd name="adj1" fmla="val 16120"/>
            <a:gd name="adj2" fmla="val 16110"/>
          </a:avLst>
        </a:prstGeom>
        <a:solidFill>
          <a:schemeClr val="accent4">
            <a:hueOff val="4822484"/>
            <a:satOff val="-4333"/>
            <a:lumOff val="-686"/>
            <a:alphaOff val="0"/>
          </a:schemeClr>
        </a:solidFill>
        <a:ln w="25400" cap="flat" cmpd="sng" algn="ctr">
          <a:solidFill>
            <a:schemeClr val="accent4">
              <a:hueOff val="4822484"/>
              <a:satOff val="-4333"/>
              <a:lumOff val="-686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D5534D7-53FF-4B19-A4C3-33964A56C4D8}">
      <dsp:nvSpPr>
        <dsp:cNvPr id="0" name=""/>
        <dsp:cNvSpPr/>
      </dsp:nvSpPr>
      <dsp:spPr>
        <a:xfrm>
          <a:off x="3505157" y="1737937"/>
          <a:ext cx="1369795" cy="120070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lvl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200" kern="1200" smtClean="0"/>
            <a:t>Se extrajo el sobrenadante. (2v)</a:t>
          </a:r>
          <a:endParaRPr lang="es-ES" sz="1200" kern="1200" dirty="0"/>
        </a:p>
      </dsp:txBody>
      <dsp:txXfrm>
        <a:off x="3505157" y="1737937"/>
        <a:ext cx="1369795" cy="1200706"/>
      </dsp:txXfrm>
    </dsp:sp>
    <dsp:sp modelId="{E764E7E7-6E72-4652-8C0F-F17BF6B2E4DD}">
      <dsp:nvSpPr>
        <dsp:cNvPr id="0" name=""/>
        <dsp:cNvSpPr/>
      </dsp:nvSpPr>
      <dsp:spPr>
        <a:xfrm>
          <a:off x="4616500" y="1172899"/>
          <a:ext cx="258452" cy="258452"/>
        </a:xfrm>
        <a:prstGeom prst="triangle">
          <a:avLst>
            <a:gd name="adj" fmla="val 100000"/>
          </a:avLst>
        </a:prstGeom>
        <a:solidFill>
          <a:schemeClr val="accent4">
            <a:hueOff val="6028104"/>
            <a:satOff val="-5417"/>
            <a:lumOff val="-858"/>
            <a:alphaOff val="0"/>
          </a:schemeClr>
        </a:solidFill>
        <a:ln w="25400" cap="flat" cmpd="sng" algn="ctr">
          <a:solidFill>
            <a:schemeClr val="accent4">
              <a:hueOff val="6028104"/>
              <a:satOff val="-5417"/>
              <a:lumOff val="-85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EA27470-1EF8-4966-863F-6D970D0F8CAA}">
      <dsp:nvSpPr>
        <dsp:cNvPr id="0" name=""/>
        <dsp:cNvSpPr/>
      </dsp:nvSpPr>
      <dsp:spPr>
        <a:xfrm rot="5400000">
          <a:off x="5334261" y="869652"/>
          <a:ext cx="911830" cy="1517265"/>
        </a:xfrm>
        <a:prstGeom prst="corner">
          <a:avLst>
            <a:gd name="adj1" fmla="val 16120"/>
            <a:gd name="adj2" fmla="val 16110"/>
          </a:avLst>
        </a:prstGeom>
        <a:solidFill>
          <a:schemeClr val="accent4">
            <a:hueOff val="7233725"/>
            <a:satOff val="-6500"/>
            <a:lumOff val="-1030"/>
            <a:alphaOff val="0"/>
          </a:schemeClr>
        </a:solidFill>
        <a:ln w="25400" cap="flat" cmpd="sng" algn="ctr">
          <a:solidFill>
            <a:schemeClr val="accent4">
              <a:hueOff val="7233725"/>
              <a:satOff val="-6500"/>
              <a:lumOff val="-103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DB8EE03-6634-4629-93B8-A3820D5E4F11}">
      <dsp:nvSpPr>
        <dsp:cNvPr id="0" name=""/>
        <dsp:cNvSpPr/>
      </dsp:nvSpPr>
      <dsp:spPr>
        <a:xfrm>
          <a:off x="5182054" y="1322987"/>
          <a:ext cx="1369795" cy="120070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lvl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200" kern="1200" dirty="0" smtClean="0"/>
            <a:t>Lectura en el espectrofotómetro (665a, 649b)</a:t>
          </a:r>
          <a:endParaRPr lang="es-ES" sz="1200" kern="1200" dirty="0"/>
        </a:p>
      </dsp:txBody>
      <dsp:txXfrm>
        <a:off x="5182054" y="1322987"/>
        <a:ext cx="1369795" cy="1200706"/>
      </dsp:txXfrm>
    </dsp:sp>
    <dsp:sp modelId="{13CA7281-958C-4C85-93B0-E711455886D0}">
      <dsp:nvSpPr>
        <dsp:cNvPr id="0" name=""/>
        <dsp:cNvSpPr/>
      </dsp:nvSpPr>
      <dsp:spPr>
        <a:xfrm>
          <a:off x="6293398" y="757949"/>
          <a:ext cx="258452" cy="258452"/>
        </a:xfrm>
        <a:prstGeom prst="triangle">
          <a:avLst>
            <a:gd name="adj" fmla="val 100000"/>
          </a:avLst>
        </a:prstGeom>
        <a:solidFill>
          <a:schemeClr val="accent4">
            <a:hueOff val="8439346"/>
            <a:satOff val="-7584"/>
            <a:lumOff val="-1201"/>
            <a:alphaOff val="0"/>
          </a:schemeClr>
        </a:solidFill>
        <a:ln w="25400" cap="flat" cmpd="sng" algn="ctr">
          <a:solidFill>
            <a:schemeClr val="accent4">
              <a:hueOff val="8439346"/>
              <a:satOff val="-7584"/>
              <a:lumOff val="-1201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062B941-72F0-4FFF-9511-6F5EF4980486}">
      <dsp:nvSpPr>
        <dsp:cNvPr id="0" name=""/>
        <dsp:cNvSpPr/>
      </dsp:nvSpPr>
      <dsp:spPr>
        <a:xfrm rot="5400000">
          <a:off x="7011159" y="454702"/>
          <a:ext cx="911830" cy="1517265"/>
        </a:xfrm>
        <a:prstGeom prst="corner">
          <a:avLst>
            <a:gd name="adj1" fmla="val 16120"/>
            <a:gd name="adj2" fmla="val 16110"/>
          </a:avLst>
        </a:prstGeom>
        <a:solidFill>
          <a:schemeClr val="accent4">
            <a:hueOff val="9644967"/>
            <a:satOff val="-8667"/>
            <a:lumOff val="-1373"/>
            <a:alphaOff val="0"/>
          </a:schemeClr>
        </a:solidFill>
        <a:ln w="25400" cap="flat" cmpd="sng" algn="ctr">
          <a:solidFill>
            <a:schemeClr val="accent4">
              <a:hueOff val="9644967"/>
              <a:satOff val="-8667"/>
              <a:lumOff val="-1373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AAFED31-084E-42AA-A90B-7702839BE041}">
      <dsp:nvSpPr>
        <dsp:cNvPr id="0" name=""/>
        <dsp:cNvSpPr/>
      </dsp:nvSpPr>
      <dsp:spPr>
        <a:xfrm>
          <a:off x="6858952" y="908037"/>
          <a:ext cx="1369795" cy="120070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t" anchorCtr="0">
          <a:noAutofit/>
        </a:bodyPr>
        <a:lstStyle/>
        <a:p>
          <a:pPr lvl="0" algn="l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1200" kern="1200" dirty="0" smtClean="0"/>
            <a:t>La concentración de clorofila </a:t>
          </a:r>
          <a:r>
            <a:rPr lang="es-ES_tradnl" sz="1200" i="1" kern="1200" dirty="0" smtClean="0"/>
            <a:t>a </a:t>
          </a:r>
          <a:r>
            <a:rPr lang="es-ES_tradnl" sz="1200" kern="1200" dirty="0" smtClean="0"/>
            <a:t>y </a:t>
          </a:r>
          <a:r>
            <a:rPr lang="es-ES_tradnl" sz="1200" i="1" kern="1200" dirty="0" smtClean="0"/>
            <a:t>b</a:t>
          </a:r>
          <a:r>
            <a:rPr lang="es-ES_tradnl" sz="1200" kern="1200" dirty="0" smtClean="0"/>
            <a:t> se determinó a partir de las ecuaciones propuestas  </a:t>
          </a:r>
          <a:r>
            <a:rPr lang="es-ES_tradnl" sz="1200" kern="1200" dirty="0" err="1" smtClean="0"/>
            <a:t>Wellburn</a:t>
          </a:r>
          <a:r>
            <a:rPr lang="es-ES_tradnl" sz="1200" kern="1200" dirty="0" smtClean="0"/>
            <a:t>, A. (1994).</a:t>
          </a:r>
          <a:endParaRPr lang="es-ES" sz="1200" kern="1200" dirty="0"/>
        </a:p>
      </dsp:txBody>
      <dsp:txXfrm>
        <a:off x="6858952" y="908037"/>
        <a:ext cx="1369795" cy="1200706"/>
      </dsp:txXfrm>
    </dsp:sp>
  </dsp:spTree>
</dsp:drawing>
</file>

<file path=ppt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C33550A-B988-417D-886E-25BC69D30853}">
      <dsp:nvSpPr>
        <dsp:cNvPr id="0" name=""/>
        <dsp:cNvSpPr/>
      </dsp:nvSpPr>
      <dsp:spPr>
        <a:xfrm>
          <a:off x="155286" y="74"/>
          <a:ext cx="960418" cy="960418"/>
        </a:xfrm>
        <a:prstGeom prst="ellipse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5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1100" kern="1200" dirty="0" smtClean="0"/>
            <a:t>Papa </a:t>
          </a:r>
          <a:r>
            <a:rPr lang="es-ES_tradnl" sz="1100" kern="1200" dirty="0" smtClean="0">
              <a:latin typeface="Century Gothic"/>
            </a:rPr>
            <a:t>↓</a:t>
          </a:r>
          <a:r>
            <a:rPr lang="es-ES_tradnl" sz="1100" kern="1200" dirty="0" smtClean="0"/>
            <a:t>humedad  </a:t>
          </a:r>
          <a:r>
            <a:rPr lang="es-ES_tradnl" sz="1100" kern="1200" dirty="0" smtClean="0">
              <a:latin typeface="Century Gothic"/>
            </a:rPr>
            <a:t>↑</a:t>
          </a:r>
          <a:r>
            <a:rPr lang="es-ES_tradnl" sz="1100" kern="1200" dirty="0" err="1" smtClean="0"/>
            <a:t>prot-carb</a:t>
          </a:r>
          <a:endParaRPr lang="es-ES" sz="1100" kern="1200" dirty="0"/>
        </a:p>
      </dsp:txBody>
      <dsp:txXfrm>
        <a:off x="295936" y="140724"/>
        <a:ext cx="679118" cy="679118"/>
      </dsp:txXfrm>
    </dsp:sp>
    <dsp:sp modelId="{3B45D580-5A7C-4344-928E-0F345A30BBF1}">
      <dsp:nvSpPr>
        <dsp:cNvPr id="0" name=""/>
        <dsp:cNvSpPr/>
      </dsp:nvSpPr>
      <dsp:spPr>
        <a:xfrm>
          <a:off x="356974" y="1038479"/>
          <a:ext cx="557042" cy="557042"/>
        </a:xfrm>
        <a:prstGeom prst="mathPlus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5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S" sz="900" kern="1200"/>
        </a:p>
      </dsp:txBody>
      <dsp:txXfrm>
        <a:off x="430810" y="1251492"/>
        <a:ext cx="409370" cy="131016"/>
      </dsp:txXfrm>
    </dsp:sp>
    <dsp:sp modelId="{E22D2F37-2A30-4BDE-9812-A30CF8A7271A}">
      <dsp:nvSpPr>
        <dsp:cNvPr id="0" name=""/>
        <dsp:cNvSpPr/>
      </dsp:nvSpPr>
      <dsp:spPr>
        <a:xfrm>
          <a:off x="155286" y="1673508"/>
          <a:ext cx="960418" cy="960418"/>
        </a:xfrm>
        <a:prstGeom prst="ellipse">
          <a:avLst/>
        </a:prstGeom>
        <a:gradFill rotWithShape="0">
          <a:gsLst>
            <a:gs pos="0">
              <a:schemeClr val="accent5">
                <a:hueOff val="-7009648"/>
                <a:satOff val="10306"/>
                <a:lumOff val="8824"/>
                <a:alphaOff val="0"/>
                <a:tint val="50000"/>
                <a:satMod val="300000"/>
              </a:schemeClr>
            </a:gs>
            <a:gs pos="35000">
              <a:schemeClr val="accent5">
                <a:hueOff val="-7009648"/>
                <a:satOff val="10306"/>
                <a:lumOff val="8824"/>
                <a:alphaOff val="0"/>
                <a:tint val="37000"/>
                <a:satMod val="300000"/>
              </a:schemeClr>
            </a:gs>
            <a:gs pos="100000">
              <a:schemeClr val="accent5">
                <a:hueOff val="-7009648"/>
                <a:satOff val="10306"/>
                <a:lumOff val="8824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1100" kern="1200" dirty="0" smtClean="0"/>
            <a:t>Arroz </a:t>
          </a:r>
          <a:r>
            <a:rPr lang="es-ES_tradnl" sz="1100" kern="1200" dirty="0" smtClean="0">
              <a:latin typeface="Century Gothic"/>
            </a:rPr>
            <a:t>↑</a:t>
          </a:r>
          <a:r>
            <a:rPr lang="es-ES_tradnl" sz="1100" kern="1200" dirty="0" smtClean="0"/>
            <a:t>humedad  </a:t>
          </a:r>
          <a:r>
            <a:rPr lang="es-ES_tradnl" sz="1100" kern="1200" dirty="0" smtClean="0">
              <a:latin typeface="Century Gothic"/>
            </a:rPr>
            <a:t>↓</a:t>
          </a:r>
          <a:r>
            <a:rPr lang="es-ES_tradnl" sz="1100" kern="1200" dirty="0" smtClean="0"/>
            <a:t> </a:t>
          </a:r>
          <a:r>
            <a:rPr lang="es-ES_tradnl" sz="1100" kern="1200" dirty="0" err="1" smtClean="0"/>
            <a:t>prot-carb</a:t>
          </a:r>
          <a:endParaRPr lang="es-ES_tradnl" sz="1100" kern="1200" dirty="0">
            <a:latin typeface="Century Gothic"/>
          </a:endParaRPr>
        </a:p>
      </dsp:txBody>
      <dsp:txXfrm>
        <a:off x="295936" y="1814158"/>
        <a:ext cx="679118" cy="679118"/>
      </dsp:txXfrm>
    </dsp:sp>
    <dsp:sp modelId="{18CFC3A8-4FE7-4434-A1A8-5247B27469EC}">
      <dsp:nvSpPr>
        <dsp:cNvPr id="0" name=""/>
        <dsp:cNvSpPr/>
      </dsp:nvSpPr>
      <dsp:spPr>
        <a:xfrm>
          <a:off x="1259767" y="1138363"/>
          <a:ext cx="305413" cy="357275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5">
                <a:hueOff val="-14019296"/>
                <a:satOff val="20613"/>
                <a:lumOff val="17647"/>
                <a:alphaOff val="0"/>
                <a:tint val="50000"/>
                <a:satMod val="300000"/>
              </a:schemeClr>
            </a:gs>
            <a:gs pos="35000">
              <a:schemeClr val="accent5">
                <a:hueOff val="-14019296"/>
                <a:satOff val="20613"/>
                <a:lumOff val="17647"/>
                <a:alphaOff val="0"/>
                <a:tint val="37000"/>
                <a:satMod val="300000"/>
              </a:schemeClr>
            </a:gs>
            <a:gs pos="100000">
              <a:schemeClr val="accent5">
                <a:hueOff val="-14019296"/>
                <a:satOff val="20613"/>
                <a:lumOff val="17647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S" sz="900" kern="1200"/>
        </a:p>
      </dsp:txBody>
      <dsp:txXfrm>
        <a:off x="1259767" y="1209818"/>
        <a:ext cx="213789" cy="214365"/>
      </dsp:txXfrm>
    </dsp:sp>
    <dsp:sp modelId="{48E23283-D5CC-4590-B096-3CCB0019CBC3}">
      <dsp:nvSpPr>
        <dsp:cNvPr id="0" name=""/>
        <dsp:cNvSpPr/>
      </dsp:nvSpPr>
      <dsp:spPr>
        <a:xfrm>
          <a:off x="1691956" y="356582"/>
          <a:ext cx="1920837" cy="1920837"/>
        </a:xfrm>
        <a:prstGeom prst="ellipse">
          <a:avLst/>
        </a:prstGeom>
        <a:gradFill rotWithShape="0">
          <a:gsLst>
            <a:gs pos="0">
              <a:schemeClr val="accent5">
                <a:hueOff val="-14019296"/>
                <a:satOff val="20613"/>
                <a:lumOff val="17647"/>
                <a:alphaOff val="0"/>
                <a:tint val="50000"/>
                <a:satMod val="300000"/>
              </a:schemeClr>
            </a:gs>
            <a:gs pos="35000">
              <a:schemeClr val="accent5">
                <a:hueOff val="-14019296"/>
                <a:satOff val="20613"/>
                <a:lumOff val="17647"/>
                <a:alphaOff val="0"/>
                <a:tint val="37000"/>
                <a:satMod val="300000"/>
              </a:schemeClr>
            </a:gs>
            <a:gs pos="100000">
              <a:schemeClr val="accent5">
                <a:hueOff val="-14019296"/>
                <a:satOff val="20613"/>
                <a:lumOff val="17647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2000" kern="1200" dirty="0" smtClean="0"/>
            <a:t>DC más elevada </a:t>
          </a:r>
          <a:r>
            <a:rPr lang="es-ES" sz="1100" kern="1200" dirty="0" smtClean="0"/>
            <a:t>(Fábregas </a:t>
          </a:r>
          <a:r>
            <a:rPr lang="es-ES" sz="1100" i="1" kern="1200" dirty="0" smtClean="0"/>
            <a:t>et al., </a:t>
          </a:r>
          <a:r>
            <a:rPr lang="es-ES" sz="1100" kern="1200" dirty="0" smtClean="0"/>
            <a:t>1997)</a:t>
          </a:r>
          <a:r>
            <a:rPr lang="es-ES_tradnl" sz="1100" kern="1200" dirty="0" smtClean="0"/>
            <a:t>.</a:t>
          </a:r>
          <a:endParaRPr lang="es-ES" sz="1100" kern="1200" dirty="0"/>
        </a:p>
      </dsp:txBody>
      <dsp:txXfrm>
        <a:off x="1973256" y="637882"/>
        <a:ext cx="1358237" cy="1358237"/>
      </dsp:txXfrm>
    </dsp:sp>
  </dsp:spTree>
</dsp:drawing>
</file>

<file path=ppt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130C5C6-EF55-4BE1-AB2E-1C305795182E}">
      <dsp:nvSpPr>
        <dsp:cNvPr id="0" name=""/>
        <dsp:cNvSpPr/>
      </dsp:nvSpPr>
      <dsp:spPr>
        <a:xfrm>
          <a:off x="3099" y="1127598"/>
          <a:ext cx="1767613" cy="113769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4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300" kern="1200" dirty="0" smtClean="0"/>
            <a:t>Abundancia de carbono orgánico inhibe o estimula la formación clorofila (</a:t>
          </a:r>
          <a:r>
            <a:rPr lang="es-ES" sz="1300" kern="1200" dirty="0" err="1" smtClean="0"/>
            <a:t>Abalde</a:t>
          </a:r>
          <a:r>
            <a:rPr lang="es-ES" sz="1300" kern="1200" dirty="0" smtClean="0"/>
            <a:t> </a:t>
          </a:r>
          <a:r>
            <a:rPr lang="es-ES_tradnl" sz="1300" i="1" kern="1200" dirty="0" smtClean="0"/>
            <a:t>et al.</a:t>
          </a:r>
          <a:r>
            <a:rPr lang="es-ES_tradnl" sz="1300" kern="1200" dirty="0" smtClean="0"/>
            <a:t>, </a:t>
          </a:r>
          <a:r>
            <a:rPr lang="es-ES" sz="1300" kern="1200" dirty="0" smtClean="0"/>
            <a:t>1995).</a:t>
          </a:r>
          <a:endParaRPr lang="es-ES" sz="1300" kern="1200" dirty="0"/>
        </a:p>
      </dsp:txBody>
      <dsp:txXfrm>
        <a:off x="36421" y="1160920"/>
        <a:ext cx="1700969" cy="1071053"/>
      </dsp:txXfrm>
    </dsp:sp>
    <dsp:sp modelId="{EEE766EF-13B6-4F38-80E1-6DF57EC087C4}">
      <dsp:nvSpPr>
        <dsp:cNvPr id="0" name=""/>
        <dsp:cNvSpPr/>
      </dsp:nvSpPr>
      <dsp:spPr>
        <a:xfrm rot="19084011">
          <a:off x="1649023" y="1355435"/>
          <a:ext cx="950425" cy="46887"/>
        </a:xfrm>
        <a:custGeom>
          <a:avLst/>
          <a:gdLst/>
          <a:ahLst/>
          <a:cxnLst/>
          <a:rect l="0" t="0" r="0" b="0"/>
          <a:pathLst>
            <a:path>
              <a:moveTo>
                <a:pt x="0" y="23443"/>
              </a:moveTo>
              <a:lnTo>
                <a:pt x="950425" y="23443"/>
              </a:lnTo>
            </a:path>
          </a:pathLst>
        </a:custGeom>
        <a:noFill/>
        <a:ln w="254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S" sz="500" kern="1200"/>
        </a:p>
      </dsp:txBody>
      <dsp:txXfrm>
        <a:off x="2100475" y="1355119"/>
        <a:ext cx="47521" cy="47521"/>
      </dsp:txXfrm>
    </dsp:sp>
    <dsp:sp modelId="{5D15C66B-5D4C-4AA6-AB8D-3487443B5719}">
      <dsp:nvSpPr>
        <dsp:cNvPr id="0" name=""/>
        <dsp:cNvSpPr/>
      </dsp:nvSpPr>
      <dsp:spPr>
        <a:xfrm>
          <a:off x="2477758" y="492463"/>
          <a:ext cx="1767613" cy="113769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6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300" kern="1200" dirty="0" smtClean="0">
              <a:latin typeface="Century Gothic"/>
            </a:rPr>
            <a:t>↓ </a:t>
          </a:r>
          <a:r>
            <a:rPr lang="es-ES" sz="1300" i="1" kern="1200" dirty="0" err="1" smtClean="0"/>
            <a:t>Poterioochromonas</a:t>
          </a:r>
          <a:r>
            <a:rPr lang="es-ES" sz="1300" i="1" kern="1200" dirty="0" smtClean="0"/>
            <a:t> </a:t>
          </a:r>
          <a:r>
            <a:rPr lang="es-ES" sz="1300" i="1" kern="1200" dirty="0" err="1" smtClean="0"/>
            <a:t>malhamensis</a:t>
          </a:r>
          <a:r>
            <a:rPr lang="es-ES" sz="1300" kern="1200" dirty="0" smtClean="0"/>
            <a:t> con glucosa, glicerol y etanol </a:t>
          </a:r>
          <a:r>
            <a:rPr lang="es-ES" sz="1300" kern="1200" dirty="0" err="1" smtClean="0"/>
            <a:t>Lewitus</a:t>
          </a:r>
          <a:r>
            <a:rPr lang="es-ES" sz="1300" kern="1200" dirty="0" smtClean="0"/>
            <a:t> &amp; </a:t>
          </a:r>
          <a:r>
            <a:rPr lang="es-ES" sz="1300" kern="1200" dirty="0" err="1" smtClean="0"/>
            <a:t>Caron</a:t>
          </a:r>
          <a:r>
            <a:rPr lang="es-ES" sz="1300" kern="1200" dirty="0" smtClean="0"/>
            <a:t> (1991) </a:t>
          </a:r>
          <a:r>
            <a:rPr lang="es-ES" sz="1300" i="1" kern="1200" dirty="0" smtClean="0"/>
            <a:t> </a:t>
          </a:r>
          <a:r>
            <a:rPr lang="es-ES" sz="1300" kern="1200" dirty="0" smtClean="0"/>
            <a:t> </a:t>
          </a:r>
          <a:endParaRPr lang="es-ES" sz="1300" kern="1200" dirty="0"/>
        </a:p>
      </dsp:txBody>
      <dsp:txXfrm>
        <a:off x="2511080" y="525785"/>
        <a:ext cx="1700969" cy="1071053"/>
      </dsp:txXfrm>
    </dsp:sp>
    <dsp:sp modelId="{72FA1059-7234-4DC4-AC63-FDF18321F9FF}">
      <dsp:nvSpPr>
        <dsp:cNvPr id="0" name=""/>
        <dsp:cNvSpPr/>
      </dsp:nvSpPr>
      <dsp:spPr>
        <a:xfrm rot="2515989">
          <a:off x="1649023" y="1990570"/>
          <a:ext cx="950425" cy="46887"/>
        </a:xfrm>
        <a:custGeom>
          <a:avLst/>
          <a:gdLst/>
          <a:ahLst/>
          <a:cxnLst/>
          <a:rect l="0" t="0" r="0" b="0"/>
          <a:pathLst>
            <a:path>
              <a:moveTo>
                <a:pt x="0" y="23443"/>
              </a:moveTo>
              <a:lnTo>
                <a:pt x="950425" y="23443"/>
              </a:lnTo>
            </a:path>
          </a:pathLst>
        </a:custGeom>
        <a:noFill/>
        <a:ln w="254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S" sz="500" kern="1200"/>
        </a:p>
      </dsp:txBody>
      <dsp:txXfrm>
        <a:off x="2100475" y="1990253"/>
        <a:ext cx="47521" cy="47521"/>
      </dsp:txXfrm>
    </dsp:sp>
    <dsp:sp modelId="{1786DCA4-77F1-4D1E-A854-3C415112896F}">
      <dsp:nvSpPr>
        <dsp:cNvPr id="0" name=""/>
        <dsp:cNvSpPr/>
      </dsp:nvSpPr>
      <dsp:spPr>
        <a:xfrm>
          <a:off x="2477758" y="1762732"/>
          <a:ext cx="1767613" cy="113769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6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200" i="1" kern="1200" dirty="0" smtClean="0">
              <a:latin typeface="Century Gothic"/>
            </a:rPr>
            <a:t>↑ </a:t>
          </a:r>
          <a:r>
            <a:rPr lang="es-ES" sz="1200" i="1" kern="1200" dirty="0" err="1" smtClean="0"/>
            <a:t>Chlorella</a:t>
          </a:r>
          <a:r>
            <a:rPr lang="es-ES" sz="1200" i="1" kern="1200" dirty="0" smtClean="0"/>
            <a:t>, </a:t>
          </a:r>
          <a:r>
            <a:rPr lang="es-ES" sz="1200" i="1" kern="1200" dirty="0" err="1" smtClean="0"/>
            <a:t>Phaeodactylum</a:t>
          </a:r>
          <a:r>
            <a:rPr lang="es-ES" sz="1200" i="1" kern="1200" dirty="0" smtClean="0"/>
            <a:t> </a:t>
          </a:r>
          <a:r>
            <a:rPr lang="es-ES" sz="1200" i="1" kern="1200" dirty="0" err="1" smtClean="0"/>
            <a:t>tricornutum</a:t>
          </a:r>
          <a:r>
            <a:rPr lang="es-ES" sz="1200" i="1" kern="1200" dirty="0" smtClean="0"/>
            <a:t> </a:t>
          </a:r>
          <a:r>
            <a:rPr lang="es-ES" sz="1200" kern="1200" dirty="0" smtClean="0"/>
            <a:t>y </a:t>
          </a:r>
          <a:r>
            <a:rPr lang="es-ES" sz="1200" i="1" kern="1200" dirty="0" err="1" smtClean="0"/>
            <a:t>Spirulina</a:t>
          </a:r>
          <a:r>
            <a:rPr lang="es-ES" sz="1200" kern="1200" dirty="0" smtClean="0"/>
            <a:t>, a bajas [] compuestos orgánicos (Olguín </a:t>
          </a:r>
          <a:r>
            <a:rPr lang="es-ES" sz="1200" i="1" kern="1200" dirty="0" smtClean="0"/>
            <a:t>et al.</a:t>
          </a:r>
          <a:r>
            <a:rPr lang="es-ES" sz="1200" kern="1200" dirty="0" smtClean="0"/>
            <a:t>, 2001) (Cerón </a:t>
          </a:r>
          <a:r>
            <a:rPr lang="es-ES" sz="1200" i="1" kern="1200" dirty="0" smtClean="0"/>
            <a:t>et al.</a:t>
          </a:r>
          <a:r>
            <a:rPr lang="es-ES" sz="1200" kern="1200" dirty="0" smtClean="0"/>
            <a:t>, 2005). </a:t>
          </a:r>
        </a:p>
      </dsp:txBody>
      <dsp:txXfrm>
        <a:off x="2511080" y="1796054"/>
        <a:ext cx="1700969" cy="1071053"/>
      </dsp:txXfrm>
    </dsp:sp>
  </dsp:spTree>
</dsp:drawing>
</file>

<file path=ppt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EF09AF7-CACA-4E63-B2A1-FAE6E69E7FE1}">
      <dsp:nvSpPr>
        <dsp:cNvPr id="0" name=""/>
        <dsp:cNvSpPr/>
      </dsp:nvSpPr>
      <dsp:spPr>
        <a:xfrm>
          <a:off x="0" y="0"/>
          <a:ext cx="8229599" cy="141765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5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2200" kern="1200" dirty="0" smtClean="0"/>
            <a:t>Se identificó </a:t>
          </a:r>
          <a:r>
            <a:rPr lang="es-ES" sz="2200" kern="1200" dirty="0" smtClean="0"/>
            <a:t>mediante clave taxonómica que la microalga aislada corresponde a </a:t>
          </a:r>
          <a:r>
            <a:rPr lang="es-ES" sz="2200" i="1" kern="1200" dirty="0" err="1" smtClean="0"/>
            <a:t>Graesiella</a:t>
          </a:r>
          <a:r>
            <a:rPr lang="es-ES" sz="2200" i="1" kern="1200" dirty="0" smtClean="0"/>
            <a:t> </a:t>
          </a:r>
          <a:r>
            <a:rPr lang="es-ES" sz="2200" i="1" kern="1200" dirty="0" err="1" smtClean="0"/>
            <a:t>emersonii</a:t>
          </a:r>
          <a:r>
            <a:rPr lang="es-ES" sz="2200" i="1" kern="1200" dirty="0" smtClean="0"/>
            <a:t> </a:t>
          </a:r>
          <a:r>
            <a:rPr lang="es-ES" sz="2200" kern="1200" dirty="0" smtClean="0"/>
            <a:t>sinónimo de </a:t>
          </a:r>
          <a:r>
            <a:rPr lang="es-ES" sz="2200" i="1" kern="1200" dirty="0" err="1" smtClean="0"/>
            <a:t>Chlorella</a:t>
          </a:r>
          <a:r>
            <a:rPr lang="es-ES" sz="2200" i="1" kern="1200" dirty="0" smtClean="0"/>
            <a:t> </a:t>
          </a:r>
          <a:r>
            <a:rPr lang="es-ES" sz="2200" i="1" kern="1200" dirty="0" err="1" smtClean="0"/>
            <a:t>emersonii</a:t>
          </a:r>
          <a:r>
            <a:rPr lang="es-ES" sz="2200" i="1" kern="1200" dirty="0" smtClean="0"/>
            <a:t>.</a:t>
          </a:r>
          <a:endParaRPr lang="es-ES" sz="2200" kern="1200" dirty="0"/>
        </a:p>
      </dsp:txBody>
      <dsp:txXfrm>
        <a:off x="1787685" y="0"/>
        <a:ext cx="6441914" cy="1417657"/>
      </dsp:txXfrm>
    </dsp:sp>
    <dsp:sp modelId="{01488A1A-8786-4F9D-A28A-707668661C15}">
      <dsp:nvSpPr>
        <dsp:cNvPr id="0" name=""/>
        <dsp:cNvSpPr/>
      </dsp:nvSpPr>
      <dsp:spPr>
        <a:xfrm>
          <a:off x="141765" y="141765"/>
          <a:ext cx="1645919" cy="1134126"/>
        </a:xfrm>
        <a:prstGeom prst="roundRect">
          <a:avLst>
            <a:gd name="adj" fmla="val 10000"/>
          </a:avLst>
        </a:prstGeom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2000" b="-2000"/>
          </a:stretch>
        </a:blipFill>
        <a:ln w="95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4C329989-3701-47E2-9D29-015D9B995393}">
      <dsp:nvSpPr>
        <dsp:cNvPr id="0" name=""/>
        <dsp:cNvSpPr/>
      </dsp:nvSpPr>
      <dsp:spPr>
        <a:xfrm>
          <a:off x="0" y="1559423"/>
          <a:ext cx="8229599" cy="141765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hueOff val="-7009648"/>
                <a:satOff val="10306"/>
                <a:lumOff val="8824"/>
                <a:alphaOff val="0"/>
                <a:tint val="50000"/>
                <a:satMod val="300000"/>
              </a:schemeClr>
            </a:gs>
            <a:gs pos="35000">
              <a:schemeClr val="accent5">
                <a:hueOff val="-7009648"/>
                <a:satOff val="10306"/>
                <a:lumOff val="8824"/>
                <a:alphaOff val="0"/>
                <a:tint val="37000"/>
                <a:satMod val="300000"/>
              </a:schemeClr>
            </a:gs>
            <a:gs pos="100000">
              <a:schemeClr val="accent5">
                <a:hueOff val="-7009648"/>
                <a:satOff val="10306"/>
                <a:lumOff val="8824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2200" kern="1200" dirty="0" smtClean="0"/>
            <a:t>En cultivos autotróficos con Nitrofoska </a:t>
          </a:r>
          <a:r>
            <a:rPr lang="es-ES" sz="2200" kern="1200" dirty="0" smtClean="0"/>
            <a:t>se obtuvo la densidad celular máxima de </a:t>
          </a:r>
          <a:r>
            <a:rPr lang="es-EC" sz="2200" kern="1200" dirty="0" smtClean="0"/>
            <a:t>57.017</a:t>
          </a:r>
          <a:r>
            <a:rPr lang="es-ES" sz="2200" kern="1200" dirty="0" smtClean="0"/>
            <a:t>x10</a:t>
          </a:r>
          <a:r>
            <a:rPr lang="es-ES" sz="2200" kern="1200" baseline="30000" dirty="0" smtClean="0"/>
            <a:t>6</a:t>
          </a:r>
          <a:r>
            <a:rPr lang="es-ES" sz="2200" kern="1200" dirty="0" smtClean="0"/>
            <a:t> cel.mL</a:t>
          </a:r>
          <a:r>
            <a:rPr lang="es-ES" sz="2200" kern="1200" baseline="30000" dirty="0" smtClean="0"/>
            <a:t>-1 </a:t>
          </a:r>
          <a:r>
            <a:rPr lang="es-EC" sz="2200" kern="1200" dirty="0" smtClean="0"/>
            <a:t>a 3 mL.L</a:t>
          </a:r>
          <a:r>
            <a:rPr lang="es-EC" sz="2200" kern="1200" baseline="30000" dirty="0" smtClean="0"/>
            <a:t>-1 (</a:t>
          </a:r>
          <a:r>
            <a:rPr lang="es-ES" sz="2200" kern="1200" dirty="0" smtClean="0"/>
            <a:t>p&lt;0.0001),</a:t>
          </a:r>
          <a:r>
            <a:rPr lang="es-EC" sz="2200" kern="1200" dirty="0" smtClean="0"/>
            <a:t> en relación a las concentraciones 0.5 </a:t>
          </a:r>
          <a:r>
            <a:rPr lang="es-ES" sz="2200" kern="1200" dirty="0" smtClean="0"/>
            <a:t>y 1.0 </a:t>
          </a:r>
          <a:r>
            <a:rPr lang="es-EC" sz="2200" kern="1200" dirty="0" smtClean="0"/>
            <a:t>mL.L</a:t>
          </a:r>
          <a:r>
            <a:rPr lang="es-EC" sz="2200" kern="1200" baseline="30000" dirty="0" smtClean="0"/>
            <a:t>-1</a:t>
          </a:r>
          <a:r>
            <a:rPr lang="es-ES_tradnl" sz="2200" kern="1200" dirty="0" smtClean="0"/>
            <a:t>.</a:t>
          </a:r>
          <a:endParaRPr lang="es-ES" sz="2200" kern="1200" dirty="0"/>
        </a:p>
      </dsp:txBody>
      <dsp:txXfrm>
        <a:off x="1787685" y="1559423"/>
        <a:ext cx="6441914" cy="1417657"/>
      </dsp:txXfrm>
    </dsp:sp>
    <dsp:sp modelId="{8386C6CC-26FB-4DE8-A4BC-094CB0589302}">
      <dsp:nvSpPr>
        <dsp:cNvPr id="0" name=""/>
        <dsp:cNvSpPr/>
      </dsp:nvSpPr>
      <dsp:spPr>
        <a:xfrm>
          <a:off x="141765" y="1701189"/>
          <a:ext cx="1645919" cy="1134126"/>
        </a:xfrm>
        <a:prstGeom prst="roundRect">
          <a:avLst>
            <a:gd name="adj" fmla="val 10000"/>
          </a:avLst>
        </a:prstGeom>
        <a:blipFill>
          <a:blip xmlns:r="http://schemas.openxmlformats.org/officeDocument/2006/relationships"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0" b="-40000"/>
          </a:stretch>
        </a:blipFill>
        <a:ln w="95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7C9D06C6-476E-4381-9B1B-73BD16D08E9B}">
      <dsp:nvSpPr>
        <dsp:cNvPr id="0" name=""/>
        <dsp:cNvSpPr/>
      </dsp:nvSpPr>
      <dsp:spPr>
        <a:xfrm>
          <a:off x="0" y="3118846"/>
          <a:ext cx="8229599" cy="141765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hueOff val="-14019296"/>
                <a:satOff val="20613"/>
                <a:lumOff val="17647"/>
                <a:alphaOff val="0"/>
                <a:tint val="50000"/>
                <a:satMod val="300000"/>
              </a:schemeClr>
            </a:gs>
            <a:gs pos="35000">
              <a:schemeClr val="accent5">
                <a:hueOff val="-14019296"/>
                <a:satOff val="20613"/>
                <a:lumOff val="17647"/>
                <a:alphaOff val="0"/>
                <a:tint val="37000"/>
                <a:satMod val="300000"/>
              </a:schemeClr>
            </a:gs>
            <a:gs pos="100000">
              <a:schemeClr val="accent5">
                <a:hueOff val="-14019296"/>
                <a:satOff val="20613"/>
                <a:lumOff val="17647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lvl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2200" kern="1200" dirty="0" smtClean="0"/>
            <a:t>En condiciones mixotróficas con </a:t>
          </a:r>
          <a:r>
            <a:rPr lang="es-ES_tradnl" sz="2200" kern="1200" dirty="0" smtClean="0"/>
            <a:t>extracto solubles al 1% (v/v) en cultivos discontinuos alimentados se produjo la mayor densidad celular (</a:t>
          </a:r>
          <a:r>
            <a:rPr lang="es-ES" sz="2200" i="1" kern="1200" dirty="0" smtClean="0"/>
            <a:t>p=0.0001</a:t>
          </a:r>
          <a:r>
            <a:rPr lang="es-ES" sz="2200" kern="1200" dirty="0" smtClean="0"/>
            <a:t>)</a:t>
          </a:r>
          <a:r>
            <a:rPr lang="es-ES_tradnl" sz="2200" kern="1200" dirty="0" smtClean="0"/>
            <a:t> con papa (</a:t>
          </a:r>
          <a:r>
            <a:rPr lang="es-EC" sz="2200" kern="1200" dirty="0" smtClean="0"/>
            <a:t>41.134</a:t>
          </a:r>
          <a:r>
            <a:rPr lang="es-ES" sz="2200" kern="1200" dirty="0" smtClean="0"/>
            <a:t>x10</a:t>
          </a:r>
          <a:r>
            <a:rPr lang="es-ES" sz="2200" kern="1200" baseline="30000" dirty="0" smtClean="0"/>
            <a:t>6</a:t>
          </a:r>
          <a:r>
            <a:rPr lang="es-ES" sz="2200" kern="1200" dirty="0" smtClean="0"/>
            <a:t> cel.mL</a:t>
          </a:r>
          <a:r>
            <a:rPr lang="es-ES" sz="2200" kern="1200" baseline="30000" dirty="0" smtClean="0"/>
            <a:t>-1</a:t>
          </a:r>
          <a:r>
            <a:rPr lang="es-ES_tradnl" sz="2200" kern="1200" dirty="0" smtClean="0"/>
            <a:t>), seguido de yuca, control y arroz.</a:t>
          </a:r>
          <a:endParaRPr lang="es-ES" sz="2200" kern="1200" dirty="0"/>
        </a:p>
      </dsp:txBody>
      <dsp:txXfrm>
        <a:off x="1787685" y="3118846"/>
        <a:ext cx="6441914" cy="1417657"/>
      </dsp:txXfrm>
    </dsp:sp>
    <dsp:sp modelId="{6CA84607-A68B-4AEF-95FB-05AFD8AB73AB}">
      <dsp:nvSpPr>
        <dsp:cNvPr id="0" name=""/>
        <dsp:cNvSpPr/>
      </dsp:nvSpPr>
      <dsp:spPr>
        <a:xfrm>
          <a:off x="141765" y="3260612"/>
          <a:ext cx="1645919" cy="1134126"/>
        </a:xfrm>
        <a:prstGeom prst="roundRect">
          <a:avLst>
            <a:gd name="adj" fmla="val 10000"/>
          </a:avLst>
        </a:prstGeom>
        <a:blipFill>
          <a:blip xmlns:r="http://schemas.openxmlformats.org/officeDocument/2006/relationships"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0000" b="-40000"/>
          </a:stretch>
        </a:blipFill>
        <a:ln w="95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</dsp:spTree>
</dsp:drawing>
</file>

<file path=ppt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8171036-5E99-414C-8717-6F9912E37AC9}">
      <dsp:nvSpPr>
        <dsp:cNvPr id="0" name=""/>
        <dsp:cNvSpPr/>
      </dsp:nvSpPr>
      <dsp:spPr>
        <a:xfrm>
          <a:off x="0" y="0"/>
          <a:ext cx="8229599" cy="141436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4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1800" kern="1200" dirty="0" smtClean="0"/>
            <a:t>En condiciones mixotróficas con sustratos amiláceos a 0,5% se obtuvo </a:t>
          </a:r>
          <a:r>
            <a:rPr lang="es-ES" sz="1800" kern="1200" dirty="0" smtClean="0"/>
            <a:t>la densidad celular máxima con papa 78,761x10</a:t>
          </a:r>
          <a:r>
            <a:rPr lang="es-ES" sz="1800" kern="1200" baseline="30000" dirty="0" smtClean="0"/>
            <a:t>6 </a:t>
          </a:r>
          <a:r>
            <a:rPr lang="es-ES" sz="1800" kern="1200" dirty="0" smtClean="0"/>
            <a:t>cel.mL</a:t>
          </a:r>
          <a:r>
            <a:rPr lang="es-ES" sz="1800" kern="1200" baseline="30000" dirty="0" smtClean="0"/>
            <a:t>-1 </a:t>
          </a:r>
          <a:r>
            <a:rPr lang="es-ES_tradnl" sz="1800" kern="1200" dirty="0" smtClean="0"/>
            <a:t>(</a:t>
          </a:r>
          <a:r>
            <a:rPr lang="es-ES" sz="1800" i="1" kern="1200" dirty="0" smtClean="0"/>
            <a:t>p&lt;0.0001</a:t>
          </a:r>
          <a:r>
            <a:rPr lang="es-ES" sz="1800" kern="1200" dirty="0" smtClean="0"/>
            <a:t>), seguida de arroz maíz, yuca, yuca comercial, maíz comercial, control autotrófico y achira.</a:t>
          </a:r>
          <a:endParaRPr lang="es-ES" sz="1800" kern="1200" dirty="0"/>
        </a:p>
      </dsp:txBody>
      <dsp:txXfrm>
        <a:off x="1787356" y="0"/>
        <a:ext cx="6442243" cy="1414363"/>
      </dsp:txXfrm>
    </dsp:sp>
    <dsp:sp modelId="{8449DE38-DBA1-469C-94BE-04381C61A487}">
      <dsp:nvSpPr>
        <dsp:cNvPr id="0" name=""/>
        <dsp:cNvSpPr/>
      </dsp:nvSpPr>
      <dsp:spPr>
        <a:xfrm>
          <a:off x="141436" y="141436"/>
          <a:ext cx="1645919" cy="1131490"/>
        </a:xfrm>
        <a:prstGeom prst="roundRect">
          <a:avLst>
            <a:gd name="adj" fmla="val 10000"/>
          </a:avLst>
        </a:prstGeom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5000" b="-5000"/>
          </a:stretch>
        </a:blipFill>
        <a:ln w="95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E8DD4E2C-C046-4FF7-B2AB-15BBEC16B2A2}">
      <dsp:nvSpPr>
        <dsp:cNvPr id="0" name=""/>
        <dsp:cNvSpPr/>
      </dsp:nvSpPr>
      <dsp:spPr>
        <a:xfrm>
          <a:off x="0" y="1555799"/>
          <a:ext cx="8229599" cy="141436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4822484"/>
                <a:satOff val="-4333"/>
                <a:lumOff val="-686"/>
                <a:alphaOff val="0"/>
                <a:tint val="50000"/>
                <a:satMod val="300000"/>
              </a:schemeClr>
            </a:gs>
            <a:gs pos="35000">
              <a:schemeClr val="accent4">
                <a:hueOff val="4822484"/>
                <a:satOff val="-4333"/>
                <a:lumOff val="-686"/>
                <a:alphaOff val="0"/>
                <a:tint val="37000"/>
                <a:satMod val="300000"/>
              </a:schemeClr>
            </a:gs>
            <a:gs pos="100000">
              <a:schemeClr val="accent4">
                <a:hueOff val="4822484"/>
                <a:satOff val="-4333"/>
                <a:lumOff val="-686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1800" kern="1200" dirty="0" smtClean="0"/>
            <a:t>Los resultados del análisis proximal de los extractos indicaron que e</a:t>
          </a:r>
          <a:r>
            <a:rPr lang="es-ES" sz="1800" kern="1200" dirty="0" smtClean="0"/>
            <a:t>l mayor porcentaje de proteínas se obtuvieron en el siguiente orden: maíz&gt;papa&gt;yuca comercial; mientras que en carbohidratos se obtuvo maíz comercial&gt;achira&gt;yuca comercial&gt;papa.</a:t>
          </a:r>
          <a:endParaRPr lang="es-ES" sz="1800" kern="1200" dirty="0"/>
        </a:p>
      </dsp:txBody>
      <dsp:txXfrm>
        <a:off x="1787356" y="1555799"/>
        <a:ext cx="6442243" cy="1414363"/>
      </dsp:txXfrm>
    </dsp:sp>
    <dsp:sp modelId="{BB962450-F7CF-408F-ABAC-177F9015C2AF}">
      <dsp:nvSpPr>
        <dsp:cNvPr id="0" name=""/>
        <dsp:cNvSpPr/>
      </dsp:nvSpPr>
      <dsp:spPr>
        <a:xfrm>
          <a:off x="141436" y="1697236"/>
          <a:ext cx="1645919" cy="1131490"/>
        </a:xfrm>
        <a:prstGeom prst="roundRect">
          <a:avLst>
            <a:gd name="adj" fmla="val 10000"/>
          </a:avLst>
        </a:prstGeom>
        <a:blipFill>
          <a:blip xmlns:r="http://schemas.openxmlformats.org/officeDocument/2006/relationships"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4000" b="-44000"/>
          </a:stretch>
        </a:blipFill>
        <a:ln w="95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CF603B35-0BD7-456C-9D3F-7A64D76DFF15}">
      <dsp:nvSpPr>
        <dsp:cNvPr id="0" name=""/>
        <dsp:cNvSpPr/>
      </dsp:nvSpPr>
      <dsp:spPr>
        <a:xfrm>
          <a:off x="0" y="3111599"/>
          <a:ext cx="8229599" cy="141436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9644967"/>
                <a:satOff val="-8667"/>
                <a:lumOff val="-1373"/>
                <a:alphaOff val="0"/>
                <a:tint val="50000"/>
                <a:satMod val="300000"/>
              </a:schemeClr>
            </a:gs>
            <a:gs pos="35000">
              <a:schemeClr val="accent4">
                <a:hueOff val="9644967"/>
                <a:satOff val="-8667"/>
                <a:lumOff val="-1373"/>
                <a:alphaOff val="0"/>
                <a:tint val="37000"/>
                <a:satMod val="300000"/>
              </a:schemeClr>
            </a:gs>
            <a:gs pos="100000">
              <a:schemeClr val="accent4">
                <a:hueOff val="9644967"/>
                <a:satOff val="-8667"/>
                <a:lumOff val="-1373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800" kern="1200" dirty="0" smtClean="0"/>
            <a:t>La microalga </a:t>
          </a:r>
          <a:r>
            <a:rPr lang="es-ES" sz="1800" i="1" kern="1200" dirty="0" err="1" smtClean="0"/>
            <a:t>Graesiella</a:t>
          </a:r>
          <a:r>
            <a:rPr lang="es-ES" sz="1800" i="1" kern="1200" dirty="0" smtClean="0"/>
            <a:t> </a:t>
          </a:r>
          <a:r>
            <a:rPr lang="es-ES" sz="1800" i="1" kern="1200" dirty="0" err="1" smtClean="0"/>
            <a:t>emersonii</a:t>
          </a:r>
          <a:r>
            <a:rPr lang="es-ES" sz="1800" i="1" kern="1200" dirty="0" smtClean="0"/>
            <a:t> </a:t>
          </a:r>
          <a:r>
            <a:rPr lang="es-ES" sz="1800" kern="1200" dirty="0" smtClean="0"/>
            <a:t>demostró actividad amilasa en presencia de sustratos amiláceos, obteniendo el mayor halo (2,17 cm) con el cultivo de extracto soluble de maíz al 0,5%. </a:t>
          </a:r>
          <a:endParaRPr lang="es-ES" sz="1800" kern="1200" dirty="0"/>
        </a:p>
      </dsp:txBody>
      <dsp:txXfrm>
        <a:off x="1787356" y="3111599"/>
        <a:ext cx="6442243" cy="1414363"/>
      </dsp:txXfrm>
    </dsp:sp>
    <dsp:sp modelId="{7143D09D-F29D-42D5-90CD-FB6A7ABBBBD8}">
      <dsp:nvSpPr>
        <dsp:cNvPr id="0" name=""/>
        <dsp:cNvSpPr/>
      </dsp:nvSpPr>
      <dsp:spPr>
        <a:xfrm>
          <a:off x="141436" y="3253035"/>
          <a:ext cx="1645919" cy="1131490"/>
        </a:xfrm>
        <a:prstGeom prst="roundRect">
          <a:avLst>
            <a:gd name="adj" fmla="val 10000"/>
          </a:avLst>
        </a:prstGeom>
        <a:blipFill>
          <a:blip xmlns:r="http://schemas.openxmlformats.org/officeDocument/2006/relationships"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4000" b="-44000"/>
          </a:stretch>
        </a:blipFill>
        <a:ln w="95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</dsp:spTree>
</dsp:drawing>
</file>

<file path=ppt/diagrams/drawing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C2B0DFB-E65B-4245-9706-B3BB2D76FBE4}">
      <dsp:nvSpPr>
        <dsp:cNvPr id="0" name=""/>
        <dsp:cNvSpPr/>
      </dsp:nvSpPr>
      <dsp:spPr>
        <a:xfrm>
          <a:off x="0" y="0"/>
          <a:ext cx="8229600" cy="141436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5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600" kern="1200" smtClean="0"/>
            <a:t>El hecho de que el cultivo control, apenas superó al cultivo mixotrófico entre 1,0 y 1,1 veces; sugiere que la síntesis de clorofila en presencia de los sustratos amiláceos utilizados, no es disminuida de una manera significativa. </a:t>
          </a:r>
          <a:endParaRPr lang="es-ES" sz="1600" kern="1200"/>
        </a:p>
      </dsp:txBody>
      <dsp:txXfrm>
        <a:off x="1787356" y="0"/>
        <a:ext cx="6442243" cy="1414363"/>
      </dsp:txXfrm>
    </dsp:sp>
    <dsp:sp modelId="{9969AB12-5D44-44FB-AE95-F56C20CB56F4}">
      <dsp:nvSpPr>
        <dsp:cNvPr id="0" name=""/>
        <dsp:cNvSpPr/>
      </dsp:nvSpPr>
      <dsp:spPr>
        <a:xfrm>
          <a:off x="141436" y="141436"/>
          <a:ext cx="1645920" cy="1131490"/>
        </a:xfrm>
        <a:prstGeom prst="roundRect">
          <a:avLst>
            <a:gd name="adj" fmla="val 10000"/>
          </a:avLst>
        </a:prstGeom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4000" b="-44000"/>
          </a:stretch>
        </a:blipFill>
        <a:ln w="95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4A4688F4-0D30-4054-A06E-1F4116725CD4}">
      <dsp:nvSpPr>
        <dsp:cNvPr id="0" name=""/>
        <dsp:cNvSpPr/>
      </dsp:nvSpPr>
      <dsp:spPr>
        <a:xfrm>
          <a:off x="0" y="1555799"/>
          <a:ext cx="8229600" cy="141436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hueOff val="-7009648"/>
                <a:satOff val="10306"/>
                <a:lumOff val="8824"/>
                <a:alphaOff val="0"/>
                <a:tint val="50000"/>
                <a:satMod val="300000"/>
              </a:schemeClr>
            </a:gs>
            <a:gs pos="35000">
              <a:schemeClr val="accent5">
                <a:hueOff val="-7009648"/>
                <a:satOff val="10306"/>
                <a:lumOff val="8824"/>
                <a:alphaOff val="0"/>
                <a:tint val="37000"/>
                <a:satMod val="300000"/>
              </a:schemeClr>
            </a:gs>
            <a:gs pos="100000">
              <a:schemeClr val="accent5">
                <a:hueOff val="-7009648"/>
                <a:satOff val="10306"/>
                <a:lumOff val="8824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600" kern="1200" smtClean="0"/>
            <a:t>La concentración de proteínas y carbohidratos obtenida con cultivos mixotróficos fue superior a la obtenida con el cultivo autotrófico. Para proteínas se obtuvieron los siguientes resultados: papa 3,80%; maíz 3,76%; yuca 3,54%; achira 3% y control 1,57%; mientras que para carbohidratos fueron yuca 3,11%, seguido de achira 2,36% y el control con 1,45%.</a:t>
          </a:r>
          <a:endParaRPr lang="es-ES" sz="1600" kern="1200" dirty="0" smtClean="0"/>
        </a:p>
      </dsp:txBody>
      <dsp:txXfrm>
        <a:off x="1787356" y="1555799"/>
        <a:ext cx="6442243" cy="1414363"/>
      </dsp:txXfrm>
    </dsp:sp>
    <dsp:sp modelId="{F1715F21-4DE6-4EE7-A071-EB86A5E1B92B}">
      <dsp:nvSpPr>
        <dsp:cNvPr id="0" name=""/>
        <dsp:cNvSpPr/>
      </dsp:nvSpPr>
      <dsp:spPr>
        <a:xfrm>
          <a:off x="141436" y="1697236"/>
          <a:ext cx="1645920" cy="1131490"/>
        </a:xfrm>
        <a:prstGeom prst="roundRect">
          <a:avLst>
            <a:gd name="adj" fmla="val 10000"/>
          </a:avLst>
        </a:prstGeom>
        <a:blipFill>
          <a:blip xmlns:r="http://schemas.openxmlformats.org/officeDocument/2006/relationships"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4000" b="-44000"/>
          </a:stretch>
        </a:blipFill>
        <a:ln w="95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DA1ABDC8-AFE7-4556-A719-ED46443F8F5E}">
      <dsp:nvSpPr>
        <dsp:cNvPr id="0" name=""/>
        <dsp:cNvSpPr/>
      </dsp:nvSpPr>
      <dsp:spPr>
        <a:xfrm>
          <a:off x="0" y="3111599"/>
          <a:ext cx="8229600" cy="141436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hueOff val="-14019296"/>
                <a:satOff val="20613"/>
                <a:lumOff val="17647"/>
                <a:alphaOff val="0"/>
                <a:tint val="50000"/>
                <a:satMod val="300000"/>
              </a:schemeClr>
            </a:gs>
            <a:gs pos="35000">
              <a:schemeClr val="accent5">
                <a:hueOff val="-14019296"/>
                <a:satOff val="20613"/>
                <a:lumOff val="17647"/>
                <a:alphaOff val="0"/>
                <a:tint val="37000"/>
                <a:satMod val="300000"/>
              </a:schemeClr>
            </a:gs>
            <a:gs pos="100000">
              <a:schemeClr val="accent5">
                <a:hueOff val="-14019296"/>
                <a:satOff val="20613"/>
                <a:lumOff val="17647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600" kern="1200" smtClean="0"/>
            <a:t>Se demuestra que la</a:t>
          </a:r>
          <a:r>
            <a:rPr lang="es-ES_tradnl" sz="1600" kern="1200" smtClean="0"/>
            <a:t> microalga </a:t>
          </a:r>
          <a:r>
            <a:rPr lang="es-ES_tradnl" sz="1600" i="1" kern="1200" smtClean="0"/>
            <a:t>Chlorella emersonii </a:t>
          </a:r>
          <a:r>
            <a:rPr lang="es-ES_tradnl" sz="1600" kern="1200" smtClean="0"/>
            <a:t>es capaz de crecer mixotróficamente en cultivos discontinuos alimentados con sustratos amiláceos, para la producción de biomasa microalgal enriquecida con proteínas y con actividad de amilasas extracelulares.</a:t>
          </a:r>
          <a:endParaRPr lang="es-ES" sz="1600" kern="1200" dirty="0"/>
        </a:p>
      </dsp:txBody>
      <dsp:txXfrm>
        <a:off x="1787356" y="3111599"/>
        <a:ext cx="6442243" cy="1414363"/>
      </dsp:txXfrm>
    </dsp:sp>
    <dsp:sp modelId="{7F11CC55-9E78-428B-AAE3-926E44B1786F}">
      <dsp:nvSpPr>
        <dsp:cNvPr id="0" name=""/>
        <dsp:cNvSpPr/>
      </dsp:nvSpPr>
      <dsp:spPr>
        <a:xfrm>
          <a:off x="141436" y="3253035"/>
          <a:ext cx="1645920" cy="1131490"/>
        </a:xfrm>
        <a:prstGeom prst="roundRect">
          <a:avLst>
            <a:gd name="adj" fmla="val 10000"/>
          </a:avLst>
        </a:prstGeom>
        <a:blipFill>
          <a:blip xmlns:r="http://schemas.openxmlformats.org/officeDocument/2006/relationships"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44000" b="-44000"/>
          </a:stretch>
        </a:blipFill>
        <a:ln w="952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0B208D7-4A6C-4008-97FD-EB3F8391385A}">
      <dsp:nvSpPr>
        <dsp:cNvPr id="0" name=""/>
        <dsp:cNvSpPr/>
      </dsp:nvSpPr>
      <dsp:spPr>
        <a:xfrm>
          <a:off x="0" y="347992"/>
          <a:ext cx="8291264" cy="579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F5E6923-27BC-4ADF-B0E7-5C85BA51CDD4}">
      <dsp:nvSpPr>
        <dsp:cNvPr id="0" name=""/>
        <dsp:cNvSpPr/>
      </dsp:nvSpPr>
      <dsp:spPr>
        <a:xfrm>
          <a:off x="414158" y="8512"/>
          <a:ext cx="6486813" cy="678960"/>
        </a:xfrm>
        <a:prstGeom prst="round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3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219373" tIns="0" rIns="219373" bIns="0" numCol="1" spcCol="1270" anchor="ctr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CR" sz="1600" kern="1200" dirty="0" smtClean="0"/>
            <a:t>Poseen elevado contenido de proteínas, pigmentos y un metabolismo versátil.</a:t>
          </a:r>
          <a:endParaRPr lang="es-ES" sz="1600" kern="1200" dirty="0"/>
        </a:p>
      </dsp:txBody>
      <dsp:txXfrm>
        <a:off x="447302" y="41656"/>
        <a:ext cx="6420525" cy="612672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212A689-3243-4F0F-A13F-CCA981362B93}">
      <dsp:nvSpPr>
        <dsp:cNvPr id="0" name=""/>
        <dsp:cNvSpPr/>
      </dsp:nvSpPr>
      <dsp:spPr>
        <a:xfrm rot="5400000">
          <a:off x="-209512" y="209512"/>
          <a:ext cx="1396751" cy="977725"/>
        </a:xfrm>
        <a:prstGeom prst="chevron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5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1200" kern="1200" dirty="0" smtClean="0"/>
            <a:t>Problema de contaminación:</a:t>
          </a:r>
          <a:endParaRPr lang="es-ES" sz="1200" kern="1200" dirty="0"/>
        </a:p>
      </dsp:txBody>
      <dsp:txXfrm rot="-5400000">
        <a:off x="2" y="488862"/>
        <a:ext cx="977725" cy="419026"/>
      </dsp:txXfrm>
    </dsp:sp>
    <dsp:sp modelId="{9E62BBDD-CAFE-4FE7-9219-698422F819CE}">
      <dsp:nvSpPr>
        <dsp:cNvPr id="0" name=""/>
        <dsp:cNvSpPr/>
      </dsp:nvSpPr>
      <dsp:spPr>
        <a:xfrm rot="5400000">
          <a:off x="4180550" y="-3202825"/>
          <a:ext cx="907888" cy="7313538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1430" rIns="11430" bIns="11430" numCol="1" spcCol="1270" anchor="ctr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_tradnl" sz="1800" kern="1200" dirty="0" smtClean="0"/>
            <a:t>Sustratos de origen vegetal como fuentes alternativas en el diseño de medios de cultivo para microalgas con capacidad de crecimiento mixotrófico. </a:t>
          </a:r>
          <a:endParaRPr lang="es-ES" sz="1800" kern="1200" dirty="0"/>
        </a:p>
      </dsp:txBody>
      <dsp:txXfrm rot="-5400000">
        <a:off x="977726" y="44318"/>
        <a:ext cx="7269219" cy="819250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212A689-3243-4F0F-A13F-CCA981362B93}">
      <dsp:nvSpPr>
        <dsp:cNvPr id="0" name=""/>
        <dsp:cNvSpPr/>
      </dsp:nvSpPr>
      <dsp:spPr>
        <a:xfrm rot="5400000">
          <a:off x="-209512" y="209512"/>
          <a:ext cx="1396751" cy="977725"/>
        </a:xfrm>
        <a:prstGeom prst="chevron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4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1300" kern="1200" dirty="0" smtClean="0"/>
            <a:t>Producción de metabolitos:</a:t>
          </a:r>
          <a:endParaRPr lang="es-ES" sz="1300" kern="1200" dirty="0"/>
        </a:p>
      </dsp:txBody>
      <dsp:txXfrm rot="-5400000">
        <a:off x="2" y="488862"/>
        <a:ext cx="977725" cy="419026"/>
      </dsp:txXfrm>
    </dsp:sp>
    <dsp:sp modelId="{9E62BBDD-CAFE-4FE7-9219-698422F819CE}">
      <dsp:nvSpPr>
        <dsp:cNvPr id="0" name=""/>
        <dsp:cNvSpPr/>
      </dsp:nvSpPr>
      <dsp:spPr>
        <a:xfrm rot="5400000">
          <a:off x="4180550" y="-3202825"/>
          <a:ext cx="907888" cy="7313538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1430" rIns="11430" bIns="11430" numCol="1" spcCol="1270" anchor="ctr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_tradnl" sz="1800" kern="1200" dirty="0" smtClean="0"/>
            <a:t>Presencia de amilasas en medios de cultivo con almidón soluble en condiciones heterotróficas y mixotróficas.</a:t>
          </a:r>
          <a:endParaRPr lang="es-ES" sz="1800" kern="1200" dirty="0"/>
        </a:p>
      </dsp:txBody>
      <dsp:txXfrm rot="-5400000">
        <a:off x="977726" y="44318"/>
        <a:ext cx="7269219" cy="819250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212A689-3243-4F0F-A13F-CCA981362B93}">
      <dsp:nvSpPr>
        <dsp:cNvPr id="0" name=""/>
        <dsp:cNvSpPr/>
      </dsp:nvSpPr>
      <dsp:spPr>
        <a:xfrm rot="5400000">
          <a:off x="-209512" y="209512"/>
          <a:ext cx="1396751" cy="977725"/>
        </a:xfrm>
        <a:prstGeom prst="chevron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255" tIns="8255" rIns="8255" bIns="8255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300" kern="1200" dirty="0" smtClean="0"/>
            <a:t>Complemento alimenticio</a:t>
          </a:r>
          <a:endParaRPr lang="es-ES" sz="1300" kern="1200" dirty="0"/>
        </a:p>
      </dsp:txBody>
      <dsp:txXfrm rot="-5400000">
        <a:off x="2" y="488862"/>
        <a:ext cx="977725" cy="419026"/>
      </dsp:txXfrm>
    </dsp:sp>
    <dsp:sp modelId="{9E62BBDD-CAFE-4FE7-9219-698422F819CE}">
      <dsp:nvSpPr>
        <dsp:cNvPr id="0" name=""/>
        <dsp:cNvSpPr/>
      </dsp:nvSpPr>
      <dsp:spPr>
        <a:xfrm rot="5400000">
          <a:off x="4180550" y="-3202825"/>
          <a:ext cx="907888" cy="7313538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1430" rIns="11430" bIns="11430" numCol="1" spcCol="1270" anchor="ctr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s-ES_tradnl" sz="1800" kern="1200" dirty="0" smtClean="0"/>
            <a:t>Animal y humano.</a:t>
          </a:r>
          <a:endParaRPr lang="es-ES" sz="1800" kern="1200" dirty="0"/>
        </a:p>
      </dsp:txBody>
      <dsp:txXfrm rot="-5400000">
        <a:off x="977726" y="44318"/>
        <a:ext cx="7269219" cy="819250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326F3CA-B029-4557-9FDB-03E60B8FD96E}">
      <dsp:nvSpPr>
        <dsp:cNvPr id="0" name=""/>
        <dsp:cNvSpPr/>
      </dsp:nvSpPr>
      <dsp:spPr>
        <a:xfrm>
          <a:off x="0" y="0"/>
          <a:ext cx="8075240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F62D61D-4407-481A-A12C-8BEFBA5C1FA4}">
      <dsp:nvSpPr>
        <dsp:cNvPr id="0" name=""/>
        <dsp:cNvSpPr/>
      </dsp:nvSpPr>
      <dsp:spPr>
        <a:xfrm>
          <a:off x="0" y="0"/>
          <a:ext cx="1615048" cy="67667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8110" tIns="118110" rIns="118110" bIns="118110" numCol="1" spcCol="1270" anchor="t" anchorCtr="0">
          <a:noAutofit/>
        </a:bodyPr>
        <a:lstStyle/>
        <a:p>
          <a:pPr lvl="0" algn="l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3100" kern="1200" dirty="0" smtClean="0"/>
            <a:t>General</a:t>
          </a:r>
          <a:endParaRPr lang="es-ES" sz="3100" kern="1200" dirty="0"/>
        </a:p>
      </dsp:txBody>
      <dsp:txXfrm>
        <a:off x="0" y="0"/>
        <a:ext cx="1615048" cy="676672"/>
      </dsp:txXfrm>
    </dsp:sp>
    <dsp:sp modelId="{EB479C3A-6D5F-4CA7-BB5C-D6D4B494DBFA}">
      <dsp:nvSpPr>
        <dsp:cNvPr id="0" name=""/>
        <dsp:cNvSpPr/>
      </dsp:nvSpPr>
      <dsp:spPr>
        <a:xfrm>
          <a:off x="1736176" y="30727"/>
          <a:ext cx="6339063" cy="61455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4770" tIns="64770" rIns="64770" bIns="64770" numCol="1" spcCol="1270" anchor="t" anchorCtr="0">
          <a:noAutofit/>
        </a:bodyPr>
        <a:lstStyle/>
        <a:p>
          <a:pPr lvl="0" algn="l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1700" kern="1200" dirty="0" smtClean="0"/>
            <a:t>Evaluar la capacidad mixotrófica de la microalga</a:t>
          </a:r>
          <a:r>
            <a:rPr lang="es-ES_tradnl" sz="1700" i="1" kern="1200" dirty="0" smtClean="0"/>
            <a:t> </a:t>
          </a:r>
          <a:r>
            <a:rPr lang="es-ES_tradnl" sz="1700" i="1" kern="1200" dirty="0" err="1" smtClean="0"/>
            <a:t>Graesiella</a:t>
          </a:r>
          <a:r>
            <a:rPr lang="es-ES_tradnl" sz="1700" i="1" kern="1200" dirty="0" smtClean="0"/>
            <a:t> </a:t>
          </a:r>
          <a:r>
            <a:rPr lang="es-ES_tradnl" sz="1700" i="1" kern="1200" dirty="0" err="1" smtClean="0"/>
            <a:t>emersonii</a:t>
          </a:r>
          <a:r>
            <a:rPr lang="es-ES_tradnl" sz="1700" i="1" kern="1200" dirty="0" smtClean="0"/>
            <a:t> (</a:t>
          </a:r>
          <a:r>
            <a:rPr lang="es-ES_tradnl" sz="1700" i="1" kern="1200" dirty="0" err="1" smtClean="0"/>
            <a:t>Chlorella</a:t>
          </a:r>
          <a:r>
            <a:rPr lang="es-ES_tradnl" sz="1700" i="1" kern="1200" dirty="0" smtClean="0"/>
            <a:t> </a:t>
          </a:r>
          <a:r>
            <a:rPr lang="es-ES_tradnl" sz="1700" i="1" kern="1200" dirty="0" err="1" smtClean="0"/>
            <a:t>emersonii</a:t>
          </a:r>
          <a:r>
            <a:rPr lang="es-ES_tradnl" sz="1700" i="1" kern="1200" dirty="0" smtClean="0"/>
            <a:t>)</a:t>
          </a:r>
          <a:r>
            <a:rPr lang="es-ES_tradnl" sz="1700" kern="1200" dirty="0" smtClean="0"/>
            <a:t> con sustratos amiláceos.</a:t>
          </a:r>
          <a:endParaRPr lang="es-ES" sz="1700" kern="1200" dirty="0"/>
        </a:p>
      </dsp:txBody>
      <dsp:txXfrm>
        <a:off x="1736176" y="30727"/>
        <a:ext cx="6339063" cy="614555"/>
      </dsp:txXfrm>
    </dsp:sp>
    <dsp:sp modelId="{9251513B-2180-49CF-AD3B-4BB00790897B}">
      <dsp:nvSpPr>
        <dsp:cNvPr id="0" name=""/>
        <dsp:cNvSpPr/>
      </dsp:nvSpPr>
      <dsp:spPr>
        <a:xfrm>
          <a:off x="1615047" y="645283"/>
          <a:ext cx="6460192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02B52C0-EF8B-45AB-9669-4A8A0E75F893}">
      <dsp:nvSpPr>
        <dsp:cNvPr id="0" name=""/>
        <dsp:cNvSpPr/>
      </dsp:nvSpPr>
      <dsp:spPr>
        <a:xfrm>
          <a:off x="0" y="0"/>
          <a:ext cx="8064896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4115238-133B-4CF1-9817-7519F9BB9F12}">
      <dsp:nvSpPr>
        <dsp:cNvPr id="0" name=""/>
        <dsp:cNvSpPr/>
      </dsp:nvSpPr>
      <dsp:spPr>
        <a:xfrm>
          <a:off x="0" y="0"/>
          <a:ext cx="1612979" cy="374441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t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2400" kern="1200" dirty="0" smtClean="0"/>
            <a:t>Específicos</a:t>
          </a:r>
          <a:endParaRPr lang="es-ES" sz="2400" kern="1200" dirty="0"/>
        </a:p>
      </dsp:txBody>
      <dsp:txXfrm>
        <a:off x="0" y="0"/>
        <a:ext cx="1612979" cy="3744416"/>
      </dsp:txXfrm>
    </dsp:sp>
    <dsp:sp modelId="{3A210ABA-5E64-4BE2-A590-ABB8A1B01830}">
      <dsp:nvSpPr>
        <dsp:cNvPr id="0" name=""/>
        <dsp:cNvSpPr/>
      </dsp:nvSpPr>
      <dsp:spPr>
        <a:xfrm>
          <a:off x="1733952" y="29481"/>
          <a:ext cx="6330943" cy="58963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7150" tIns="57150" rIns="57150" bIns="57150" numCol="1" spcCol="1270" anchor="t" anchorCtr="0">
          <a:noAutofit/>
        </a:bodyPr>
        <a:lstStyle/>
        <a:p>
          <a:pPr lvl="0" algn="l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1500" kern="1200" dirty="0" smtClean="0"/>
            <a:t>Determinar el crecimiento de</a:t>
          </a:r>
          <a:r>
            <a:rPr lang="es-ES_tradnl" sz="1500" i="1" kern="1200" dirty="0" smtClean="0"/>
            <a:t> </a:t>
          </a:r>
          <a:r>
            <a:rPr lang="es-ES_tradnl" sz="1500" kern="1200" dirty="0" smtClean="0"/>
            <a:t>la microalga</a:t>
          </a:r>
          <a:r>
            <a:rPr lang="es-ES_tradnl" sz="1500" i="1" kern="1200" dirty="0" smtClean="0"/>
            <a:t> </a:t>
          </a:r>
          <a:r>
            <a:rPr lang="es-ES_tradnl" sz="1500" kern="1200" dirty="0" smtClean="0"/>
            <a:t>a diferentes concentraciones de un fertilizante comercial</a:t>
          </a:r>
          <a:endParaRPr lang="es-ES" sz="1500" kern="1200" dirty="0"/>
        </a:p>
      </dsp:txBody>
      <dsp:txXfrm>
        <a:off x="1733952" y="29481"/>
        <a:ext cx="6330943" cy="589635"/>
      </dsp:txXfrm>
    </dsp:sp>
    <dsp:sp modelId="{4E8EDE06-8244-44C8-B41F-3DB673EE121F}">
      <dsp:nvSpPr>
        <dsp:cNvPr id="0" name=""/>
        <dsp:cNvSpPr/>
      </dsp:nvSpPr>
      <dsp:spPr>
        <a:xfrm>
          <a:off x="1612979" y="619117"/>
          <a:ext cx="6451916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2BC41D9-540D-4427-8BA3-99B2A2449C0F}">
      <dsp:nvSpPr>
        <dsp:cNvPr id="0" name=""/>
        <dsp:cNvSpPr/>
      </dsp:nvSpPr>
      <dsp:spPr>
        <a:xfrm>
          <a:off x="1733952" y="648599"/>
          <a:ext cx="6330943" cy="58963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7150" tIns="57150" rIns="57150" bIns="57150" numCol="1" spcCol="1270" anchor="t" anchorCtr="0">
          <a:noAutofit/>
        </a:bodyPr>
        <a:lstStyle/>
        <a:p>
          <a:pPr lvl="0" algn="l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1500" kern="1200" dirty="0" smtClean="0"/>
            <a:t>Comparar el crecimiento de la microalga</a:t>
          </a:r>
          <a:r>
            <a:rPr lang="es-ES_tradnl" sz="1500" i="1" kern="1200" dirty="0" smtClean="0"/>
            <a:t> </a:t>
          </a:r>
          <a:r>
            <a:rPr lang="es-ES_tradnl" sz="1500" kern="1200" dirty="0" smtClean="0"/>
            <a:t>con extractos solubles obtenidos a partir de arroz, yuca y papa en cultivos discontinuos alimentados.</a:t>
          </a:r>
          <a:endParaRPr lang="es-ES" sz="1500" kern="1200" dirty="0"/>
        </a:p>
      </dsp:txBody>
      <dsp:txXfrm>
        <a:off x="1733952" y="648599"/>
        <a:ext cx="6330943" cy="589635"/>
      </dsp:txXfrm>
    </dsp:sp>
    <dsp:sp modelId="{214552D2-5D38-4F8C-8865-722C807CC0DC}">
      <dsp:nvSpPr>
        <dsp:cNvPr id="0" name=""/>
        <dsp:cNvSpPr/>
      </dsp:nvSpPr>
      <dsp:spPr>
        <a:xfrm>
          <a:off x="1612979" y="1238235"/>
          <a:ext cx="6451916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0F634C4-A1C3-436A-87C2-216D35426026}">
      <dsp:nvSpPr>
        <dsp:cNvPr id="0" name=""/>
        <dsp:cNvSpPr/>
      </dsp:nvSpPr>
      <dsp:spPr>
        <a:xfrm>
          <a:off x="1733952" y="1267717"/>
          <a:ext cx="6330943" cy="58963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7150" tIns="57150" rIns="57150" bIns="57150" numCol="1" spcCol="1270" anchor="t" anchorCtr="0">
          <a:noAutofit/>
        </a:bodyPr>
        <a:lstStyle/>
        <a:p>
          <a:pPr lvl="0" algn="l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1500" kern="1200" dirty="0" smtClean="0"/>
            <a:t>Comparar el crecimiento de la microalga</a:t>
          </a:r>
          <a:r>
            <a:rPr lang="es-ES_tradnl" sz="1500" i="1" kern="1200" dirty="0" smtClean="0"/>
            <a:t> </a:t>
          </a:r>
          <a:r>
            <a:rPr lang="es-ES_tradnl" sz="1500" kern="1200" dirty="0" smtClean="0"/>
            <a:t>con diferentes almidones comerciales y extractos de papa, yuca, maíz y arroz en cultivos discontinuos alimentados.</a:t>
          </a:r>
          <a:endParaRPr lang="es-ES" sz="1500" kern="1200" dirty="0"/>
        </a:p>
      </dsp:txBody>
      <dsp:txXfrm>
        <a:off x="1733952" y="1267717"/>
        <a:ext cx="6330943" cy="589635"/>
      </dsp:txXfrm>
    </dsp:sp>
    <dsp:sp modelId="{A7B21BD2-A073-4A03-A9D0-85153835CB22}">
      <dsp:nvSpPr>
        <dsp:cNvPr id="0" name=""/>
        <dsp:cNvSpPr/>
      </dsp:nvSpPr>
      <dsp:spPr>
        <a:xfrm>
          <a:off x="1612979" y="1857352"/>
          <a:ext cx="6451916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C982563-D5D3-4D3E-98C0-E452D68D0D3B}">
      <dsp:nvSpPr>
        <dsp:cNvPr id="0" name=""/>
        <dsp:cNvSpPr/>
      </dsp:nvSpPr>
      <dsp:spPr>
        <a:xfrm>
          <a:off x="1733952" y="1886834"/>
          <a:ext cx="6330943" cy="58963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7150" tIns="57150" rIns="57150" bIns="57150" numCol="1" spcCol="1270" anchor="t" anchorCtr="0">
          <a:noAutofit/>
        </a:bodyPr>
        <a:lstStyle/>
        <a:p>
          <a:pPr lvl="0" algn="l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1500" kern="1200" dirty="0" smtClean="0"/>
            <a:t>Determinar la calidad nutricional de los extractos de arroz, yuca, papa, maíz y almidones comerciales.</a:t>
          </a:r>
          <a:endParaRPr lang="es-ES" sz="1500" kern="1200" dirty="0"/>
        </a:p>
      </dsp:txBody>
      <dsp:txXfrm>
        <a:off x="1733952" y="1886834"/>
        <a:ext cx="6330943" cy="589635"/>
      </dsp:txXfrm>
    </dsp:sp>
    <dsp:sp modelId="{3F694717-5048-4F06-B113-3BDC355A5608}">
      <dsp:nvSpPr>
        <dsp:cNvPr id="0" name=""/>
        <dsp:cNvSpPr/>
      </dsp:nvSpPr>
      <dsp:spPr>
        <a:xfrm>
          <a:off x="1612979" y="2476470"/>
          <a:ext cx="6451916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F32AB2B3-A2D6-4223-ADFB-D0E7BAE5FD89}">
      <dsp:nvSpPr>
        <dsp:cNvPr id="0" name=""/>
        <dsp:cNvSpPr/>
      </dsp:nvSpPr>
      <dsp:spPr>
        <a:xfrm>
          <a:off x="1733952" y="2505952"/>
          <a:ext cx="6330943" cy="58963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7150" tIns="57150" rIns="57150" bIns="57150" numCol="1" spcCol="1270" anchor="t" anchorCtr="0">
          <a:noAutofit/>
        </a:bodyPr>
        <a:lstStyle/>
        <a:p>
          <a:pPr lvl="0" algn="l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1500" kern="1200" dirty="0" smtClean="0"/>
            <a:t>Detectar la capacidad productora de amilasas de la microalga</a:t>
          </a:r>
          <a:r>
            <a:rPr lang="es-ES_tradnl" sz="1500" i="1" kern="1200" dirty="0" smtClean="0"/>
            <a:t> </a:t>
          </a:r>
          <a:r>
            <a:rPr lang="es-ES_tradnl" sz="1500" kern="1200" dirty="0" smtClean="0"/>
            <a:t>en presencia de los sustratos amiláceos.</a:t>
          </a:r>
          <a:endParaRPr lang="es-ES" sz="1500" kern="1200" dirty="0"/>
        </a:p>
      </dsp:txBody>
      <dsp:txXfrm>
        <a:off x="1733952" y="2505952"/>
        <a:ext cx="6330943" cy="589635"/>
      </dsp:txXfrm>
    </dsp:sp>
    <dsp:sp modelId="{F0995021-6F69-4D13-A525-4CCCDAD524A3}">
      <dsp:nvSpPr>
        <dsp:cNvPr id="0" name=""/>
        <dsp:cNvSpPr/>
      </dsp:nvSpPr>
      <dsp:spPr>
        <a:xfrm>
          <a:off x="1612979" y="3095588"/>
          <a:ext cx="6451916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451094B-DF23-4E8A-A901-9D8BA967F3DD}">
      <dsp:nvSpPr>
        <dsp:cNvPr id="0" name=""/>
        <dsp:cNvSpPr/>
      </dsp:nvSpPr>
      <dsp:spPr>
        <a:xfrm>
          <a:off x="1733952" y="3125069"/>
          <a:ext cx="6330943" cy="58963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7150" tIns="57150" rIns="57150" bIns="57150" numCol="1" spcCol="1270" anchor="t" anchorCtr="0">
          <a:noAutofit/>
        </a:bodyPr>
        <a:lstStyle/>
        <a:p>
          <a:pPr lvl="0" algn="l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1500" kern="1200" dirty="0" smtClean="0"/>
            <a:t>Evaluar la concentración de proteínas, carbohidratos y pigmentos de los cultivos mixotróficos con sustratos amiláceos y el control.</a:t>
          </a:r>
          <a:endParaRPr lang="es-ES" sz="1500" kern="1200" dirty="0"/>
        </a:p>
      </dsp:txBody>
      <dsp:txXfrm>
        <a:off x="1733952" y="3125069"/>
        <a:ext cx="6330943" cy="589635"/>
      </dsp:txXfrm>
    </dsp:sp>
    <dsp:sp modelId="{94A0606A-B4E4-404F-A150-50373EC47EC2}">
      <dsp:nvSpPr>
        <dsp:cNvPr id="0" name=""/>
        <dsp:cNvSpPr/>
      </dsp:nvSpPr>
      <dsp:spPr>
        <a:xfrm>
          <a:off x="1612979" y="3714705"/>
          <a:ext cx="6451916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2A1A6D9-788C-4150-B2E9-FFD190AE66B9}">
      <dsp:nvSpPr>
        <dsp:cNvPr id="0" name=""/>
        <dsp:cNvSpPr/>
      </dsp:nvSpPr>
      <dsp:spPr>
        <a:xfrm>
          <a:off x="723955" y="316204"/>
          <a:ext cx="1096636" cy="54831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4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1800" i="1" kern="1200" dirty="0" err="1" smtClean="0"/>
            <a:t>Chlorella</a:t>
          </a:r>
          <a:r>
            <a:rPr lang="es-ES_tradnl" sz="1800" kern="1200" dirty="0" smtClean="0"/>
            <a:t> </a:t>
          </a:r>
          <a:endParaRPr lang="es-ES" sz="1800" kern="1200" dirty="0"/>
        </a:p>
      </dsp:txBody>
      <dsp:txXfrm>
        <a:off x="740015" y="332264"/>
        <a:ext cx="1064516" cy="516198"/>
      </dsp:txXfrm>
    </dsp:sp>
    <dsp:sp modelId="{515522DE-219A-40BD-AD7B-496CDBB42969}">
      <dsp:nvSpPr>
        <dsp:cNvPr id="0" name=""/>
        <dsp:cNvSpPr/>
      </dsp:nvSpPr>
      <dsp:spPr>
        <a:xfrm rot="19457599">
          <a:off x="1769816" y="390927"/>
          <a:ext cx="540204" cy="83590"/>
        </a:xfrm>
        <a:custGeom>
          <a:avLst/>
          <a:gdLst/>
          <a:ahLst/>
          <a:cxnLst/>
          <a:rect l="0" t="0" r="0" b="0"/>
          <a:pathLst>
            <a:path>
              <a:moveTo>
                <a:pt x="0" y="41795"/>
              </a:moveTo>
              <a:lnTo>
                <a:pt x="540204" y="41795"/>
              </a:lnTo>
            </a:path>
          </a:pathLst>
        </a:custGeom>
        <a:noFill/>
        <a:ln w="254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S" sz="500" kern="1200"/>
        </a:p>
      </dsp:txBody>
      <dsp:txXfrm>
        <a:off x="2026413" y="419217"/>
        <a:ext cx="27010" cy="27010"/>
      </dsp:txXfrm>
    </dsp:sp>
    <dsp:sp modelId="{1A607837-B56D-43FA-A080-048600BCD629}">
      <dsp:nvSpPr>
        <dsp:cNvPr id="0" name=""/>
        <dsp:cNvSpPr/>
      </dsp:nvSpPr>
      <dsp:spPr>
        <a:xfrm>
          <a:off x="2259245" y="922"/>
          <a:ext cx="1635654" cy="54831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6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1800" i="1" kern="1200" dirty="0" err="1" smtClean="0"/>
            <a:t>Chloros</a:t>
          </a:r>
          <a:r>
            <a:rPr lang="es-ES_tradnl" sz="1800" i="1" kern="1200" dirty="0" smtClean="0"/>
            <a:t> </a:t>
          </a:r>
          <a:r>
            <a:rPr lang="es-ES_tradnl" sz="1800" kern="1200" dirty="0" smtClean="0"/>
            <a:t>= verde</a:t>
          </a:r>
        </a:p>
      </dsp:txBody>
      <dsp:txXfrm>
        <a:off x="2275305" y="16982"/>
        <a:ext cx="1603534" cy="516198"/>
      </dsp:txXfrm>
    </dsp:sp>
    <dsp:sp modelId="{6CC8FFE8-A0A8-40CE-883B-A3BB6A97D44F}">
      <dsp:nvSpPr>
        <dsp:cNvPr id="0" name=""/>
        <dsp:cNvSpPr/>
      </dsp:nvSpPr>
      <dsp:spPr>
        <a:xfrm rot="2142401">
          <a:off x="1769816" y="706210"/>
          <a:ext cx="540204" cy="83590"/>
        </a:xfrm>
        <a:custGeom>
          <a:avLst/>
          <a:gdLst/>
          <a:ahLst/>
          <a:cxnLst/>
          <a:rect l="0" t="0" r="0" b="0"/>
          <a:pathLst>
            <a:path>
              <a:moveTo>
                <a:pt x="0" y="41795"/>
              </a:moveTo>
              <a:lnTo>
                <a:pt x="540204" y="41795"/>
              </a:lnTo>
            </a:path>
          </a:pathLst>
        </a:custGeom>
        <a:noFill/>
        <a:ln w="254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S" sz="500" kern="1200"/>
        </a:p>
      </dsp:txBody>
      <dsp:txXfrm>
        <a:off x="2026413" y="734500"/>
        <a:ext cx="27010" cy="27010"/>
      </dsp:txXfrm>
    </dsp:sp>
    <dsp:sp modelId="{1B0A007B-240B-4D85-A321-F41E50ADA4FB}">
      <dsp:nvSpPr>
        <dsp:cNvPr id="0" name=""/>
        <dsp:cNvSpPr/>
      </dsp:nvSpPr>
      <dsp:spPr>
        <a:xfrm>
          <a:off x="2259245" y="631487"/>
          <a:ext cx="1635654" cy="54831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6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1800" i="1" kern="1200" dirty="0" smtClean="0"/>
            <a:t>ella </a:t>
          </a:r>
          <a:r>
            <a:rPr lang="es-ES_tradnl" sz="1800" kern="1200" dirty="0" smtClean="0"/>
            <a:t>= cosa pequeña </a:t>
          </a:r>
        </a:p>
      </dsp:txBody>
      <dsp:txXfrm>
        <a:off x="2275305" y="647547"/>
        <a:ext cx="1603534" cy="516198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08D969A-3E99-4B7E-B848-AE96415C233B}">
      <dsp:nvSpPr>
        <dsp:cNvPr id="0" name=""/>
        <dsp:cNvSpPr/>
      </dsp:nvSpPr>
      <dsp:spPr>
        <a:xfrm>
          <a:off x="108372" y="525287"/>
          <a:ext cx="6480719" cy="58915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b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S" sz="2000" kern="1200" dirty="0"/>
        </a:p>
      </dsp:txBody>
      <dsp:txXfrm>
        <a:off x="108372" y="525287"/>
        <a:ext cx="6480719" cy="589156"/>
      </dsp:txXfrm>
    </dsp:sp>
    <dsp:sp modelId="{3DFDC472-5023-4863-BBDC-B1138A08A07E}">
      <dsp:nvSpPr>
        <dsp:cNvPr id="0" name=""/>
        <dsp:cNvSpPr/>
      </dsp:nvSpPr>
      <dsp:spPr>
        <a:xfrm>
          <a:off x="108372" y="1114443"/>
          <a:ext cx="1516488" cy="1200133"/>
        </a:xfrm>
        <a:prstGeom prst="chevron">
          <a:avLst>
            <a:gd name="adj" fmla="val 7061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78967737-72E0-4043-AF7E-9A8DA2ADBC31}">
      <dsp:nvSpPr>
        <dsp:cNvPr id="0" name=""/>
        <dsp:cNvSpPr/>
      </dsp:nvSpPr>
      <dsp:spPr>
        <a:xfrm>
          <a:off x="1019273" y="1114443"/>
          <a:ext cx="1516488" cy="1200133"/>
        </a:xfrm>
        <a:prstGeom prst="chevron">
          <a:avLst>
            <a:gd name="adj" fmla="val 70610"/>
          </a:avLst>
        </a:prstGeom>
        <a:gradFill rotWithShape="0">
          <a:gsLst>
            <a:gs pos="0">
              <a:schemeClr val="accent4">
                <a:hueOff val="1607495"/>
                <a:satOff val="-1444"/>
                <a:lumOff val="-229"/>
                <a:alphaOff val="0"/>
                <a:shade val="51000"/>
                <a:satMod val="130000"/>
              </a:schemeClr>
            </a:gs>
            <a:gs pos="80000">
              <a:schemeClr val="accent4">
                <a:hueOff val="1607495"/>
                <a:satOff val="-1444"/>
                <a:lumOff val="-229"/>
                <a:alphaOff val="0"/>
                <a:shade val="93000"/>
                <a:satMod val="130000"/>
              </a:schemeClr>
            </a:gs>
            <a:gs pos="100000">
              <a:schemeClr val="accent4">
                <a:hueOff val="1607495"/>
                <a:satOff val="-1444"/>
                <a:lumOff val="-229"/>
                <a:alphaOff val="0"/>
                <a:shade val="94000"/>
                <a:satMod val="135000"/>
              </a:schemeClr>
            </a:gs>
          </a:gsLst>
          <a:lin ang="16200000" scaled="0"/>
        </a:gradFill>
        <a:ln w="9525" cap="flat" cmpd="sng" algn="ctr">
          <a:solidFill>
            <a:schemeClr val="accent4">
              <a:hueOff val="1607495"/>
              <a:satOff val="-1444"/>
              <a:lumOff val="-229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AC73C56-3F1B-4ED2-8CD9-91C211F28626}">
      <dsp:nvSpPr>
        <dsp:cNvPr id="0" name=""/>
        <dsp:cNvSpPr/>
      </dsp:nvSpPr>
      <dsp:spPr>
        <a:xfrm>
          <a:off x="1930894" y="1114443"/>
          <a:ext cx="1516488" cy="1200133"/>
        </a:xfrm>
        <a:prstGeom prst="chevron">
          <a:avLst>
            <a:gd name="adj" fmla="val 70610"/>
          </a:avLst>
        </a:prstGeom>
        <a:gradFill rotWithShape="0">
          <a:gsLst>
            <a:gs pos="0">
              <a:schemeClr val="accent4">
                <a:hueOff val="3214989"/>
                <a:satOff val="-2889"/>
                <a:lumOff val="-458"/>
                <a:alphaOff val="0"/>
                <a:shade val="51000"/>
                <a:satMod val="130000"/>
              </a:schemeClr>
            </a:gs>
            <a:gs pos="80000">
              <a:schemeClr val="accent4">
                <a:hueOff val="3214989"/>
                <a:satOff val="-2889"/>
                <a:lumOff val="-458"/>
                <a:alphaOff val="0"/>
                <a:shade val="93000"/>
                <a:satMod val="130000"/>
              </a:schemeClr>
            </a:gs>
            <a:gs pos="100000">
              <a:schemeClr val="accent4">
                <a:hueOff val="3214989"/>
                <a:satOff val="-2889"/>
                <a:lumOff val="-458"/>
                <a:alphaOff val="0"/>
                <a:shade val="94000"/>
                <a:satMod val="135000"/>
              </a:schemeClr>
            </a:gs>
          </a:gsLst>
          <a:lin ang="16200000" scaled="0"/>
        </a:gradFill>
        <a:ln w="9525" cap="flat" cmpd="sng" algn="ctr">
          <a:solidFill>
            <a:schemeClr val="accent4">
              <a:hueOff val="3214989"/>
              <a:satOff val="-2889"/>
              <a:lumOff val="-458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12BAF36-ADED-4ADB-81E1-D2FBCB8EC3E1}">
      <dsp:nvSpPr>
        <dsp:cNvPr id="0" name=""/>
        <dsp:cNvSpPr/>
      </dsp:nvSpPr>
      <dsp:spPr>
        <a:xfrm>
          <a:off x="2841795" y="1114443"/>
          <a:ext cx="1516488" cy="1200133"/>
        </a:xfrm>
        <a:prstGeom prst="chevron">
          <a:avLst>
            <a:gd name="adj" fmla="val 70610"/>
          </a:avLst>
        </a:prstGeom>
        <a:gradFill rotWithShape="0">
          <a:gsLst>
            <a:gs pos="0">
              <a:schemeClr val="accent4">
                <a:hueOff val="4822484"/>
                <a:satOff val="-4333"/>
                <a:lumOff val="-686"/>
                <a:alphaOff val="0"/>
                <a:shade val="51000"/>
                <a:satMod val="130000"/>
              </a:schemeClr>
            </a:gs>
            <a:gs pos="80000">
              <a:schemeClr val="accent4">
                <a:hueOff val="4822484"/>
                <a:satOff val="-4333"/>
                <a:lumOff val="-686"/>
                <a:alphaOff val="0"/>
                <a:shade val="93000"/>
                <a:satMod val="130000"/>
              </a:schemeClr>
            </a:gs>
            <a:gs pos="100000">
              <a:schemeClr val="accent4">
                <a:hueOff val="4822484"/>
                <a:satOff val="-4333"/>
                <a:lumOff val="-686"/>
                <a:alphaOff val="0"/>
                <a:shade val="94000"/>
                <a:satMod val="135000"/>
              </a:schemeClr>
            </a:gs>
          </a:gsLst>
          <a:lin ang="16200000" scaled="0"/>
        </a:gradFill>
        <a:ln w="9525" cap="flat" cmpd="sng" algn="ctr">
          <a:solidFill>
            <a:schemeClr val="accent4">
              <a:hueOff val="4822484"/>
              <a:satOff val="-4333"/>
              <a:lumOff val="-686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75EBBB1-B2FA-477F-9E6B-2177896462A3}">
      <dsp:nvSpPr>
        <dsp:cNvPr id="0" name=""/>
        <dsp:cNvSpPr/>
      </dsp:nvSpPr>
      <dsp:spPr>
        <a:xfrm>
          <a:off x="3753417" y="1114443"/>
          <a:ext cx="1516488" cy="1200133"/>
        </a:xfrm>
        <a:prstGeom prst="chevron">
          <a:avLst>
            <a:gd name="adj" fmla="val 70610"/>
          </a:avLst>
        </a:prstGeom>
        <a:gradFill rotWithShape="0">
          <a:gsLst>
            <a:gs pos="0">
              <a:schemeClr val="accent4">
                <a:hueOff val="6429978"/>
                <a:satOff val="-5778"/>
                <a:lumOff val="-915"/>
                <a:alphaOff val="0"/>
                <a:shade val="51000"/>
                <a:satMod val="130000"/>
              </a:schemeClr>
            </a:gs>
            <a:gs pos="80000">
              <a:schemeClr val="accent4">
                <a:hueOff val="6429978"/>
                <a:satOff val="-5778"/>
                <a:lumOff val="-915"/>
                <a:alphaOff val="0"/>
                <a:shade val="93000"/>
                <a:satMod val="130000"/>
              </a:schemeClr>
            </a:gs>
            <a:gs pos="100000">
              <a:schemeClr val="accent4">
                <a:hueOff val="6429978"/>
                <a:satOff val="-5778"/>
                <a:lumOff val="-915"/>
                <a:alphaOff val="0"/>
                <a:shade val="94000"/>
                <a:satMod val="135000"/>
              </a:schemeClr>
            </a:gs>
          </a:gsLst>
          <a:lin ang="16200000" scaled="0"/>
        </a:gradFill>
        <a:ln w="9525" cap="flat" cmpd="sng" algn="ctr">
          <a:solidFill>
            <a:schemeClr val="accent4">
              <a:hueOff val="6429978"/>
              <a:satOff val="-5778"/>
              <a:lumOff val="-915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DE60E8E4-FBA0-4DC5-ADCF-C5EEF709C7DB}">
      <dsp:nvSpPr>
        <dsp:cNvPr id="0" name=""/>
        <dsp:cNvSpPr/>
      </dsp:nvSpPr>
      <dsp:spPr>
        <a:xfrm>
          <a:off x="4664318" y="1114443"/>
          <a:ext cx="1516488" cy="1200133"/>
        </a:xfrm>
        <a:prstGeom prst="chevron">
          <a:avLst>
            <a:gd name="adj" fmla="val 70610"/>
          </a:avLst>
        </a:prstGeom>
        <a:gradFill rotWithShape="0">
          <a:gsLst>
            <a:gs pos="0">
              <a:schemeClr val="accent4">
                <a:hueOff val="8037472"/>
                <a:satOff val="-7222"/>
                <a:lumOff val="-1144"/>
                <a:alphaOff val="0"/>
                <a:shade val="51000"/>
                <a:satMod val="130000"/>
              </a:schemeClr>
            </a:gs>
            <a:gs pos="80000">
              <a:schemeClr val="accent4">
                <a:hueOff val="8037472"/>
                <a:satOff val="-7222"/>
                <a:lumOff val="-1144"/>
                <a:alphaOff val="0"/>
                <a:shade val="93000"/>
                <a:satMod val="130000"/>
              </a:schemeClr>
            </a:gs>
            <a:gs pos="100000">
              <a:schemeClr val="accent4">
                <a:hueOff val="8037472"/>
                <a:satOff val="-7222"/>
                <a:lumOff val="-1144"/>
                <a:alphaOff val="0"/>
                <a:shade val="94000"/>
                <a:satMod val="135000"/>
              </a:schemeClr>
            </a:gs>
          </a:gsLst>
          <a:lin ang="16200000" scaled="0"/>
        </a:gradFill>
        <a:ln w="9525" cap="flat" cmpd="sng" algn="ctr">
          <a:solidFill>
            <a:schemeClr val="accent4">
              <a:hueOff val="8037472"/>
              <a:satOff val="-7222"/>
              <a:lumOff val="-1144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814C91C-A737-4740-BB82-B30363565ADE}">
      <dsp:nvSpPr>
        <dsp:cNvPr id="0" name=""/>
        <dsp:cNvSpPr/>
      </dsp:nvSpPr>
      <dsp:spPr>
        <a:xfrm>
          <a:off x="5575939" y="1114443"/>
          <a:ext cx="1516488" cy="1200133"/>
        </a:xfrm>
        <a:prstGeom prst="chevron">
          <a:avLst>
            <a:gd name="adj" fmla="val 70610"/>
          </a:avLst>
        </a:prstGeom>
        <a:gradFill rotWithShape="0">
          <a:gsLst>
            <a:gs pos="0">
              <a:schemeClr val="accent4">
                <a:hueOff val="9644967"/>
                <a:satOff val="-8667"/>
                <a:lumOff val="-1373"/>
                <a:alphaOff val="0"/>
                <a:shade val="51000"/>
                <a:satMod val="130000"/>
              </a:schemeClr>
            </a:gs>
            <a:gs pos="80000">
              <a:schemeClr val="accent4">
                <a:hueOff val="9644967"/>
                <a:satOff val="-8667"/>
                <a:lumOff val="-1373"/>
                <a:alphaOff val="0"/>
                <a:shade val="93000"/>
                <a:satMod val="130000"/>
              </a:schemeClr>
            </a:gs>
            <a:gs pos="100000">
              <a:schemeClr val="accent4">
                <a:hueOff val="9644967"/>
                <a:satOff val="-8667"/>
                <a:lumOff val="-1373"/>
                <a:alphaOff val="0"/>
                <a:shade val="94000"/>
                <a:satMod val="135000"/>
              </a:schemeClr>
            </a:gs>
          </a:gsLst>
          <a:lin ang="16200000" scaled="0"/>
        </a:gradFill>
        <a:ln w="9525" cap="flat" cmpd="sng" algn="ctr">
          <a:solidFill>
            <a:schemeClr val="accent4">
              <a:hueOff val="9644967"/>
              <a:satOff val="-8667"/>
              <a:lumOff val="-1373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B14CE98-696C-4533-83B1-471840DD18D5}">
      <dsp:nvSpPr>
        <dsp:cNvPr id="0" name=""/>
        <dsp:cNvSpPr/>
      </dsp:nvSpPr>
      <dsp:spPr>
        <a:xfrm>
          <a:off x="108372" y="1234456"/>
          <a:ext cx="6564969" cy="960106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lvl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1400" kern="1200" dirty="0" smtClean="0"/>
            <a:t>Robert Emerson la aisló en 1926 de agua del grifo en Berlín-</a:t>
          </a:r>
          <a:r>
            <a:rPr lang="es-ES_tradnl" sz="1400" kern="1200" dirty="0" err="1" smtClean="0"/>
            <a:t>Dahlem</a:t>
          </a:r>
          <a:r>
            <a:rPr lang="es-ES_tradnl" sz="1400" kern="1200" dirty="0" smtClean="0"/>
            <a:t>. </a:t>
          </a:r>
          <a:endParaRPr lang="es-ES" sz="1400" kern="1200" dirty="0"/>
        </a:p>
        <a:p>
          <a:pPr lvl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1400" kern="1200" dirty="0" smtClean="0"/>
            <a:t>Las células son esféricas de 5-14 micras de diámetro. El </a:t>
          </a:r>
          <a:r>
            <a:rPr lang="es-ES_tradnl" sz="1400" kern="1200" dirty="0" err="1" smtClean="0"/>
            <a:t>pirenoide</a:t>
          </a:r>
          <a:r>
            <a:rPr lang="es-ES_tradnl" sz="1400" kern="1200" dirty="0" smtClean="0"/>
            <a:t> siempre está presente. </a:t>
          </a:r>
          <a:endParaRPr lang="es-ES" sz="1400" kern="1200" dirty="0"/>
        </a:p>
      </dsp:txBody>
      <dsp:txXfrm>
        <a:off x="108372" y="1234456"/>
        <a:ext cx="6564969" cy="96010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8/layout/RadialCluster">
  <dgm:title val=""/>
  <dgm:desc val=""/>
  <dgm:catLst>
    <dgm:cat type="relationship" pri="19500"/>
    <dgm:cat type="cycle" pri="1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chMax val="1"/>
      <dgm:chPref val="1"/>
      <dgm:dir/>
      <dgm:animOne val="branch"/>
      <dgm:animLvl val="lvl"/>
    </dgm:varLst>
    <dgm:alg type="composite">
      <dgm:param type="ar" val="1.00"/>
    </dgm:alg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 ch" ptType="node node" cnt="1 0" func="cnt" op="equ" val="1">
            <dgm:constrLst>
              <dgm:constr type="l" for="ch" forName="textCenter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r" for="ch" forName="cycle_1" refType="w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5" axis="ch ch" ptType="node node" cnt="1 0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6" axis="ch ch" ptType="node node" cnt="1 0" func="cnt" op="equ" val="3">
            <dgm:choose name="Name7">
              <dgm:if name="Name8" axis="ch ch ch" ptType="node node node" st="1 2 0" cnt="1 1 0" func="cnt" op="equ" val="1">
                <dgm:choose name="Name9">
                  <dgm:if name="Name10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12">
                <dgm:choose name="Name13">
                  <dgm:if name="Name14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5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16" axis="ch ch" ptType="node node" cnt="1 0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r" for="ch" forName="cycle_2" refType="w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l" for="ch" forName="cycle_4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17" axis="ch ch" ptType="node node" cnt="1 0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r" for="ch" forName="cycle_3" refType="w" fact="0.89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l" for="ch" forName="cycle_4" refType="w" fact="0.11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18" axis="ch ch" ptType="node node" cnt="1 0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r" for="ch" forName="cycle_3" refType="w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l" for="ch" forName="cycle_6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19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r" for="ch" forName="cycle_2" refType="w" fact="0.938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r" for="ch" forName="cycle_3" refType="w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r" for="ch" forName="cycle_4" refType="w" fact="0.8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l" for="ch" forName="cycle_5" refType="w" fact="0.2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l" for="ch" forName="cycle_6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l" for="ch" forName="cycle_7" refType="w" fact="0.062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if>
      <dgm:else name="Name20">
        <dgm:choose name="Name21">
          <dgm:if name="Name22" axis="ch ch" ptType="node node" func="cnt" op="equ" val="1">
            <dgm:constrLst>
              <dgm:constr type="r" for="ch" forName="textCenter" refType="w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l" for="ch" forName="cycle_1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23" axis="ch ch" ptType="node node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24" axis="ch ch" ptType="node node" func="cnt" op="equ" val="3">
            <dgm:choose name="Name25">
              <dgm:if name="Name26" axis="ch ch ch" ptType="node node node" st="1 2 0" cnt="1 1 0" func="cnt" op="equ" val="1">
                <dgm:choose name="Name27">
                  <dgm:if name="Name28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29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30">
                <dgm:choose name="Name31">
                  <dgm:if name="Name32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33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34" axis="ch ch" ptType="node node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l" for="ch" forName="cycle_2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r" for="ch" forName="cycle_4" refType="w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35" axis="ch ch" ptType="node node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l" for="ch" forName="cycle_3" refType="w" fact="0.11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r" for="ch" forName="cycle_4" refType="w" fact="0.89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36" axis="ch ch" ptType="node node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l" for="ch" forName="cycle_3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r" for="ch" forName="cycle_6" refType="w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37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l" for="ch" forName="cycle_2" refType="w" fact="0.062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l" for="ch" forName="cycle_3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l" for="ch" forName="cycle_4" refType="w" fact="0.2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r" for="ch" forName="cycle_5" refType="w" fact="0.8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r" for="ch" forName="cycle_6" refType="w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r" for="ch" forName="cycle_7" refType="w" fact="0.938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else>
    </dgm:choose>
    <dgm:forEach name="Name38" axis="ch" ptType="node" cnt="1">
      <dgm:choose name="Name39">
        <dgm:if name="Name40" axis="des" func="maxDepth" op="lte" val="1">
          <dgm:layoutNode name="singleCycle">
            <dgm:choose name="Name41">
              <dgm:if name="Name42" axis="ch" ptType="node" func="cnt" op="equ" val="1">
                <dgm:choose name="Name43">
                  <dgm:if name="Name44" func="var" arg="dir" op="equ" val="norm">
                    <dgm:alg type="cycle">
                      <dgm:param type="stAng" val="90"/>
                      <dgm:param type="ctrShpMap" val="fNode"/>
                    </dgm:alg>
                  </dgm:if>
                  <dgm:else name="Name45">
                    <dgm:alg type="cycle">
                      <dgm:param type="stAng" val="-90"/>
                      <dgm:param type="spanAng" val="-360"/>
                      <dgm:param type="ctrShpMap" val="fNode"/>
                    </dgm:alg>
                  </dgm:else>
                </dgm:choose>
              </dgm:if>
              <dgm:else name="Name46">
                <dgm:choose name="Name47">
                  <dgm:if name="Name48" func="var" arg="dir" op="equ" val="norm">
                    <dgm:alg type="cycle">
                      <dgm:param type="ctrShpMap" val="fNode"/>
                    </dgm:alg>
                  </dgm:if>
                  <dgm:else name="Name49">
                    <dgm:alg type="cycle">
                      <dgm:param type="spanAng" val="-360"/>
                      <dgm:param type="ctrShpMap" val="fNode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hoose name="Name50">
              <dgm:if name="Name51" axis="ch" ptType="node" func="cnt" op="equ" val="0">
                <dgm:constrLst>
                  <dgm:constr type="w" for="ch" forName="singleCenter" refType="w"/>
                  <dgm:constr type="h" for="ch" forName="singleCenter" refType="w" refFor="ch" refForName="singleCenter"/>
                </dgm:constrLst>
              </dgm:if>
              <dgm:if name="Name52" axis="ch" ptType="node" func="cnt" op="equ" val="1">
                <dgm:constrLst>
                  <dgm:constr type="w" for="ch" forName="singleCenter" refType="w" fact="0.5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if>
              <dgm:else name="Name53">
                <dgm:constrLst>
                  <dgm:constr type="w" for="ch" forName="singleCenter" refType="w" fact="0.3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else>
            </dgm:choose>
            <dgm:layoutNode name="singleCenter" styleLbl="node1">
              <dgm:varLst>
                <dgm:chMax val="7"/>
                <dgm:chPref val="7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self" ptType="node"/>
              <dgm:constrLst>
                <dgm:constr type="tMarg" refType="primFontSz" fact="0.2"/>
                <dgm:constr type="bMarg" refType="primFontSz" fact="0.2"/>
                <dgm:constr type="lMarg" refType="primFontSz" fact="0.2"/>
                <dgm:constr type="rMarg" refType="primFontSz" fact="0.2"/>
              </dgm:constrLst>
              <dgm:ruleLst>
                <dgm:rule type="primFontSz" val="5" fact="NaN" max="NaN"/>
              </dgm:ruleLst>
            </dgm:layoutNode>
            <dgm:forEach name="Name54" axis="ch" cnt="21">
              <dgm:forEach name="Name55" axis="self" ptType="parTrans">
                <dgm:layoutNode name="Name56">
                  <dgm:alg type="conn">
                    <dgm:param type="dim" val="1D"/>
                    <dgm:param type="begPts" val="auto"/>
                    <dgm:param type="endPts" val="auto"/>
                    <dgm:param type="begSty" val="noArr"/>
                    <dgm:param type="endSty" val="noArr"/>
                  </dgm:alg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</dgm:layoutNode>
              </dgm:forEach>
              <dgm:forEach name="Name57" axis="self" ptType="node">
                <dgm:layoutNode name="text0" styleLbl="node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/>
                  </dgm:shape>
                  <dgm:presOf axis="desOrSelf" ptType="node"/>
                  <dgm:constrLst>
                    <dgm:constr type="userS"/>
                    <dgm:constr type="w" refType="userS"/>
                    <dgm:constr type="h" refType="w"/>
                    <dgm:constr type="tMarg" refType="primFontSz" fact="0.2"/>
                    <dgm:constr type="bMarg" refType="primFontSz" fact="0.2"/>
                    <dgm:constr type="lMarg" refType="primFontSz" fact="0.2"/>
                    <dgm:constr type="rMarg" refType="primFontSz" fact="0.2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if>
        <dgm:else name="Name58">
          <dgm:layoutNode name="textCenter" styleLbl="node1">
            <dgm:alg type="tx"/>
            <dgm:shape xmlns:r="http://schemas.openxmlformats.org/officeDocument/2006/relationships" type="roundRect" r:blip="">
              <dgm:adjLst/>
            </dgm:shape>
            <dgm:presOf axis="self" ptType="node"/>
            <dgm:constrLst>
              <dgm:constr type="tMarg" refType="primFontSz" fact="0.2"/>
              <dgm:constr type="bMarg" refType="primFontSz" fact="0.2"/>
              <dgm:constr type="lMarg" refType="primFontSz" fact="0.2"/>
              <dgm:constr type="rMarg" refType="primFontSz" fact="0.2"/>
            </dgm:constrLst>
            <dgm:ruleLst>
              <dgm:rule type="primFontSz" val="5" fact="NaN" max="NaN"/>
            </dgm:ruleLst>
          </dgm:layoutNode>
          <dgm:choose name="Name59">
            <dgm:if name="Name60" axis="ch" ptType="node" func="cnt" op="gte" val="1">
              <dgm:layoutNode name="cycle_1">
                <dgm:choose name="Name61">
                  <dgm:if name="Name62" func="var" arg="dir" op="equ" val="norm">
                    <dgm:choose name="Name63">
                      <dgm:if name="Name64" axis="ch" ptType="node" func="cnt" op="equ" val="1">
                        <dgm:choose name="Name65">
                          <dgm:if name="Name66" axis="ch ch" ptType="node node" st="1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67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68">
                            <dgm:alg type="cycle">
                              <dgm:param type="ctrShpMap" val="fNode"/>
                              <dgm:param type="stAng" val="0"/>
                              <dgm:param type="spanAng" val="180"/>
                            </dgm:alg>
                          </dgm:else>
                        </dgm:choose>
                      </dgm:if>
                      <dgm:if name="Name69" axis="ch" ptType="node" func="cnt" op="equ" val="2">
                        <dgm:choose name="Name70">
                          <dgm:if name="Name7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3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4" axis="ch" ptType="node" func="cnt" op="equ" val="3">
                        <dgm:choose name="Name75">
                          <dgm:if name="Name7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8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9" axis="ch" ptType="node" func="cnt" op="equ" val="4">
                        <dgm:choose name="Name80">
                          <dgm:if name="Name8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3">
                            <dgm:alg type="cycle">
                              <dgm:param type="ctrShpMap" val="fNode"/>
                              <dgm:param type="stAng" val="292.5"/>
                              <dgm:param type="spanAng" val="135"/>
                            </dgm:alg>
                          </dgm:else>
                        </dgm:choose>
                      </dgm:if>
                      <dgm:if name="Name84" axis="ch" ptType="node" func="cnt" op="equ" val="5">
                        <dgm:choose name="Name85">
                          <dgm:if name="Name8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89" axis="ch" ptType="node" func="cnt" op="equ" val="6">
                        <dgm:choose name="Name90">
                          <dgm:if name="Name9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94" axis="ch" ptType="node" func="cnt" op="gte" val="7">
                        <dgm:choose name="Name95">
                          <dgm:if name="Name9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99"/>
                    </dgm:choose>
                  </dgm:if>
                  <dgm:else name="Name100">
                    <dgm:choose name="Name101">
                      <dgm:if name="Name102" axis="ch" ptType="node" func="cnt" op="equ" val="1">
                        <dgm:choose name="Name103">
                          <dgm:if name="Name104" axis="ch ch" ptType="node node" st="1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05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06">
                            <dgm:alg type="cycle">
                              <dgm:param type="ctrShpMap" val="fNode"/>
                              <dgm:param type="stAng" val="0"/>
                              <dgm:param type="spanAng" val="-180"/>
                            </dgm:alg>
                          </dgm:else>
                        </dgm:choose>
                      </dgm:if>
                      <dgm:if name="Name107" axis="ch" ptType="node" func="cnt" op="equ" val="2">
                        <dgm:choose name="Name108">
                          <dgm:if name="Name10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1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2" axis="ch" ptType="node" func="cnt" op="equ" val="3">
                        <dgm:choose name="Name113">
                          <dgm:if name="Name11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6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7" axis="ch" ptType="node" func="cnt" op="equ" val="4">
                        <dgm:choose name="Name118">
                          <dgm:if name="Name11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1">
                            <dgm:alg type="cycle">
                              <dgm:param type="ctrShpMap" val="fNode"/>
                              <dgm:param type="stAng" val="67.5"/>
                              <dgm:param type="spanAng" val="-135"/>
                            </dgm:alg>
                          </dgm:else>
                        </dgm:choose>
                      </dgm:if>
                      <dgm:if name="Name122" axis="ch" ptType="node" func="cnt" op="equ" val="5">
                        <dgm:choose name="Name123">
                          <dgm:if name="Name12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27" axis="ch" ptType="node" func="cnt" op="equ" val="6">
                        <dgm:choose name="Name128">
                          <dgm:if name="Name12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32" axis="ch" ptType="node" func="cnt" op="gte" val="7">
                        <dgm:choose name="Name133">
                          <dgm:if name="Name13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137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138" axis="ch" ptType="node" cnt="1">
                  <dgm:layoutNode name="childCenter1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139" axis="ch">
                    <dgm:forEach name="Name140" axis="self" ptType="parTrans">
                      <dgm:layoutNode name="Name141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142" axis="self" ptType="node">
                      <dgm:layoutNode name="text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143" axis="ch" ptType="parTrans" cnt="1">
                <dgm:layoutNode name="Name144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1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145"/>
          </dgm:choose>
          <dgm:choose name="Name146">
            <dgm:if name="Name147" axis="ch" ptType="node" func="cnt" op="gte" val="2">
              <dgm:layoutNode name="cycle_2">
                <dgm:choose name="Name148">
                  <dgm:if name="Name149" func="var" arg="dir" op="equ" val="norm">
                    <dgm:choose name="Name150">
                      <dgm:if name="Name151" axis="ch" ptType="node" func="cnt" op="equ" val="2">
                        <dgm:choose name="Name152">
                          <dgm:if name="Name153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54" axis="ch ch" ptType="node node" st="2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155">
                            <dgm:alg type="cycle">
                              <dgm:param type="ctrShpMap" val="fNode"/>
                              <dgm:param type="stAng" val="90"/>
                              <dgm:param type="spanAng" val="180"/>
                            </dgm:alg>
                          </dgm:else>
                        </dgm:choose>
                      </dgm:if>
                      <dgm:if name="Name156" axis="ch" ptType="node" func="cnt" op="equ" val="3">
                        <dgm:choose name="Name157">
                          <dgm:if name="Name158" axis="ch ch" ptType="node node" st="2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159" axis="ch ch" ptType="node node" st="2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  <dgm:param type="horzAlign" val="r"/>
                              <dgm:param type="vertAlign" val="b"/>
                            </dgm:alg>
                          </dgm:if>
                          <dgm:else name="Name160">
                            <dgm:alg type="cycle">
                              <dgm:param type="ctrShpMap" val="fNode"/>
                              <dgm:param type="stAng" val="30"/>
                              <dgm:param type="spanAng" val="180"/>
                            </dgm:alg>
                          </dgm:else>
                        </dgm:choose>
                      </dgm:if>
                      <dgm:if name="Name161" axis="ch" ptType="node" func="cnt" op="equ" val="4">
                        <dgm:choose name="Name162">
                          <dgm:if name="Name163" axis="ch ch" ptType="node node" st="2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164" axis="ch ch" ptType="node node" st="2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165">
                            <dgm:alg type="cycle">
                              <dgm:param type="ctrShpMap" val="fNode"/>
                              <dgm:param type="stAng" val="22.5"/>
                              <dgm:param type="spanAng" val="135"/>
                            </dgm:alg>
                          </dgm:else>
                        </dgm:choose>
                      </dgm:if>
                      <dgm:if name="Name166" axis="ch" ptType="node" func="cnt" op="equ" val="5">
                        <dgm:choose name="Name167">
                          <dgm:if name="Name168" axis="ch ch" ptType="node node" st="2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169" axis="ch ch" ptType="node node" st="2 1" cnt="1 0" func="cnt" op="equ" val="2">
                            <dgm:alg type="cycle">
                              <dgm:param type="ctrShpMap" val="fNode"/>
                              <dgm:param type="stAng" val="27"/>
                              <dgm:param type="spanAng" val="90"/>
                            </dgm:alg>
                          </dgm:if>
                          <dgm:else name="Name17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1" axis="ch" ptType="node" func="cnt" op="equ" val="6">
                        <dgm:choose name="Name172">
                          <dgm:if name="Name173" axis="ch ch" ptType="node node" st="2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174" axis="ch ch" ptType="node node" st="2 1" cnt="1 0" func="cnt" op="equ" val="2">
                            <dgm:alg type="cycle">
                              <dgm:param type="ctrShpMap" val="fNode"/>
                              <dgm:param type="stAng" val="15"/>
                              <dgm:param type="spanAng" val="90"/>
                            </dgm:alg>
                          </dgm:if>
                          <dgm:else name="Name175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6" axis="ch" ptType="node" func="cnt" op="gte" val="7">
                        <dgm:choose name="Name177">
                          <dgm:if name="Name178" axis="ch ch" ptType="node node" st="2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179" axis="ch ch" ptType="node node" st="2 1" cnt="1 0" func="cnt" op="equ" val="2">
                            <dgm:alg type="cycle">
                              <dgm:param type="ctrShpMap" val="fNode"/>
                              <dgm:param type="stAng" val="6"/>
                              <dgm:param type="spanAng" val="90"/>
                            </dgm:alg>
                          </dgm:if>
                          <dgm:else name="Name18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181"/>
                    </dgm:choose>
                  </dgm:if>
                  <dgm:else name="Name182">
                    <dgm:choose name="Name183">
                      <dgm:if name="Name184" axis="ch" ptType="node" func="cnt" op="equ" val="2">
                        <dgm:choose name="Name185">
                          <dgm:if name="Name186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87" axis="ch ch" ptType="node node" st="2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188">
                            <dgm:alg type="cycle">
                              <dgm:param type="ctrShpMap" val="fNode"/>
                              <dgm:param type="stAng" val="270"/>
                              <dgm:param type="spanAng" val="-180"/>
                            </dgm:alg>
                          </dgm:else>
                        </dgm:choose>
                      </dgm:if>
                      <dgm:if name="Name189" axis="ch" ptType="node" func="cnt" op="equ" val="3">
                        <dgm:choose name="Name190">
                          <dgm:if name="Name191" axis="ch ch" ptType="node node" st="2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192" axis="ch ch" ptType="node node" st="2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  <dgm:param type="horzAlign" val="l"/>
                              <dgm:param type="vertAlign" val="b"/>
                            </dgm:alg>
                          </dgm:if>
                          <dgm:else name="Name193">
                            <dgm:alg type="cycle">
                              <dgm:param type="ctrShpMap" val="fNode"/>
                              <dgm:param type="stAng" val="330"/>
                              <dgm:param type="spanAng" val="-180"/>
                            </dgm:alg>
                          </dgm:else>
                        </dgm:choose>
                      </dgm:if>
                      <dgm:if name="Name194" axis="ch" ptType="node" func="cnt" op="equ" val="4">
                        <dgm:choose name="Name195">
                          <dgm:if name="Name196" axis="ch ch" ptType="node node" st="2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97" axis="ch ch" ptType="node node" st="2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98">
                            <dgm:alg type="cycle">
                              <dgm:param type="ctrShpMap" val="fNode"/>
                              <dgm:param type="stAng" val="337.5"/>
                              <dgm:param type="spanAng" val="-135"/>
                            </dgm:alg>
                          </dgm:else>
                        </dgm:choose>
                      </dgm:if>
                      <dgm:if name="Name199" axis="ch" ptType="node" func="cnt" op="equ" val="5">
                        <dgm:choose name="Name200">
                          <dgm:if name="Name201" axis="ch ch" ptType="node node" st="2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202" axis="ch ch" ptType="node node" st="2 1" cnt="1 0" func="cnt" op="equ" val="2">
                            <dgm:alg type="cycle">
                              <dgm:param type="ctrShpMap" val="fNode"/>
                              <dgm:param type="stAng" val="333"/>
                              <dgm:param type="spanAng" val="-90"/>
                            </dgm:alg>
                          </dgm:if>
                          <dgm:else name="Name20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4" axis="ch" ptType="node" func="cnt" op="equ" val="6">
                        <dgm:choose name="Name205">
                          <dgm:if name="Name206" axis="ch ch" ptType="node node" st="2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207" axis="ch ch" ptType="node node" st="2 1" cnt="1 0" func="cnt" op="equ" val="2">
                            <dgm:alg type="cycle">
                              <dgm:param type="ctrShpMap" val="fNode"/>
                              <dgm:param type="stAng" val="345"/>
                              <dgm:param type="spanAng" val="-90"/>
                            </dgm:alg>
                          </dgm:if>
                          <dgm:else name="Name20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9" axis="ch" ptType="node" func="cnt" op="gte" val="7">
                        <dgm:choose name="Name210">
                          <dgm:if name="Name211" axis="ch ch" ptType="node node" st="2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212" axis="ch ch" ptType="node node" st="2 1" cnt="1 0" func="cnt" op="equ" val="2">
                            <dgm:alg type="cycle">
                              <dgm:param type="ctrShpMap" val="fNode"/>
                              <dgm:param type="stAng" val="353"/>
                              <dgm:param type="spanAng" val="-90"/>
                            </dgm:alg>
                          </dgm:if>
                          <dgm:else name="Name21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14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15" axis="ch" ptType="node" st="2" cnt="1">
                  <dgm:layoutNode name="childCenter2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16" axis="ch">
                    <dgm:forEach name="Name217" axis="self" ptType="parTrans">
                      <dgm:layoutNode name="Name218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19" axis="self" ptType="node">
                      <dgm:layoutNode name="text2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20" axis="ch" ptType="parTrans" st="2" cnt="1">
                <dgm:layoutNode name="Name221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22"/>
          </dgm:choose>
          <dgm:choose name="Name223">
            <dgm:if name="Name224" axis="ch" ptType="node" func="cnt" op="gte" val="3">
              <dgm:layoutNode name="cycle_3">
                <dgm:choose name="Name225">
                  <dgm:if name="Name226" func="var" arg="dir" op="equ" val="norm">
                    <dgm:choose name="Name227">
                      <dgm:if name="Name228" axis="ch" ptType="node" func="cnt" op="equ" val="3">
                        <dgm:choose name="Name229">
                          <dgm:if name="Name230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231" axis="ch ch" ptType="node node" st="3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  <dgm:param type="horzAlign" val="l"/>
                              <dgm:param type="vertAlign" val="b"/>
                            </dgm:alg>
                          </dgm:if>
                          <dgm:else name="Name232">
                            <dgm:alg type="cycle">
                              <dgm:param type="ctrShpMap" val="fNode"/>
                              <dgm:param type="stAng" val="150"/>
                              <dgm:param type="spanAng" val="180"/>
                            </dgm:alg>
                          </dgm:else>
                        </dgm:choose>
                      </dgm:if>
                      <dgm:if name="Name233" axis="ch" ptType="node" func="cnt" op="equ" val="4">
                        <dgm:choose name="Name234">
                          <dgm:if name="Name235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36" axis="ch ch" ptType="node node" st="3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237">
                            <dgm:alg type="cycle">
                              <dgm:param type="ctrShpMap" val="fNode"/>
                              <dgm:param type="stAng" val="112.5"/>
                              <dgm:param type="spanAng" val="135"/>
                            </dgm:alg>
                          </dgm:else>
                        </dgm:choose>
                      </dgm:if>
                      <dgm:if name="Name238" axis="ch" ptType="node" func="cnt" op="equ" val="5">
                        <dgm:choose name="Name239">
                          <dgm:if name="Name240" axis="ch ch" ptType="node node" st="3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241" axis="ch ch" ptType="node node" st="3 1" cnt="1 0" func="cnt" op="equ" val="2">
                            <dgm:alg type="cycle">
                              <dgm:param type="ctrShpMap" val="fNode"/>
                              <dgm:param type="stAng" val="99"/>
                              <dgm:param type="spanAng" val="90"/>
                            </dgm:alg>
                          </dgm:if>
                          <dgm:else name="Name24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3" axis="ch" ptType="node" func="cnt" op="equ" val="6">
                        <dgm:choose name="Name244">
                          <dgm:if name="Name245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246" axis="ch ch" ptType="node node" st="3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</dgm:alg>
                          </dgm:if>
                          <dgm:else name="Name247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8" axis="ch" ptType="node" func="cnt" op="gte" val="7">
                        <dgm:choose name="Name249">
                          <dgm:if name="Name250" axis="ch ch" ptType="node node" st="3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251" axis="ch ch" ptType="node node" st="3 1" cnt="1 0" func="cnt" op="equ" val="2">
                            <dgm:alg type="cycle">
                              <dgm:param type="ctrShpMap" val="fNode"/>
                              <dgm:param type="stAng" val="57"/>
                              <dgm:param type="spanAng" val="90"/>
                            </dgm:alg>
                          </dgm:if>
                          <dgm:else name="Name25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253"/>
                    </dgm:choose>
                  </dgm:if>
                  <dgm:else name="Name254">
                    <dgm:choose name="Name255">
                      <dgm:if name="Name256" axis="ch" ptType="node" func="cnt" op="equ" val="3">
                        <dgm:choose name="Name257">
                          <dgm:if name="Name258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259" axis="ch ch" ptType="node node" st="3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  <dgm:param type="horzAlign" val="r"/>
                              <dgm:param type="vertAlign" val="b"/>
                            </dgm:alg>
                          </dgm:if>
                          <dgm:else name="Name260">
                            <dgm:alg type="cycle">
                              <dgm:param type="ctrShpMap" val="fNode"/>
                              <dgm:param type="stAng" val="210"/>
                              <dgm:param type="spanAng" val="-180"/>
                            </dgm:alg>
                          </dgm:else>
                        </dgm:choose>
                      </dgm:if>
                      <dgm:if name="Name261" axis="ch" ptType="node" func="cnt" op="equ" val="4">
                        <dgm:choose name="Name262">
                          <dgm:if name="Name263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64" axis="ch ch" ptType="node node" st="3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265">
                            <dgm:alg type="cycle">
                              <dgm:param type="ctrShpMap" val="fNode"/>
                              <dgm:param type="stAng" val="247.5"/>
                              <dgm:param type="spanAng" val="-135"/>
                            </dgm:alg>
                          </dgm:else>
                        </dgm:choose>
                      </dgm:if>
                      <dgm:if name="Name266" axis="ch" ptType="node" func="cnt" op="equ" val="5">
                        <dgm:choose name="Name267">
                          <dgm:if name="Name268" axis="ch ch" ptType="node node" st="3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269" axis="ch ch" ptType="node node" st="3 1" cnt="1 0" func="cnt" op="equ" val="2">
                            <dgm:alg type="cycle">
                              <dgm:param type="ctrShpMap" val="fNode"/>
                              <dgm:param type="stAng" val="261"/>
                              <dgm:param type="spanAng" val="-90"/>
                            </dgm:alg>
                          </dgm:if>
                          <dgm:else name="Name27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1" axis="ch" ptType="node" func="cnt" op="equ" val="6">
                        <dgm:choose name="Name272">
                          <dgm:if name="Name273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274" axis="ch ch" ptType="node node" st="3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</dgm:alg>
                          </dgm:if>
                          <dgm:else name="Name275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6" axis="ch" ptType="node" func="cnt" op="gte" val="7">
                        <dgm:choose name="Name277">
                          <dgm:if name="Name278" axis="ch ch" ptType="node node" st="3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279" axis="ch ch" ptType="node node" st="3 1" cnt="1 0" func="cnt" op="equ" val="2">
                            <dgm:alg type="cycle">
                              <dgm:param type="ctrShpMap" val="fNode"/>
                              <dgm:param type="stAng" val="302"/>
                              <dgm:param type="spanAng" val="-90"/>
                            </dgm:alg>
                          </dgm:if>
                          <dgm:else name="Name28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81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82" axis="ch" ptType="node" st="3" cnt="1">
                  <dgm:layoutNode name="childCenter3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83" axis="ch">
                    <dgm:forEach name="Name284" axis="self" ptType="parTrans">
                      <dgm:layoutNode name="Name285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86" axis="self" ptType="node">
                      <dgm:layoutNode name="text3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87" axis="ch" ptType="parTrans" st="3" cnt="1">
                <dgm:layoutNode name="Name288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3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89"/>
          </dgm:choose>
          <dgm:choose name="Name290">
            <dgm:if name="Name291" axis="ch" ptType="node" func="cnt" op="gte" val="4">
              <dgm:layoutNode name="cycle_4">
                <dgm:choose name="Name292">
                  <dgm:if name="Name293" func="var" arg="dir" op="equ" val="norm">
                    <dgm:choose name="Name294">
                      <dgm:if name="Name295" axis="ch" ptType="node" func="cnt" op="equ" val="4">
                        <dgm:choose name="Name296">
                          <dgm:if name="Name297" axis="ch ch" ptType="node node" st="4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298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90"/>
                            </dgm:alg>
                          </dgm:if>
                          <dgm:else name="Name299">
                            <dgm:alg type="cycle">
                              <dgm:param type="ctrShpMap" val="fNode"/>
                              <dgm:param type="stAng" val="202.5"/>
                              <dgm:param type="spanAng" val="135"/>
                            </dgm:alg>
                          </dgm:else>
                        </dgm:choose>
                      </dgm:if>
                      <dgm:if name="Name300" axis="ch" ptType="node" func="cnt" op="equ" val="5">
                        <dgm:choose name="Name301">
                          <dgm:if name="Name302" axis="ch ch" ptType="node node" st="4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303" axis="ch ch" ptType="node node" st="4 1" cnt="1 0" func="cnt" op="equ" val="2">
                            <dgm:alg type="cycle">
                              <dgm:param type="ctrShpMap" val="fNode"/>
                              <dgm:param type="stAng" val="171"/>
                              <dgm:param type="spanAng" val="90"/>
                            </dgm:alg>
                          </dgm:if>
                          <dgm:else name="Name30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05" axis="ch" ptType="node" func="cnt" op="equ" val="6">
                        <dgm:choose name="Name306">
                          <dgm:if name="Name307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08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309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10" axis="ch" ptType="node" func="cnt" op="gte" val="7">
                        <dgm:choose name="Name311">
                          <dgm:if name="Name312" axis="ch ch" ptType="node node" st="4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13" axis="ch ch" ptType="node node" st="4 1" cnt="1 0" func="cnt" op="equ" val="2">
                            <dgm:alg type="cycle">
                              <dgm:param type="ctrShpMap" val="fNode"/>
                              <dgm:param type="stAng" val="109"/>
                              <dgm:param type="spanAng" val="90"/>
                            </dgm:alg>
                          </dgm:if>
                          <dgm:else name="Name31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15"/>
                    </dgm:choose>
                  </dgm:if>
                  <dgm:else name="Name316">
                    <dgm:choose name="Name317">
                      <dgm:if name="Name318" axis="ch" ptType="node" func="cnt" op="equ" val="4">
                        <dgm:choose name="Name319">
                          <dgm:if name="Name320" axis="ch ch" ptType="node node" st="4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321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-90"/>
                            </dgm:alg>
                          </dgm:if>
                          <dgm:else name="Name322">
                            <dgm:alg type="cycle">
                              <dgm:param type="ctrShpMap" val="fNode"/>
                              <dgm:param type="stAng" val="157.5"/>
                              <dgm:param type="spanAng" val="-135"/>
                            </dgm:alg>
                          </dgm:else>
                        </dgm:choose>
                      </dgm:if>
                      <dgm:if name="Name323" axis="ch" ptType="node" func="cnt" op="equ" val="5">
                        <dgm:choose name="Name324">
                          <dgm:if name="Name325" axis="ch ch" ptType="node node" st="4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326" axis="ch ch" ptType="node node" st="4 1" cnt="1 0" func="cnt" op="equ" val="2">
                            <dgm:alg type="cycle">
                              <dgm:param type="ctrShpMap" val="fNode"/>
                              <dgm:param type="stAng" val="189"/>
                              <dgm:param type="spanAng" val="-90"/>
                            </dgm:alg>
                          </dgm:if>
                          <dgm:else name="Name32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28" axis="ch" ptType="node" func="cnt" op="equ" val="6">
                        <dgm:choose name="Name329">
                          <dgm:if name="Name330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31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332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33" axis="ch" ptType="node" func="cnt" op="gte" val="7">
                        <dgm:choose name="Name334">
                          <dgm:if name="Name335" axis="ch ch" ptType="node node" st="4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36" axis="ch ch" ptType="node node" st="4 1" cnt="1 0" func="cnt" op="equ" val="2">
                            <dgm:alg type="cycle">
                              <dgm:param type="ctrShpMap" val="fNode"/>
                              <dgm:param type="stAng" val="250"/>
                              <dgm:param type="spanAng" val="-90"/>
                            </dgm:alg>
                          </dgm:if>
                          <dgm:else name="Name33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38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39" axis="ch" ptType="node" st="4" cnt="1">
                  <dgm:layoutNode name="childCenter4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40" axis="ch">
                    <dgm:forEach name="Name341" axis="self" ptType="parTrans">
                      <dgm:layoutNode name="Name342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43" axis="self" ptType="node">
                      <dgm:layoutNode name="text4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44" axis="ch" ptType="parTrans" st="4" cnt="1">
                <dgm:layoutNode name="Name345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4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46"/>
          </dgm:choose>
          <dgm:choose name="Name347">
            <dgm:if name="Name348" axis="ch" ptType="node" func="cnt" op="gte" val="5">
              <dgm:layoutNode name="cycle_5">
                <dgm:choose name="Name349">
                  <dgm:if name="Name350" func="var" arg="dir" op="equ" val="norm">
                    <dgm:choose name="Name351">
                      <dgm:if name="Name352" axis="ch" ptType="node" func="cnt" op="equ" val="5">
                        <dgm:choose name="Name353">
                          <dgm:if name="Name354" axis="ch ch" ptType="node node" st="5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355" axis="ch ch" ptType="node node" st="5 1" cnt="1 0" func="cnt" op="equ" val="2">
                            <dgm:alg type="cycle">
                              <dgm:param type="ctrShpMap" val="fNode"/>
                              <dgm:param type="stAng" val="243"/>
                              <dgm:param type="spanAng" val="90"/>
                            </dgm:alg>
                          </dgm:if>
                          <dgm:else name="Name35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57" axis="ch" ptType="node" func="cnt" op="equ" val="6">
                        <dgm:choose name="Name358">
                          <dgm:if name="Name359" axis="ch ch" ptType="node node" st="5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360" axis="ch ch" ptType="node node" st="5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</dgm:alg>
                          </dgm:if>
                          <dgm:else name="Name361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62" axis="ch" ptType="node" func="cnt" op="gte" val="7">
                        <dgm:choose name="Name363">
                          <dgm:if name="Name364" axis="ch ch" ptType="node node" st="5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65" axis="ch ch" ptType="node node" st="5 1" cnt="1 0" func="cnt" op="equ" val="2">
                            <dgm:alg type="cycle">
                              <dgm:param type="ctrShpMap" val="fNode"/>
                              <dgm:param type="stAng" val="160"/>
                              <dgm:param type="spanAng" val="90"/>
                            </dgm:alg>
                          </dgm:if>
                          <dgm:else name="Name36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67"/>
                    </dgm:choose>
                  </dgm:if>
                  <dgm:else name="Name368">
                    <dgm:choose name="Name369">
                      <dgm:if name="Name370" axis="ch" ptType="node" func="cnt" op="equ" val="5">
                        <dgm:choose name="Name371">
                          <dgm:if name="Name372" axis="ch ch" ptType="node node" st="5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373" axis="ch ch" ptType="node node" st="5 1" cnt="1 0" func="cnt" op="equ" val="2">
                            <dgm:alg type="cycle">
                              <dgm:param type="ctrShpMap" val="fNode"/>
                              <dgm:param type="stAng" val="117"/>
                              <dgm:param type="spanAng" val="-90"/>
                            </dgm:alg>
                          </dgm:if>
                          <dgm:else name="Name37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75" axis="ch" ptType="node" func="cnt" op="equ" val="6">
                        <dgm:choose name="Name376">
                          <dgm:if name="Name377" axis="ch ch" ptType="node node" st="5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378" axis="ch ch" ptType="node node" st="5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</dgm:alg>
                          </dgm:if>
                          <dgm:else name="Name379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80" axis="ch" ptType="node" func="cnt" op="gte" val="7">
                        <dgm:choose name="Name381">
                          <dgm:if name="Name382" axis="ch ch" ptType="node node" st="5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83" axis="ch ch" ptType="node node" st="5 1" cnt="1 0" func="cnt" op="equ" val="2">
                            <dgm:alg type="cycle">
                              <dgm:param type="ctrShpMap" val="fNode"/>
                              <dgm:param type="stAng" val="199"/>
                              <dgm:param type="spanAng" val="-90"/>
                            </dgm:alg>
                          </dgm:if>
                          <dgm:else name="Name38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85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86" axis="ch" ptType="node" st="5" cnt="1">
                  <dgm:layoutNode name="childCenter5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87" axis="ch">
                    <dgm:forEach name="Name388" axis="self" ptType="parTrans">
                      <dgm:layoutNode name="Name389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90" axis="self" ptType="node">
                      <dgm:layoutNode name="text5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91" axis="ch" ptType="parTrans" st="5" cnt="1">
                <dgm:layoutNode name="Name392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5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93"/>
          </dgm:choose>
          <dgm:choose name="Name394">
            <dgm:if name="Name395" axis="ch" ptType="node" func="cnt" op="gte" val="6">
              <dgm:layoutNode name="cycle_6">
                <dgm:choose name="Name396">
                  <dgm:if name="Name397" func="var" arg="dir" op="equ" val="norm">
                    <dgm:choose name="Name398">
                      <dgm:if name="Name399" axis="ch" ptType="node" func="cnt" op="equ" val="6">
                        <dgm:choose name="Name400">
                          <dgm:if name="Name401" axis="ch ch" ptType="node node" st="6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402" axis="ch ch" ptType="node node" st="6 1" cnt="1 0" func="cnt" op="equ" val="2">
                            <dgm:alg type="cycle">
                              <dgm:param type="ctrShpMap" val="fNode"/>
                              <dgm:param type="stAng" val="255"/>
                              <dgm:param type="spanAng" val="90"/>
                            </dgm:alg>
                          </dgm:if>
                          <dgm:else name="Name40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404" axis="ch" ptType="node" func="cnt" op="gte" val="7">
                        <dgm:choose name="Name405">
                          <dgm:if name="Name406" axis="ch ch" ptType="node node" st="6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407" axis="ch ch" ptType="node node" st="6 1" cnt="1 0" func="cnt" op="equ" val="2">
                            <dgm:alg type="cycle">
                              <dgm:param type="ctrShpMap" val="fNode"/>
                              <dgm:param type="stAng" val="212"/>
                              <dgm:param type="spanAng" val="90"/>
                            </dgm:alg>
                          </dgm:if>
                          <dgm:else name="Name40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09"/>
                    </dgm:choose>
                  </dgm:if>
                  <dgm:else name="Name410">
                    <dgm:choose name="Name411">
                      <dgm:if name="Name412" axis="ch" ptType="node" func="cnt" op="equ" val="6">
                        <dgm:choose name="Name413">
                          <dgm:if name="Name414" axis="ch ch" ptType="node node" st="6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415" axis="ch ch" ptType="node node" st="6 1" cnt="1 0" func="cnt" op="equ" val="2">
                            <dgm:alg type="cycle">
                              <dgm:param type="ctrShpMap" val="fNode"/>
                              <dgm:param type="stAng" val="105"/>
                              <dgm:param type="spanAng" val="-90"/>
                            </dgm:alg>
                          </dgm:if>
                          <dgm:else name="Name41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417" axis="ch" ptType="node" func="cnt" op="gte" val="7">
                        <dgm:choose name="Name418">
                          <dgm:if name="Name419" axis="ch ch" ptType="node node" st="6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420" axis="ch ch" ptType="node node" st="6 1" cnt="1 0" func="cnt" op="equ" val="2">
                            <dgm:alg type="cycle">
                              <dgm:param type="ctrShpMap" val="fNode"/>
                              <dgm:param type="stAng" val="147"/>
                              <dgm:param type="spanAng" val="-90"/>
                            </dgm:alg>
                          </dgm:if>
                          <dgm:else name="Name42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22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23" axis="ch" ptType="node" st="6" cnt="1">
                  <dgm:layoutNode name="childCenter6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24" axis="ch">
                    <dgm:forEach name="Name425" axis="self" ptType="parTrans">
                      <dgm:layoutNode name="Name426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27" axis="self" ptType="node">
                      <dgm:layoutNode name="text6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28" axis="ch" ptType="parTrans" st="6" cnt="1">
                <dgm:layoutNode name="Name429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6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30"/>
          </dgm:choose>
          <dgm:choose name="Name431">
            <dgm:if name="Name432" axis="ch" ptType="node" func="cnt" op="gte" val="7">
              <dgm:layoutNode name="cycle_7">
                <dgm:choose name="Name433">
                  <dgm:if name="Name434" func="var" arg="dir" op="equ" val="norm">
                    <dgm:choose name="Name435">
                      <dgm:if name="Name436" axis="ch" ptType="node" func="cnt" op="gte" val="7">
                        <dgm:choose name="Name437">
                          <dgm:if name="Name438" axis="ch ch" ptType="node node" st="7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439" axis="ch ch" ptType="node node" st="7 1" cnt="1 0" func="cnt" op="equ" val="2">
                            <dgm:alg type="cycle">
                              <dgm:param type="ctrShpMap" val="fNode"/>
                              <dgm:param type="stAng" val="263"/>
                              <dgm:param type="spanAng" val="90"/>
                            </dgm:alg>
                          </dgm:if>
                          <dgm:else name="Name44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41"/>
                    </dgm:choose>
                  </dgm:if>
                  <dgm:else name="Name442">
                    <dgm:choose name="Name443">
                      <dgm:if name="Name444" axis="ch" ptType="node" func="cnt" op="gte" val="7">
                        <dgm:choose name="Name445">
                          <dgm:if name="Name446" axis="ch ch" ptType="node node" st="7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447" axis="ch ch" ptType="node node" st="7 1" cnt="1 0" func="cnt" op="equ" val="2">
                            <dgm:alg type="cycle">
                              <dgm:param type="ctrShpMap" val="fNode"/>
                              <dgm:param type="stAng" val="96"/>
                              <dgm:param type="spanAng" val="-90"/>
                            </dgm:alg>
                          </dgm:if>
                          <dgm:else name="Name44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49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50" axis="ch" ptType="node" st="7" cnt="1">
                  <dgm:layoutNode name="childCenter7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51" axis="ch">
                    <dgm:forEach name="Name452" axis="self" ptType="parTrans">
                      <dgm:layoutNode name="Name453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54" axis="self" ptType="node">
                      <dgm:layoutNode name="text7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55" axis="ch" ptType="parTrans" st="7" cnt="1">
                <dgm:layoutNode name="Name456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7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57"/>
          </dgm:choose>
        </dgm:else>
      </dgm:choose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StepDownProcess">
  <dgm:title val=""/>
  <dgm:desc val=""/>
  <dgm:catLst>
    <dgm:cat type="process" pri="16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60" srcId="0" destId="10" srcOrd="0" destOrd="0"/>
        <dgm:cxn modelId="12" srcId="10" destId="11" srcOrd="0" destOrd="0"/>
        <dgm:cxn modelId="70" srcId="0" destId="20" srcOrd="1" destOrd="0"/>
        <dgm:cxn modelId="22" srcId="20" destId="21" srcOrd="0" destOrd="0"/>
        <dgm:cxn modelId="80" srcId="0" destId="30" srcOrd="2" destOrd="0"/>
        <dgm:cxn modelId="32" srcId="30" destId="3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t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t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hoose name="Name3">
      <dgm:if name="Name4" func="var" arg="dir" op="equ" val="norm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if>
      <dgm:else name="Name5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else>
    </dgm:choose>
    <dgm:forEach name="nodesForEach" axis="ch" ptType="node">
      <dgm:layoutNode name="composite">
        <dgm:alg type="composite">
          <dgm:param type="ar" val="1.2439"/>
        </dgm:alg>
        <dgm:shape xmlns:r="http://schemas.openxmlformats.org/officeDocument/2006/relationships" r:blip="">
          <dgm:adjLst/>
        </dgm:shape>
        <dgm:choose name="Name6">
          <dgm:if name="Name7" func="var" arg="dir" op="equ" val="norm">
            <dgm:constrLst>
              <dgm:constr type="l" for="ch" forName="bentUpArrow1" refType="w" fact="0.0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refFor="ch" refForName="ParentText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refFor="ch" refForName="ParentText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if>
          <dgm:else name="Name8">
            <dgm:constrLst>
              <dgm:constr type="r" for="ch" forName="bentUpArrow1" refType="w" fact="0.9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.4316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fact="0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fact="0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else>
        </dgm:choose>
        <dgm:choose name="Name9">
          <dgm:if name="Name10" axis="followSib" ptType="node" func="cnt" op="gte" val="1">
            <dgm:layoutNode name="bentUpArrow1" styleLbl="alignImgPlace1">
              <dgm:alg type="sp"/>
              <dgm:choose name="Name11">
                <dgm:if name="Name12" func="var" arg="dir" op="equ" val="norm">
                  <dgm:shape xmlns:r="http://schemas.openxmlformats.org/officeDocument/2006/relationships" rot="90" type="bentUpArrow" r:blip="">
                    <dgm:adjLst>
                      <dgm:adj idx="1" val="0.3284"/>
                      <dgm:adj idx="2" val="0.25"/>
                      <dgm:adj idx="3" val="0.3578"/>
                    </dgm:adjLst>
                  </dgm:shape>
                </dgm:if>
                <dgm:else name="Name13">
                  <dgm:shape xmlns:r="http://schemas.openxmlformats.org/officeDocument/2006/relationships" rot="180" type="bentArrow" r:blip="">
                    <dgm:adjLst>
                      <dgm:adj idx="1" val="0.3284"/>
                      <dgm:adj idx="2" val="0.25"/>
                      <dgm:adj idx="3" val="0.3578"/>
                      <dgm:adj idx="4" val="0"/>
                    </dgm:adjLst>
                  </dgm:shape>
                </dgm:else>
              </dgm:choose>
              <dgm:presOf/>
            </dgm:layoutNode>
          </dgm:if>
          <dgm:else name="Name14"/>
        </dgm:choose>
        <dgm:layoutNode name="ParentText" styleLbl="node1">
          <dgm:varLst>
            <dgm:chMax val="1"/>
            <dgm:chPref val="1"/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667"/>
            </dgm:adjLst>
          </dgm:shape>
          <dgm:presOf axis="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15">
          <dgm:if name="Name16" axis="followSib" ptType="node" func="cnt" op="equ" val="0">
            <dgm:choose name="Name17">
              <dgm:if name="Name18" axis="ch" ptType="node" func="cnt" op="gte" val="1">
                <dgm:layoutNode name="FinalChildText" styleLbl="revTx">
                  <dgm:varLst>
                    <dgm:chMax val="0"/>
                    <dgm:chPref val="0"/>
                    <dgm:bulletEnabled val="1"/>
                  </dgm:varLst>
                  <dgm:alg type="tx">
                    <dgm:param type="stBulletLvl" val="1"/>
                    <dgm:param type="txAnchorVertCh" val="mid"/>
                    <dgm:param type="parTxLTRAlign" val="l"/>
                  </dgm:alg>
                  <dgm:shape xmlns:r="http://schemas.openxmlformats.org/officeDocument/2006/relationships" type="rect" r:blip="">
                    <dgm:adjLst/>
                  </dgm:shape>
                  <dgm:presOf axis="des" ptType="node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9"/>
            </dgm:choose>
          </dgm:if>
          <dgm:else name="Name20">
            <dgm:layoutNode name="ChildText" styleLbl="revTx">
              <dgm:varLst>
                <dgm:chMax val="0"/>
                <dgm:chPref val="0"/>
                <dgm:bulletEnabled val="1"/>
              </dgm:varLst>
              <dgm:alg type="tx">
                <dgm:param type="stBulletLvl" val="1"/>
                <dgm:param type="txAnchorVertCh" val="mid"/>
                <dgm:param type="parTxLTRAlign" val="l"/>
              </dgm:alg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else>
        </dgm:choos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9/3/layout/StepUpProcess">
  <dgm:title val=""/>
  <dgm:desc val=""/>
  <dgm:catLst>
    <dgm:cat type="process" pri="13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b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b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onstrLst>
      <dgm:constr type="alignOff" forName="rootnode" val="1"/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-0.765"/>
      <dgm:constr type="w" for="ch" forName="sibTrans" refType="w" fact="0.103"/>
      <dgm:constr type="h" for="ch" forName="sibTrans" refType="h" fact="0.103"/>
    </dgm:constrLst>
    <dgm:forEach name="nodesForEach" axis="ch" ptType="node">
      <dgm:layoutNode name="composite">
        <dgm:alg type="composite">
          <dgm:param type="ar" val="0.861"/>
        </dgm:alg>
        <dgm:shape xmlns:r="http://schemas.openxmlformats.org/officeDocument/2006/relationships" r:blip="">
          <dgm:adjLst/>
        </dgm:shape>
        <dgm:choose name="Name3">
          <dgm:if name="Name4" func="var" arg="dir" op="equ" val="norm">
            <dgm:constrLst>
              <dgm:constr type="l" for="ch" forName="LShape" refType="w" fact="0"/>
              <dgm:constr type="t" for="ch" forName="LShape" refType="h" fact="0.2347"/>
              <dgm:constr type="w" for="ch" forName="LShape" refType="w" fact="0.998"/>
              <dgm:constr type="h" for="ch" forName="LShape" refType="h" fact="0.5164"/>
              <dgm:constr type="r" for="ch" forName="ParentText" refType="w"/>
              <dgm:constr type="t" for="ch" forName="ParentText" refType="h" fact="0.32"/>
              <dgm:constr type="w" for="ch" forName="ParentText" refType="w" fact="0.901"/>
              <dgm:constr type="h" for="ch" forName="ParentText" refType="h" fact="0.68"/>
              <dgm:constr type="l" for="ch" forName="Triangle" refType="w" fact="0.83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if>
          <dgm:else name="Name5">
            <dgm:constrLst>
              <dgm:constr type="l" for="ch" forName="LShape" refType="w" fact="0.002"/>
              <dgm:constr type="t" for="ch" forName="LShape" refType="h" fact="0.2347"/>
              <dgm:constr type="w" for="ch" forName="LShape" refType="w"/>
              <dgm:constr type="h" for="ch" forName="LShape" refType="h" fact="0.5164"/>
              <dgm:constr type="l" for="ch" forName="ParentText" refType="w" fact="0"/>
              <dgm:constr type="t" for="ch" forName="ParentText" refType="h" fact="0.32"/>
              <dgm:constr type="w" for="ch" forName="ParentText" refType="w" fact="0.902"/>
              <dgm:constr type="h" for="ch" forName="ParentText" refType="h" fact="0.68"/>
              <dgm:constr type="l" for="ch" forName="Triangle" refType="w" fact="0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else>
        </dgm:choose>
        <dgm:layoutNode name="LShape" styleLbl="alignNode1">
          <dgm:alg type="sp"/>
          <dgm:choose name="Name6">
            <dgm:if name="Name7" func="var" arg="dir" op="equ" val="norm">
              <dgm:shape xmlns:r="http://schemas.openxmlformats.org/officeDocument/2006/relationships" rot="90" type="corner" r:blip="">
                <dgm:adjLst>
                  <dgm:adj idx="1" val="0.1612"/>
                  <dgm:adj idx="2" val="0.1611"/>
                </dgm:adjLst>
              </dgm:shape>
            </dgm:if>
            <dgm:else name="Name8">
              <dgm:shape xmlns:r="http://schemas.openxmlformats.org/officeDocument/2006/relationships" rot="180" type="corner" r:blip="">
                <dgm:adjLst>
                  <dgm:adj idx="1" val="0.1612"/>
                  <dgm:adj idx="2" val="0.1611"/>
                </dgm:adjLst>
              </dgm:shape>
            </dgm:else>
          </dgm:choose>
          <dgm:presOf/>
        </dgm:layoutNode>
        <dgm:layoutNode name="ParentText" styleLbl="revTx">
          <dgm:varLst>
            <dgm:chMax val="0"/>
            <dgm:chPref val="0"/>
            <dgm:bulletEnabled val="1"/>
          </dgm:varLst>
          <dgm:alg type="tx">
            <dgm:param type="parTxLTRAlign" val="l"/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9">
          <dgm:if name="Name10" axis="followSib" ptType="node" func="cnt" op="gte" val="1">
            <dgm:layoutNode name="Triangle" styleLbl="alignNode1">
              <dgm:alg type="sp"/>
              <dgm:choose name="Name11">
                <dgm:if name="Name12" func="var" arg="dir" op="equ" val="norm">
                  <dgm:shape xmlns:r="http://schemas.openxmlformats.org/officeDocument/2006/relationships" type="triangle" r:blip="">
                    <dgm:adjLst>
                      <dgm:adj idx="1" val="1"/>
                    </dgm:adjLst>
                  </dgm:shape>
                </dgm:if>
                <dgm:else name="Name13">
                  <dgm:shape xmlns:r="http://schemas.openxmlformats.org/officeDocument/2006/relationships" rot="90" type="triangle" r:blip="">
                    <dgm:adjLst>
                      <dgm:adj idx="1" val="1"/>
                    </dgm:adjLst>
                  </dgm:shape>
                </dgm:else>
              </dgm:choose>
              <dgm:presOf/>
            </dgm:layoutNode>
          </dgm:if>
          <dgm:else name="Name14"/>
        </dgm:choose>
      </dgm:layoutNode>
      <dgm:forEach name="sibTransForEach" axis="followSib" ptType="sibTrans" cnt="1">
        <dgm:layoutNode name="sibTrans">
          <dgm:alg type="composite">
            <dgm:param type="ar" val="0.861"/>
          </dgm:alg>
          <dgm:constrLst>
            <dgm:constr type="w" for="ch" forName="space" refType="w"/>
            <dgm:constr type="h" for="ch" forName="space" refType="w"/>
          </dgm:constrLst>
          <dgm:layoutNode name="space" styleLbl="alignNode1">
            <dgm:alg type="sp"/>
            <dgm:shape xmlns:r="http://schemas.openxmlformats.org/officeDocument/2006/relationships" r:blip="">
              <dgm:adjLst/>
            </dgm:shape>
            <dgm:presOf/>
          </dgm:layoutNode>
        </dgm:layoutNode>
      </dgm:forEach>
    </dgm:forEach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equation2">
  <dgm:title val=""/>
  <dgm:desc val=""/>
  <dgm:catLst>
    <dgm:cat type="relationship" pri="18000"/>
    <dgm:cat type="process" pri="26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>
          <dgm:param type="linDir" val="fromL"/>
          <dgm:param type="fallback" val="2D"/>
        </dgm:alg>
      </dgm:if>
      <dgm:else name="Name3">
        <dgm:alg type="lin">
          <dgm:param type="linDir" val="fromR"/>
          <dgm:param type="fallback" val="2D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ch" ptType="node" func="cnt" op="gte" val="3">
        <dgm:constrLst>
          <dgm:constr type="h" for="des" forName="node" refType="w" fact="0.5"/>
          <dgm:constr type="w" for="ch" forName="lastNode" refType="w"/>
          <dgm:constr type="w" for="des" forName="node" refType="h" refFor="des" refForName="node"/>
          <dgm:constr type="w" for="ch" forName="sibTransLast" refType="h" refFor="des" refForName="node" fact="0.6"/>
          <dgm:constr type="h" for="des" forName="sibTrans" refType="h" refFor="des" refForName="node" op="equ" fact="0.58"/>
          <dgm:constr type="w" for="des" forName="sibTrans" refType="h" refFor="des" refForName="sibTrans" op="equ"/>
          <dgm:constr type="primFontSz" for="ch" forName="lastNode" op="equ" val="65"/>
          <dgm:constr type="primFontSz" for="des" forName="node" op="equ" val="65"/>
          <dgm:constr type="primFontSz" for="des" forName="sibTrans" val="55"/>
          <dgm:constr type="primFontSz" for="des" forName="sibTrans" refType="primFontSz" refFor="des" refForName="node" op="lte" fact="0.8"/>
          <dgm:constr type="primFontSz" for="des" forName="connectorText" refType="primFontSz" refFor="des" refForName="node" op="lte" fact="0.8"/>
          <dgm:constr type="primFontSz" for="des" forName="connectorText" refType="primFontSz" refFor="des" refForName="sibTrans" op="equ"/>
          <dgm:constr type="h" for="des" forName="spacerT" refType="h" refFor="des" refForName="sibTrans" fact="0.14"/>
          <dgm:constr type="h" for="des" forName="spacerB" refType="h" refFor="des" refForName="sibTrans" fact="0.14"/>
        </dgm:constrLst>
      </dgm:if>
      <dgm:else name="Name6">
        <dgm:constrLst>
          <dgm:constr type="h" for="des" forName="node" refType="w"/>
          <dgm:constr type="w" for="ch" forName="lastNode" refType="w"/>
          <dgm:constr type="w" for="des" forName="node" refType="h" refFor="des" refForName="node"/>
          <dgm:constr type="w" for="ch" forName="sibTransLast" refType="h" refFor="des" refForName="node" fact="0.6"/>
          <dgm:constr type="h" for="des" forName="sibTrans" refType="h" refFor="des" refForName="node" op="equ" fact="0.58"/>
          <dgm:constr type="w" for="des" forName="sibTrans" refType="h" refFor="des" refForName="sibTrans" op="equ"/>
          <dgm:constr type="primFontSz" for="des" forName="node" val="65"/>
          <dgm:constr type="primFontSz" for="ch" forName="lastNode" refType="primFontSz" refFor="des" refForName="node" op="equ"/>
          <dgm:constr type="primFontSz" for="des" forName="sibTrans" val="55"/>
          <dgm:constr type="primFontSz" for="des" forName="connectorText" refType="primFontSz" refFor="des" refForName="node" op="lte" fact="0.8"/>
          <dgm:constr type="primFontSz" for="des" forName="connectorText" refType="primFontSz" refFor="des" refForName="sibTrans" op="equ"/>
          <dgm:constr type="h" for="des" forName="spacerT" refType="h" refFor="des" refForName="sibTrans" fact="0.14"/>
          <dgm:constr type="h" for="des" forName="spacerB" refType="h" refFor="des" refForName="sibTrans" fact="0.14"/>
        </dgm:constrLst>
      </dgm:else>
    </dgm:choose>
    <dgm:ruleLst/>
    <dgm:choose name="Name7">
      <dgm:if name="Name8" axis="ch" ptType="node" func="cnt" op="gte" val="1">
        <dgm:layoutNode name="vNodes">
          <dgm:alg type="lin">
            <dgm:param type="linDir" val="fromT"/>
            <dgm:param type="fallback" val="2D"/>
          </dgm:alg>
          <dgm:shape xmlns:r="http://schemas.openxmlformats.org/officeDocument/2006/relationships" r:blip="">
            <dgm:adjLst/>
          </dgm:shape>
          <dgm:presOf/>
          <dgm:constrLst/>
          <dgm:ruleLst/>
          <dgm:forEach name="Name9" axis="ch" ptType="node">
            <dgm:choose name="Name10">
              <dgm:if name="Name11" axis="self" func="revPos" op="neq" val="1">
                <dgm:layoutNode name="node">
                  <dgm:varLst>
                    <dgm:bulletEnabled val="1"/>
                  </dgm:varLst>
                  <dgm:alg type="tx">
                    <dgm:param type="txAnchorVertCh" val="mid"/>
                  </dgm:alg>
                  <dgm:shape xmlns:r="http://schemas.openxmlformats.org/officeDocument/2006/relationships" type="ellipse" r:blip="">
                    <dgm:adjLst/>
                  </dgm:shape>
                  <dgm:presOf axis="desOrSelf" ptType="node"/>
                  <dgm:constrLst>
                    <dgm:constr type="tMarg" refType="primFontSz" fact="0.1"/>
                    <dgm:constr type="bMarg" refType="primFontSz" fact="0.1"/>
                    <dgm:constr type="lMarg" refType="primFontSz" fact="0.1"/>
                    <dgm:constr type="rMarg" refType="primFontSz" fact="0.1"/>
                  </dgm:constrLst>
                  <dgm:ruleLst>
                    <dgm:rule type="primFontSz" val="5" fact="NaN" max="NaN"/>
                  </dgm:ruleLst>
                </dgm:layoutNode>
                <dgm:choose name="Name12">
                  <dgm:if name="Name13" axis="self" ptType="node" func="revPos" op="gt" val="2">
                    <dgm:forEach name="sibTransForEach" axis="followSib" ptType="sibTrans" cnt="1">
                      <dgm:layoutNode name="spacerT">
                        <dgm:alg type="sp"/>
                        <dgm:shape xmlns:r="http://schemas.openxmlformats.org/officeDocument/2006/relationships" r:blip="">
                          <dgm:adjLst/>
                        </dgm:shape>
                        <dgm:presOf axis="self"/>
                        <dgm:constrLst/>
                        <dgm:ruleLst/>
                      </dgm:layoutNode>
                      <dgm:layoutNode name="sibTrans">
                        <dgm:alg type="tx"/>
                        <dgm:shape xmlns:r="http://schemas.openxmlformats.org/officeDocument/2006/relationships" type="mathPlus" r:blip="">
                          <dgm:adjLst/>
                        </dgm:shape>
                        <dgm:presOf axis="self"/>
                        <dgm:constrLst>
                          <dgm:constr type="h" refType="w"/>
                          <dgm:constr type="lMarg"/>
                          <dgm:constr type="rMarg"/>
                          <dgm:constr type="tMarg"/>
                          <dgm:constr type="bMarg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spacerB">
                        <dgm:alg type="sp"/>
                        <dgm:shape xmlns:r="http://schemas.openxmlformats.org/officeDocument/2006/relationships" r:blip="">
                          <dgm:adjLst/>
                        </dgm:shape>
                        <dgm:presOf axis="self"/>
                        <dgm:constrLst/>
                        <dgm:ruleLst/>
                      </dgm:layoutNode>
                    </dgm:forEach>
                  </dgm:if>
                  <dgm:else name="Name14"/>
                </dgm:choose>
              </dgm:if>
              <dgm:else name="Name15"/>
            </dgm:choose>
          </dgm:forEach>
        </dgm:layoutNode>
        <dgm:choose name="Name16">
          <dgm:if name="Name17" axis="ch" ptType="node" func="cnt" op="gt" val="1">
            <dgm:layoutNode name="sibTransLast">
              <dgm:alg type="conn">
                <dgm:param type="begPts" val="auto"/>
                <dgm:param type="endPts" val="auto"/>
                <dgm:param type="srcNode" val="vNodes"/>
                <dgm:param type="dstNode" val="lastNode"/>
              </dgm:alg>
              <dgm:shape xmlns:r="http://schemas.openxmlformats.org/officeDocument/2006/relationships" type="conn" r:blip="">
                <dgm:adjLst/>
              </dgm:shape>
              <dgm:presOf axis="ch" ptType="sibTrans" st="-1" cnt="1"/>
              <dgm:constrLst>
                <dgm:constr type="h" refType="w" fact="0.62"/>
                <dgm:constr type="connDist"/>
                <dgm:constr type="begPad" refType="connDist" fact="0.25"/>
                <dgm:constr type="endPad" refType="connDist" fact="0.22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ch desOrSelf" ptType="sibTrans sibTrans" st="-1 1" cnt="1 0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if>
          <dgm:else name="Name18"/>
        </dgm:choose>
        <dgm:layoutNode name="lastNode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ellipse" r:blip="">
            <dgm:adjLst/>
          </dgm:shape>
          <dgm:presOf axis="ch desOrSelf" ptType="node node" st="-1 1" cnt="1 0"/>
          <dgm:constrLst>
            <dgm:constr type="h" refType="w"/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</dgm:if>
      <dgm:else name="Name19"/>
    </dgm:choose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17.xml><?xml version="1.0" encoding="utf-8"?>
<dgm:layoutDef xmlns:dgm="http://schemas.openxmlformats.org/drawingml/2006/diagram" xmlns:a="http://schemas.openxmlformats.org/drawingml/2006/main" uniqueId="urn:microsoft.com/office/officeart/2005/8/layout/vList4">
  <dgm:title val=""/>
  <dgm:desc val=""/>
  <dgm:catLst>
    <dgm:cat type="list" pri="13000"/>
    <dgm:cat type="picture" pri="26000"/>
    <dgm:cat type="pictureconvert" pri="26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33" srcId="3" destId="31" srcOrd="0" destOrd="0"/>
        <dgm:cxn modelId="34" srcId="3" destId="3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resizeHandles val="exact"/>
    </dgm:varLst>
    <dgm:alg type="lin">
      <dgm:param type="linDir" val="fromT"/>
      <dgm:param type="vertAlign" val="t"/>
    </dgm:alg>
    <dgm:shape xmlns:r="http://schemas.openxmlformats.org/officeDocument/2006/relationships" r:blip="">
      <dgm:adjLst/>
    </dgm:shape>
    <dgm:presOf/>
    <dgm:constrLst>
      <dgm:constr type="w" for="ch" forName="comp" refType="w"/>
      <dgm:constr type="h" for="ch" forName="comp" refType="h"/>
      <dgm:constr type="h" for="ch" forName="spacer" refType="h" refFor="ch" refForName="comp" op="equ" fact="0.1"/>
      <dgm:constr type="primFontSz" for="des" forName="text" op="equ" val="65"/>
    </dgm:constrLst>
    <dgm:ruleLst/>
    <dgm:forEach name="Name0" axis="ch" ptType="node">
      <dgm:layoutNode name="comp" styleLbl="node1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l" for="ch" forName="img" refType="h" refFor="ch" refForName="box" fact="0.1"/>
              <dgm:constr type="h" for="ch" forName="text" refType="h"/>
              <dgm:constr type="l" for="ch" forName="text" refType="r" refFor="ch" refForName="img"/>
              <dgm:constr type="r" for="ch" forName="text" refType="w"/>
            </dgm:constrLst>
          </dgm:if>
          <dgm:else name="Name3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r" for="ch" forName="img" refType="w" refFor="ch" refForName="box"/>
              <dgm:constr type="rOff" for="ch" forName="img" refType="h" refFor="ch" refForName="box" fact="-0.1"/>
              <dgm:constr type="h" for="ch" forName="text" refType="h"/>
              <dgm:constr type="r" for="ch" forName="text" refType="l" refFor="ch" refForName="img"/>
              <dgm:constr type="l" for="ch" forName="text"/>
            </dgm:constrLst>
          </dgm:else>
        </dgm:choose>
        <dgm:ruleLst/>
        <dgm:layoutNode name="box" styleLbl="node1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desOrSelf" ptType="node"/>
          <dgm:constrLst/>
          <dgm:ruleLst/>
        </dgm:layoutNode>
        <dgm:layoutNode name="img" styleLbl="fgImgPlace1">
          <dgm:alg type="sp"/>
          <dgm:shape xmlns:r="http://schemas.openxmlformats.org/officeDocument/2006/relationships" type="roundRect" r:blip="" blipPhldr="1">
            <dgm:adjLst>
              <dgm:adj idx="1" val="0.1"/>
            </dgm:adjLst>
          </dgm:shape>
          <dgm:presOf/>
          <dgm:constrLst/>
          <dgm:ruleLst/>
        </dgm:layoutNode>
        <dgm:layoutNode name="text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type="rect" r:blip="" hideGeom="1">
            <dgm:adjLst/>
          </dgm:shape>
          <dgm:presOf axis="desOrSelf" ptType="node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layoutNode>
      <dgm:forEach name="Name4" axis="followSib" ptType="sibTrans" cnt="1">
        <dgm:layoutNode name="spacer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18.xml><?xml version="1.0" encoding="utf-8"?>
<dgm:layoutDef xmlns:dgm="http://schemas.openxmlformats.org/drawingml/2006/diagram" xmlns:a="http://schemas.openxmlformats.org/drawingml/2006/main" uniqueId="urn:microsoft.com/office/officeart/2005/8/layout/vList4">
  <dgm:title val=""/>
  <dgm:desc val=""/>
  <dgm:catLst>
    <dgm:cat type="list" pri="13000"/>
    <dgm:cat type="picture" pri="26000"/>
    <dgm:cat type="pictureconvert" pri="26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33" srcId="3" destId="31" srcOrd="0" destOrd="0"/>
        <dgm:cxn modelId="34" srcId="3" destId="3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resizeHandles val="exact"/>
    </dgm:varLst>
    <dgm:alg type="lin">
      <dgm:param type="linDir" val="fromT"/>
      <dgm:param type="vertAlign" val="t"/>
    </dgm:alg>
    <dgm:shape xmlns:r="http://schemas.openxmlformats.org/officeDocument/2006/relationships" r:blip="">
      <dgm:adjLst/>
    </dgm:shape>
    <dgm:presOf/>
    <dgm:constrLst>
      <dgm:constr type="w" for="ch" forName="comp" refType="w"/>
      <dgm:constr type="h" for="ch" forName="comp" refType="h"/>
      <dgm:constr type="h" for="ch" forName="spacer" refType="h" refFor="ch" refForName="comp" op="equ" fact="0.1"/>
      <dgm:constr type="primFontSz" for="des" forName="text" op="equ" val="65"/>
    </dgm:constrLst>
    <dgm:ruleLst/>
    <dgm:forEach name="Name0" axis="ch" ptType="node">
      <dgm:layoutNode name="comp" styleLbl="node1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l" for="ch" forName="img" refType="h" refFor="ch" refForName="box" fact="0.1"/>
              <dgm:constr type="h" for="ch" forName="text" refType="h"/>
              <dgm:constr type="l" for="ch" forName="text" refType="r" refFor="ch" refForName="img"/>
              <dgm:constr type="r" for="ch" forName="text" refType="w"/>
            </dgm:constrLst>
          </dgm:if>
          <dgm:else name="Name3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r" for="ch" forName="img" refType="w" refFor="ch" refForName="box"/>
              <dgm:constr type="rOff" for="ch" forName="img" refType="h" refFor="ch" refForName="box" fact="-0.1"/>
              <dgm:constr type="h" for="ch" forName="text" refType="h"/>
              <dgm:constr type="r" for="ch" forName="text" refType="l" refFor="ch" refForName="img"/>
              <dgm:constr type="l" for="ch" forName="text"/>
            </dgm:constrLst>
          </dgm:else>
        </dgm:choose>
        <dgm:ruleLst/>
        <dgm:layoutNode name="box" styleLbl="node1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desOrSelf" ptType="node"/>
          <dgm:constrLst/>
          <dgm:ruleLst/>
        </dgm:layoutNode>
        <dgm:layoutNode name="img" styleLbl="fgImgPlace1">
          <dgm:alg type="sp"/>
          <dgm:shape xmlns:r="http://schemas.openxmlformats.org/officeDocument/2006/relationships" type="roundRect" r:blip="" blipPhldr="1">
            <dgm:adjLst>
              <dgm:adj idx="1" val="0.1"/>
            </dgm:adjLst>
          </dgm:shape>
          <dgm:presOf/>
          <dgm:constrLst/>
          <dgm:ruleLst/>
        </dgm:layoutNode>
        <dgm:layoutNode name="text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type="rect" r:blip="" hideGeom="1">
            <dgm:adjLst/>
          </dgm:shape>
          <dgm:presOf axis="desOrSelf" ptType="node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layoutNode>
      <dgm:forEach name="Name4" axis="followSib" ptType="sibTrans" cnt="1">
        <dgm:layoutNode name="spacer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19.xml><?xml version="1.0" encoding="utf-8"?>
<dgm:layoutDef xmlns:dgm="http://schemas.openxmlformats.org/drawingml/2006/diagram" xmlns:a="http://schemas.openxmlformats.org/drawingml/2006/main" uniqueId="urn:microsoft.com/office/officeart/2005/8/layout/vList4">
  <dgm:title val=""/>
  <dgm:desc val=""/>
  <dgm:catLst>
    <dgm:cat type="list" pri="13000"/>
    <dgm:cat type="picture" pri="26000"/>
    <dgm:cat type="pictureconvert" pri="26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33" srcId="3" destId="31" srcOrd="0" destOrd="0"/>
        <dgm:cxn modelId="34" srcId="3" destId="3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resizeHandles val="exact"/>
    </dgm:varLst>
    <dgm:alg type="lin">
      <dgm:param type="linDir" val="fromT"/>
      <dgm:param type="vertAlign" val="t"/>
    </dgm:alg>
    <dgm:shape xmlns:r="http://schemas.openxmlformats.org/officeDocument/2006/relationships" r:blip="">
      <dgm:adjLst/>
    </dgm:shape>
    <dgm:presOf/>
    <dgm:constrLst>
      <dgm:constr type="w" for="ch" forName="comp" refType="w"/>
      <dgm:constr type="h" for="ch" forName="comp" refType="h"/>
      <dgm:constr type="h" for="ch" forName="spacer" refType="h" refFor="ch" refForName="comp" op="equ" fact="0.1"/>
      <dgm:constr type="primFontSz" for="des" forName="text" op="equ" val="65"/>
    </dgm:constrLst>
    <dgm:ruleLst/>
    <dgm:forEach name="Name0" axis="ch" ptType="node">
      <dgm:layoutNode name="comp" styleLbl="node1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l" for="ch" forName="img" refType="h" refFor="ch" refForName="box" fact="0.1"/>
              <dgm:constr type="h" for="ch" forName="text" refType="h"/>
              <dgm:constr type="l" for="ch" forName="text" refType="r" refFor="ch" refForName="img"/>
              <dgm:constr type="r" for="ch" forName="text" refType="w"/>
            </dgm:constrLst>
          </dgm:if>
          <dgm:else name="Name3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r" for="ch" forName="img" refType="w" refFor="ch" refForName="box"/>
              <dgm:constr type="rOff" for="ch" forName="img" refType="h" refFor="ch" refForName="box" fact="-0.1"/>
              <dgm:constr type="h" for="ch" forName="text" refType="h"/>
              <dgm:constr type="r" for="ch" forName="text" refType="l" refFor="ch" refForName="img"/>
              <dgm:constr type="l" for="ch" forName="text"/>
            </dgm:constrLst>
          </dgm:else>
        </dgm:choose>
        <dgm:ruleLst/>
        <dgm:layoutNode name="box" styleLbl="node1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desOrSelf" ptType="node"/>
          <dgm:constrLst/>
          <dgm:ruleLst/>
        </dgm:layoutNode>
        <dgm:layoutNode name="img" styleLbl="fgImgPlace1">
          <dgm:alg type="sp"/>
          <dgm:shape xmlns:r="http://schemas.openxmlformats.org/officeDocument/2006/relationships" type="roundRect" r:blip="" blipPhldr="1">
            <dgm:adjLst>
              <dgm:adj idx="1" val="0.1"/>
            </dgm:adjLst>
          </dgm:shape>
          <dgm:presOf/>
          <dgm:constrLst/>
          <dgm:ruleLst/>
        </dgm:layoutNode>
        <dgm:layoutNode name="text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type="rect" r:blip="" hideGeom="1">
            <dgm:adjLst/>
          </dgm:shape>
          <dgm:presOf axis="desOrSelf" ptType="node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layoutNode>
      <dgm:forEach name="Name4" axis="followSib" ptType="sibTrans" cnt="1">
        <dgm:layoutNode name="spacer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8/layout/VerticalAccentList">
  <dgm:title val=""/>
  <dgm:desc val=""/>
  <dgm:catLst>
    <dgm:cat type="list" pri="165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40" srcId="0" destId="10" srcOrd="0" destOrd="0"/>
        <dgm:cxn modelId="12" srcId="10" destId="11" srcOrd="0" destOrd="0"/>
        <dgm:cxn modelId="50" srcId="0" destId="20" srcOrd="1" destOrd="0"/>
        <dgm:cxn modelId="22" srcId="20" destId="21" srcOrd="0" destOrd="0"/>
        <dgm:cxn modelId="60" srcId="0" destId="30" srcOrd="2" destOrd="0"/>
        <dgm:cxn modelId="32" srcId="30" destId="3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40" srcId="0" destId="10" srcOrd="0" destOrd="0"/>
        <dgm:cxn modelId="12" srcId="10" destId="11" srcOrd="0" destOrd="0"/>
        <dgm:cxn modelId="50" srcId="0" destId="20" srcOrd="1" destOrd="0"/>
        <dgm:cxn modelId="22" srcId="20" destId="21" srcOrd="0" destOrd="0"/>
        <dgm:cxn modelId="60" srcId="0" destId="30" srcOrd="2" destOrd="0"/>
        <dgm:cxn modelId="32" srcId="30" destId="31" srcOrd="0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40" srcId="0" destId="10" srcOrd="0" destOrd="0"/>
        <dgm:cxn modelId="12" srcId="10" destId="11" srcOrd="0" destOrd="0"/>
        <dgm:cxn modelId="50" srcId="0" destId="20" srcOrd="1" destOrd="0"/>
        <dgm:cxn modelId="22" srcId="20" destId="21" srcOrd="0" destOrd="0"/>
        <dgm:cxn modelId="60" srcId="0" destId="30" srcOrd="2" destOrd="0"/>
        <dgm:cxn modelId="32" srcId="30" destId="31" srcOrd="0" destOrd="0"/>
      </dgm:cxnLst>
      <dgm:bg/>
      <dgm:whole/>
    </dgm:dataModel>
  </dgm:clrData>
  <dgm:layoutNode name="Name0">
    <dgm:varLst>
      <dgm:chMax/>
      <dgm:chPref/>
      <dgm:dir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constrLst>
      <dgm:constr type="primFontSz" for="des" forName="parenttext" refType="primFontSz" refFor="des" refForName="childtext" op="gte"/>
      <dgm:constr type="w" for="ch" forName="composite" refType="w"/>
      <dgm:constr type="h" for="ch" forName="composite" refType="h"/>
      <dgm:constr type="w" for="ch" forName="parallelogramComposite" refType="w"/>
      <dgm:constr type="h" for="ch" forName="parallelogramComposite" refType="h"/>
      <dgm:constr type="w" for="ch" forName="parenttextcomposite" refType="w" fact="0.9"/>
      <dgm:constr type="h" for="ch" forName="parenttextcomposite" refType="h" fact="0.6"/>
      <dgm:constr type="h" for="ch" forName="sibTrans" refType="h" refFor="ch" refForName="composite" op="equ" fact="0.02"/>
      <dgm:constr type="h" for="ch" forName="sibTrans" op="equ"/>
    </dgm:constrLst>
    <dgm:forEach name="nodesForEach" axis="ch" ptType="node">
      <dgm:layoutNode name="parenttextcomposite">
        <dgm:alg type="composite">
          <dgm:param type="ar" val="11"/>
        </dgm:alg>
        <dgm:shape xmlns:r="http://schemas.openxmlformats.org/officeDocument/2006/relationships" r:blip="">
          <dgm:adjLst/>
        </dgm:shape>
        <dgm:constrLst>
          <dgm:constr type="h" for="ch" forName="parenttext" refType="h"/>
          <dgm:constr type="w" for="ch" forName="parenttext" refType="w"/>
        </dgm:constrLst>
        <dgm:layoutNode name="parenttext" styleLbl="revTx">
          <dgm:varLst>
            <dgm:chMax/>
            <dgm:chPref val="2"/>
            <dgm:bulletEnabled val="1"/>
          </dgm:varLst>
          <dgm:choose name="Name4">
            <dgm:if name="Name5" func="var" arg="dir" op="equ" val="norm">
              <dgm:alg type="tx">
                <dgm:param type="parTxLTRAlign" val="l"/>
                <dgm:param type="txAnchorVert" val="b"/>
              </dgm:alg>
            </dgm:if>
            <dgm:else name="Name6">
              <dgm:alg type="tx">
                <dgm:param type="parTxLTRAlign" val="r"/>
                <dgm:param type="txAnchorVert" val="b"/>
              </dgm:alg>
            </dgm:else>
          </dgm:choose>
          <dgm:shape xmlns:r="http://schemas.openxmlformats.org/officeDocument/2006/relationships" type="rect" r:blip="">
            <dgm:adjLst/>
          </dgm:shape>
          <dgm:presOf axis="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choose name="Name7">
        <dgm:if name="Name8" axis="ch" ptType="node" func="cnt" op="gte" val="1">
          <dgm:layoutNode name="composite">
            <dgm:alg type="composite">
              <dgm:param type="ar" val="6"/>
            </dgm:alg>
            <dgm:shape xmlns:r="http://schemas.openxmlformats.org/officeDocument/2006/relationships" r:blip="">
              <dgm:adjLst/>
            </dgm:shape>
            <dgm:choose name="Name9">
              <dgm:if name="Name10" func="var" arg="dir" op="equ" val="norm">
                <dgm:constrLst>
                  <dgm:constr type="l" for="ch" forName="chevron1" refType="w" fact="0.0301"/>
                  <dgm:constr type="t" for="ch" forName="chevron1" refType="h" fact="0"/>
                  <dgm:constr type="w" for="ch" forName="chevron1" refType="w" fact="0.2106"/>
                  <dgm:constr type="h" for="ch" forName="chevron1" refType="h"/>
                  <dgm:constr type="l" for="ch" forName="chevron2" refType="w" fact="0.1566"/>
                  <dgm:constr type="t" for="ch" forName="chevron2" refType="h" fact="0"/>
                  <dgm:constr type="w" for="ch" forName="chevron2" refType="w" fact="0.2106"/>
                  <dgm:constr type="h" for="ch" forName="chevron2" refType="h"/>
                  <dgm:constr type="l" for="ch" forName="chevron3" refType="w" fact="0.2832"/>
                  <dgm:constr type="t" for="ch" forName="chevron3" refType="h" fact="0"/>
                  <dgm:constr type="w" for="ch" forName="chevron3" refType="w" fact="0.2106"/>
                  <dgm:constr type="h" for="ch" forName="chevron3" refType="h"/>
                  <dgm:constr type="l" for="ch" forName="chevron4" refType="w" fact="0.4097"/>
                  <dgm:constr type="t" for="ch" forName="chevron4" refType="h" fact="0"/>
                  <dgm:constr type="w" for="ch" forName="chevron4" refType="w" fact="0.2106"/>
                  <dgm:constr type="h" for="ch" forName="chevron4" refType="h"/>
                  <dgm:constr type="l" for="ch" forName="chevron5" refType="w" fact="0.5363"/>
                  <dgm:constr type="t" for="ch" forName="chevron5" refType="h" fact="0"/>
                  <dgm:constr type="w" for="ch" forName="chevron5" refType="w" fact="0.2106"/>
                  <dgm:constr type="h" for="ch" forName="chevron5" refType="h"/>
                  <dgm:constr type="l" for="ch" forName="chevron6" refType="w" fact="0.6628"/>
                  <dgm:constr type="t" for="ch" forName="chevron6" refType="h" fact="0"/>
                  <dgm:constr type="w" for="ch" forName="chevron6" refType="w" fact="0.2106"/>
                  <dgm:constr type="h" for="ch" forName="chevron6" refType="h"/>
                  <dgm:constr type="l" for="ch" forName="chevron7" refType="w" fact="0.7894"/>
                  <dgm:constr type="t" for="ch" forName="chevron7" refType="h" fact="0"/>
                  <dgm:constr type="w" for="ch" forName="chevron7" refType="w" fact="0.2106"/>
                  <dgm:constr type="h" for="ch" forName="chevron7" refType="h"/>
                  <dgm:constr type="l" for="ch" forName="childtext" refType="w" fact="0.0301"/>
                  <dgm:constr type="t" for="ch" forName="childtext" refType="h" fact="0.1"/>
                  <dgm:constr type="w" for="ch" forName="childtext" refType="w" fact="0.9117"/>
                  <dgm:constr type="h" for="ch" forName="childtext" refType="h" fact="0.8"/>
                </dgm:constrLst>
              </dgm:if>
              <dgm:else name="Name11">
                <dgm:constrLst>
                  <dgm:constr type="l" for="ch" forName="chevron1" refType="w" fact="0.0301"/>
                  <dgm:constr type="t" for="ch" forName="chevron1" refType="h" fact="0"/>
                  <dgm:constr type="w" for="ch" forName="chevron1" refType="w" fact="0.2106"/>
                  <dgm:constr type="h" for="ch" forName="chevron1" refType="h"/>
                  <dgm:constr type="l" for="ch" forName="chevron2" refType="w" fact="0.1566"/>
                  <dgm:constr type="t" for="ch" forName="chevron2" refType="h" fact="0"/>
                  <dgm:constr type="w" for="ch" forName="chevron2" refType="w" fact="0.2106"/>
                  <dgm:constr type="h" for="ch" forName="chevron2" refType="h"/>
                  <dgm:constr type="l" for="ch" forName="chevron3" refType="w" fact="0.2832"/>
                  <dgm:constr type="t" for="ch" forName="chevron3" refType="h" fact="0"/>
                  <dgm:constr type="w" for="ch" forName="chevron3" refType="w" fact="0.2106"/>
                  <dgm:constr type="h" for="ch" forName="chevron3" refType="h"/>
                  <dgm:constr type="l" for="ch" forName="chevron4" refType="w" fact="0.4097"/>
                  <dgm:constr type="t" for="ch" forName="chevron4" refType="h" fact="0"/>
                  <dgm:constr type="w" for="ch" forName="chevron4" refType="w" fact="0.2106"/>
                  <dgm:constr type="h" for="ch" forName="chevron4" refType="h"/>
                  <dgm:constr type="l" for="ch" forName="chevron5" refType="w" fact="0.5363"/>
                  <dgm:constr type="t" for="ch" forName="chevron5" refType="h" fact="0"/>
                  <dgm:constr type="w" for="ch" forName="chevron5" refType="w" fact="0.2106"/>
                  <dgm:constr type="h" for="ch" forName="chevron5" refType="h"/>
                  <dgm:constr type="l" for="ch" forName="chevron6" refType="w" fact="0.6628"/>
                  <dgm:constr type="t" for="ch" forName="chevron6" refType="h" fact="0"/>
                  <dgm:constr type="w" for="ch" forName="chevron6" refType="w" fact="0.2106"/>
                  <dgm:constr type="h" for="ch" forName="chevron6" refType="h"/>
                  <dgm:constr type="l" for="ch" forName="chevron7" refType="w" fact="0.7894"/>
                  <dgm:constr type="t" for="ch" forName="chevron7" refType="h" fact="0"/>
                  <dgm:constr type="w" for="ch" forName="chevron7" refType="w" fact="0.2106"/>
                  <dgm:constr type="h" for="ch" forName="chevron7" refType="h"/>
                  <dgm:constr type="l" for="ch" forName="childtext" refType="w" fact="0.0883"/>
                  <dgm:constr type="t" for="ch" forName="childtext" refType="h" fact="0.1"/>
                  <dgm:constr type="w" for="ch" forName="childtext" refType="w" fact="0.9117"/>
                  <dgm:constr type="h" for="ch" forName="childtext" refType="h" fact="0.8"/>
                </dgm:constrLst>
              </dgm:else>
            </dgm:choose>
            <dgm:ruleLst/>
            <dgm:layoutNode name="chevron1" styleLbl="alignNode1">
              <dgm:alg type="sp"/>
              <dgm:choose name="Name12">
                <dgm:if name="Name13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14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2" styleLbl="alignNode1">
              <dgm:alg type="sp"/>
              <dgm:choose name="Name15">
                <dgm:if name="Name16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17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3" styleLbl="alignNode1">
              <dgm:alg type="sp"/>
              <dgm:choose name="Name18">
                <dgm:if name="Name19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20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4" styleLbl="alignNode1">
              <dgm:alg type="sp"/>
              <dgm:choose name="Name21">
                <dgm:if name="Name22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23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5" styleLbl="alignNode1">
              <dgm:alg type="sp"/>
              <dgm:choose name="Name24">
                <dgm:if name="Name25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26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6" styleLbl="alignNode1">
              <dgm:alg type="sp"/>
              <dgm:choose name="Name27">
                <dgm:if name="Name28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29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7" styleLbl="alignNode1">
              <dgm:alg type="sp"/>
              <dgm:choose name="Name30">
                <dgm:if name="Name31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32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ildtext" styleLbl="solidFgAcc1">
              <dgm:varLst>
                <dgm:chMax/>
                <dgm:chPref val="0"/>
                <dgm:bulletEnabled val="1"/>
              </dgm:varLst>
              <dgm:choose name="Name33">
                <dgm:if name="Name34" func="var" arg="dir" op="equ" val="norm">
                  <dgm:alg type="tx">
                    <dgm:param type="parTxLTRAlign" val="l"/>
                    <dgm:param type="txAnchorVertCh" val="t"/>
                  </dgm:alg>
                </dgm:if>
                <dgm:else name="Name35">
                  <dgm:alg type="tx">
                    <dgm:param type="parTxLTRAlign" val="r"/>
                    <dgm:param type="shpTxLTRAlignCh" val="r"/>
                    <dgm:param type="txAnchorVertCh" val="t"/>
                  </dgm:alg>
                </dgm:else>
              </dgm:choose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lMarg" refType="primFontSz" fact="0.2"/>
                <dgm:constr type="rMarg" refType="primFontSz" fact="0.2"/>
                <dgm:constr type="tMarg" refType="primFontSz" fact="0.2"/>
                <dgm:constr type="bMarg" refType="primFontSz" fact="0.2"/>
              </dgm:constrLst>
              <dgm:ruleLst>
                <dgm:rule type="primFontSz" val="5" fact="NaN" max="NaN"/>
              </dgm:ruleLst>
            </dgm:layoutNode>
          </dgm:layoutNode>
        </dgm:if>
        <dgm:else name="Name36">
          <dgm:layoutNode name="parallelogramComposite">
            <dgm:alg type="composite">
              <dgm:param type="ar" val="50"/>
            </dgm:alg>
            <dgm:shape xmlns:r="http://schemas.openxmlformats.org/officeDocument/2006/relationships" r:blip="">
              <dgm:adjLst/>
            </dgm:shape>
            <dgm:constrLst>
              <dgm:constr type="l" for="ch" forName="parallelogram1" refType="w" fact="0"/>
              <dgm:constr type="t" for="ch" forName="parallelogram1" refType="h" fact="0"/>
              <dgm:constr type="w" for="ch" forName="parallelogram1" refType="w" fact="0.12"/>
              <dgm:constr type="h" for="ch" forName="parallelogram1" refType="h"/>
              <dgm:constr type="l" for="ch" forName="parallelogram2" refType="w" fact="0.127"/>
              <dgm:constr type="t" for="ch" forName="parallelogram2" refType="h" fact="0"/>
              <dgm:constr type="w" for="ch" forName="parallelogram2" refType="w" fact="0.12"/>
              <dgm:constr type="h" for="ch" forName="parallelogram2" refType="h"/>
              <dgm:constr type="l" for="ch" forName="parallelogram3" refType="w" fact="0.254"/>
              <dgm:constr type="t" for="ch" forName="parallelogram3" refType="h" fact="0"/>
              <dgm:constr type="w" for="ch" forName="parallelogram3" refType="w" fact="0.12"/>
              <dgm:constr type="h" for="ch" forName="parallelogram3" refType="h"/>
              <dgm:constr type="l" for="ch" forName="parallelogram4" refType="w" fact="0.381"/>
              <dgm:constr type="t" for="ch" forName="parallelogram4" refType="h" fact="0"/>
              <dgm:constr type="w" for="ch" forName="parallelogram4" refType="w" fact="0.12"/>
              <dgm:constr type="h" for="ch" forName="parallelogram4" refType="h"/>
              <dgm:constr type="l" for="ch" forName="parallelogram5" refType="w" fact="0.508"/>
              <dgm:constr type="t" for="ch" forName="parallelogram5" refType="h" fact="0"/>
              <dgm:constr type="w" for="ch" forName="parallelogram5" refType="w" fact="0.12"/>
              <dgm:constr type="h" for="ch" forName="parallelogram5" refType="h"/>
              <dgm:constr type="l" for="ch" forName="parallelogram6" refType="w" fact="0.635"/>
              <dgm:constr type="t" for="ch" forName="parallelogram6" refType="h" fact="0"/>
              <dgm:constr type="w" for="ch" forName="parallelogram6" refType="w" fact="0.12"/>
              <dgm:constr type="h" for="ch" forName="parallelogram6" refType="h"/>
              <dgm:constr type="l" for="ch" forName="parallelogram7" refType="w" fact="0.762"/>
              <dgm:constr type="t" for="ch" forName="parallelogram7" refType="h" fact="0"/>
              <dgm:constr type="w" for="ch" forName="parallelogram7" refType="w" fact="0.12"/>
              <dgm:constr type="h" for="ch" forName="parallelogram7" refType="h"/>
            </dgm:constrLst>
            <dgm:ruleLst/>
            <dgm:layoutNode name="parallelogram1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2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3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4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5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6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7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</dgm:layoutNode>
        </dgm:else>
      </dgm:choos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7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10E808-83ED-463C-A7A9-CF1FDDC80878}" type="datetimeFigureOut">
              <a:rPr lang="es-ES" smtClean="0"/>
              <a:t>2014-03-14</a:t>
            </a:fld>
            <a:endParaRPr lang="es-ES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AB96FF-8BCC-4B2B-91BF-C24FC3494326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148197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AB96FF-8BCC-4B2B-91BF-C24FC3494326}" type="slidenum">
              <a:rPr lang="es-ES" smtClean="0"/>
              <a:t>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401978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AB96FF-8BCC-4B2B-91BF-C24FC3494326}" type="slidenum">
              <a:rPr lang="es-ES" smtClean="0"/>
              <a:t>1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4351430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AB96FF-8BCC-4B2B-91BF-C24FC3494326}" type="slidenum">
              <a:rPr lang="es-ES" smtClean="0"/>
              <a:t>1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7817933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sz="1200" b="1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AB96FF-8BCC-4B2B-91BF-C24FC3494326}" type="slidenum">
              <a:rPr lang="es-ES" smtClean="0"/>
              <a:t>1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42027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s-EC" dirty="0" smtClean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AB96FF-8BCC-4B2B-91BF-C24FC3494326}" type="slidenum">
              <a:rPr lang="es-ES" smtClean="0"/>
              <a:t>1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62312088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AB96FF-8BCC-4B2B-91BF-C24FC3494326}" type="slidenum">
              <a:rPr lang="es-ES" smtClean="0"/>
              <a:t>1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78092536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AB96FF-8BCC-4B2B-91BF-C24FC3494326}" type="slidenum">
              <a:rPr lang="es-ES" smtClean="0"/>
              <a:t>1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306063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AB96FF-8BCC-4B2B-91BF-C24FC3494326}" type="slidenum">
              <a:rPr lang="es-ES" smtClean="0"/>
              <a:t>1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10206792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AB96FF-8BCC-4B2B-91BF-C24FC3494326}" type="slidenum">
              <a:rPr lang="es-ES" smtClean="0"/>
              <a:t>2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4511695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AB96FF-8BCC-4B2B-91BF-C24FC3494326}" type="slidenum">
              <a:rPr lang="es-ES" smtClean="0"/>
              <a:t>2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5552506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s-ES" dirty="0" smtClean="0"/>
          </a:p>
          <a:p>
            <a:pPr marL="228600" indent="-228600">
              <a:buAutoNum type="arabicParenR"/>
            </a:pPr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AB96FF-8BCC-4B2B-91BF-C24FC3494326}" type="slidenum">
              <a:rPr lang="es-ES" smtClean="0"/>
              <a:t>2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200096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AB96FF-8BCC-4B2B-91BF-C24FC3494326}" type="slidenum">
              <a:rPr lang="es-ES" smtClean="0"/>
              <a:t>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3180881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AB96FF-8BCC-4B2B-91BF-C24FC3494326}" type="slidenum">
              <a:rPr lang="es-ES" smtClean="0"/>
              <a:t>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368192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s-ES_tradnl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AB96FF-8BCC-4B2B-91BF-C24FC3494326}" type="slidenum">
              <a:rPr lang="es-ES" smtClean="0"/>
              <a:t>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056760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AB96FF-8BCC-4B2B-91BF-C24FC3494326}" type="slidenum">
              <a:rPr lang="es-ES" smtClean="0"/>
              <a:t>7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135883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AB96FF-8BCC-4B2B-91BF-C24FC3494326}" type="slidenum">
              <a:rPr lang="es-ES" smtClean="0"/>
              <a:t>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6790319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AB96FF-8BCC-4B2B-91BF-C24FC3494326}" type="slidenum">
              <a:rPr lang="es-ES" smtClean="0"/>
              <a:t>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281016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AB96FF-8BCC-4B2B-91BF-C24FC3494326}" type="slidenum">
              <a:rPr lang="es-ES" smtClean="0"/>
              <a:t>1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039171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AB96FF-8BCC-4B2B-91BF-C24FC3494326}" type="slidenum">
              <a:rPr lang="es-ES" smtClean="0"/>
              <a:t>1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692710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jpeg"/><Relationship Id="rId5" Type="http://schemas.openxmlformats.org/officeDocument/2006/relationships/image" Target="../media/image3.png"/><Relationship Id="rId4" Type="http://schemas.openxmlformats.org/officeDocument/2006/relationships/image" Target="../media/image2.emf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jpeg"/><Relationship Id="rId5" Type="http://schemas.openxmlformats.org/officeDocument/2006/relationships/image" Target="../media/image3.png"/><Relationship Id="rId4" Type="http://schemas.openxmlformats.org/officeDocument/2006/relationships/image" Target="../media/image2.emf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C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C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3E9B8E-25EE-42B3-9A10-33EFB9306C1C}" type="datetimeFigureOut">
              <a:rPr lang="es-ES" smtClean="0"/>
              <a:t>2014-03-14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E0C4D-F03D-49F5-87E3-85E29DAE99D3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78290458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C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C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3E9B8E-25EE-42B3-9A10-33EFB9306C1C}" type="datetimeFigureOut">
              <a:rPr lang="es-ES" smtClean="0"/>
              <a:t>2014-03-14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E0C4D-F03D-49F5-87E3-85E29DAE99D3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141147896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C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C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3E9B8E-25EE-42B3-9A10-33EFB9306C1C}" type="datetimeFigureOut">
              <a:rPr lang="es-ES" smtClean="0"/>
              <a:t>2014-03-14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E0C4D-F03D-49F5-87E3-85E29DAE99D3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64906978"/>
      </p:ext>
    </p:extLst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54" name="Object 46"/>
          <p:cNvGraphicFramePr>
            <a:graphicFrameLocks noChangeAspect="1"/>
          </p:cNvGraphicFramePr>
          <p:nvPr/>
        </p:nvGraphicFramePr>
        <p:xfrm>
          <a:off x="0" y="981075"/>
          <a:ext cx="9144000" cy="561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CorelDRAW" r:id="rId3" imgW="9151920" imgH="5621400" progId="">
                  <p:embed/>
                </p:oleObj>
              </mc:Choice>
              <mc:Fallback>
                <p:oleObj name="CorelDRAW" r:id="rId3" imgW="9151920" imgH="5621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81075"/>
                        <a:ext cx="9144000" cy="561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2" name="Rectangle 24"/>
          <p:cNvSpPr>
            <a:spLocks noChangeArrowheads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 sz="1400">
              <a:solidFill>
                <a:prstClr val="black"/>
              </a:solidFill>
            </a:endParaRPr>
          </a:p>
        </p:txBody>
      </p:sp>
      <p:sp>
        <p:nvSpPr>
          <p:cNvPr id="17433" name="Rectangle 25"/>
          <p:cNvSpPr>
            <a:spLocks noChangeArrowheads="1"/>
          </p:cNvSpPr>
          <p:nvPr/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s-ES" sz="1400">
              <a:solidFill>
                <a:prstClr val="black"/>
              </a:solidFill>
            </a:endParaRPr>
          </a:p>
        </p:txBody>
      </p:sp>
      <p:sp>
        <p:nvSpPr>
          <p:cNvPr id="17434" name="Rectangle 26"/>
          <p:cNvSpPr>
            <a:spLocks noChangeArrowheads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 sz="1400">
              <a:solidFill>
                <a:prstClr val="black"/>
              </a:solidFill>
            </a:endParaRPr>
          </a:p>
        </p:txBody>
      </p:sp>
      <p:sp>
        <p:nvSpPr>
          <p:cNvPr id="17435" name="Rectangle 27"/>
          <p:cNvSpPr>
            <a:spLocks noChangeArrowheads="1"/>
          </p:cNvSpPr>
          <p:nvPr/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s-ES" sz="1400">
              <a:solidFill>
                <a:prstClr val="black"/>
              </a:solidFill>
            </a:endParaRPr>
          </a:p>
        </p:txBody>
      </p:sp>
      <p:pic>
        <p:nvPicPr>
          <p:cNvPr id="17456" name="Picture 48" descr="bannner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22938"/>
            <a:ext cx="9144000" cy="1135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58" name="Oval 50"/>
          <p:cNvSpPr>
            <a:spLocks noChangeArrowheads="1"/>
          </p:cNvSpPr>
          <p:nvPr/>
        </p:nvSpPr>
        <p:spPr bwMode="auto">
          <a:xfrm>
            <a:off x="217488" y="260350"/>
            <a:ext cx="792162" cy="792163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C">
              <a:solidFill>
                <a:prstClr val="black"/>
              </a:solidFill>
            </a:endParaRPr>
          </a:p>
        </p:txBody>
      </p:sp>
      <p:pic>
        <p:nvPicPr>
          <p:cNvPr id="17457" name="Picture 49" descr="LOGO ESPE ORIGINAL copia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15888"/>
            <a:ext cx="3313113" cy="887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91062404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C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C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3E9B8E-25EE-42B3-9A10-33EFB9306C1C}" type="datetimeFigureOut">
              <a:rPr lang="es-ES" smtClean="0"/>
              <a:t>2014-03-14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E0C4D-F03D-49F5-87E3-85E29DAE99D3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78290458"/>
      </p:ext>
    </p:extLst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C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C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3E9B8E-25EE-42B3-9A10-33EFB9306C1C}" type="datetimeFigureOut">
              <a:rPr lang="es-ES" smtClean="0"/>
              <a:t>2014-03-14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E0C4D-F03D-49F5-87E3-85E29DAE99D3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041679792"/>
      </p:ext>
    </p:extLst>
  </p:cSld>
  <p:clrMapOvr>
    <a:masterClrMapping/>
  </p:clrMapOvr>
  <p:transition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C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3E9B8E-25EE-42B3-9A10-33EFB9306C1C}" type="datetimeFigureOut">
              <a:rPr lang="es-ES" smtClean="0"/>
              <a:t>2014-03-14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E0C4D-F03D-49F5-87E3-85E29DAE99D3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50511234"/>
      </p:ext>
    </p:extLst>
  </p:cSld>
  <p:clrMapOvr>
    <a:masterClrMapping/>
  </p:clrMapOvr>
  <p:transition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C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C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C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3E9B8E-25EE-42B3-9A10-33EFB9306C1C}" type="datetimeFigureOut">
              <a:rPr lang="es-ES" smtClean="0"/>
              <a:t>2014-03-14</a:t>
            </a:fld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E0C4D-F03D-49F5-87E3-85E29DAE99D3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93556374"/>
      </p:ext>
    </p:extLst>
  </p:cSld>
  <p:clrMapOvr>
    <a:masterClrMapping/>
  </p:clrMapOvr>
  <p:transition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C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C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C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3E9B8E-25EE-42B3-9A10-33EFB9306C1C}" type="datetimeFigureOut">
              <a:rPr lang="es-ES" smtClean="0"/>
              <a:t>2014-03-14</a:t>
            </a:fld>
            <a:endParaRPr lang="es-E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E0C4D-F03D-49F5-87E3-85E29DAE99D3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53056707"/>
      </p:ext>
    </p:extLst>
  </p:cSld>
  <p:clrMapOvr>
    <a:masterClrMapping/>
  </p:clrMapOvr>
  <p:transition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C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3E9B8E-25EE-42B3-9A10-33EFB9306C1C}" type="datetimeFigureOut">
              <a:rPr lang="es-ES" smtClean="0"/>
              <a:t>2014-03-14</a:t>
            </a:fld>
            <a:endParaRPr lang="es-E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E0C4D-F03D-49F5-87E3-85E29DAE99D3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097096165"/>
      </p:ext>
    </p:extLst>
  </p:cSld>
  <p:clrMapOvr>
    <a:masterClrMapping/>
  </p:clrMapOvr>
  <p:transition>
    <p:zo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3E9B8E-25EE-42B3-9A10-33EFB9306C1C}" type="datetimeFigureOut">
              <a:rPr lang="es-ES" smtClean="0"/>
              <a:t>2014-03-14</a:t>
            </a:fld>
            <a:endParaRPr lang="es-E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E0C4D-F03D-49F5-87E3-85E29DAE99D3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7501209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C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C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3E9B8E-25EE-42B3-9A10-33EFB9306C1C}" type="datetimeFigureOut">
              <a:rPr lang="es-ES" smtClean="0"/>
              <a:t>2014-03-14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E0C4D-F03D-49F5-87E3-85E29DAE99D3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041679792"/>
      </p:ext>
    </p:extLst>
  </p:cSld>
  <p:clrMapOvr>
    <a:masterClrMapping/>
  </p:clrMapOvr>
  <p:transition>
    <p:zo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C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C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3E9B8E-25EE-42B3-9A10-33EFB9306C1C}" type="datetimeFigureOut">
              <a:rPr lang="es-ES" smtClean="0"/>
              <a:t>2014-03-14</a:t>
            </a:fld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E0C4D-F03D-49F5-87E3-85E29DAE99D3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576277721"/>
      </p:ext>
    </p:extLst>
  </p:cSld>
  <p:clrMapOvr>
    <a:masterClrMapping/>
  </p:clrMapOvr>
  <p:transition>
    <p:zo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C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" smtClean="0"/>
              <a:t>Haga clic en el icono para agregar una imagen</a:t>
            </a:r>
            <a:endParaRPr lang="es-EC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3E9B8E-25EE-42B3-9A10-33EFB9306C1C}" type="datetimeFigureOut">
              <a:rPr lang="es-ES" smtClean="0"/>
              <a:t>2014-03-14</a:t>
            </a:fld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E0C4D-F03D-49F5-87E3-85E29DAE99D3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541301297"/>
      </p:ext>
    </p:extLst>
  </p:cSld>
  <p:clrMapOvr>
    <a:masterClrMapping/>
  </p:clrMapOvr>
  <p:transition>
    <p:zo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C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C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3E9B8E-25EE-42B3-9A10-33EFB9306C1C}" type="datetimeFigureOut">
              <a:rPr lang="es-ES" smtClean="0"/>
              <a:t>2014-03-14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E0C4D-F03D-49F5-87E3-85E29DAE99D3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141147896"/>
      </p:ext>
    </p:extLst>
  </p:cSld>
  <p:clrMapOvr>
    <a:masterClrMapping/>
  </p:clrMapOvr>
  <p:transition>
    <p:zo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C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C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3E9B8E-25EE-42B3-9A10-33EFB9306C1C}" type="datetimeFigureOut">
              <a:rPr lang="es-ES" smtClean="0"/>
              <a:t>2014-03-14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E0C4D-F03D-49F5-87E3-85E29DAE99D3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64906978"/>
      </p:ext>
    </p:extLst>
  </p:cSld>
  <p:clrMapOvr>
    <a:masterClrMapping/>
  </p:clrMapOvr>
  <p:transition>
    <p:zo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54" name="Object 46"/>
          <p:cNvGraphicFramePr>
            <a:graphicFrameLocks noChangeAspect="1"/>
          </p:cNvGraphicFramePr>
          <p:nvPr/>
        </p:nvGraphicFramePr>
        <p:xfrm>
          <a:off x="0" y="981075"/>
          <a:ext cx="9144000" cy="561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CorelDRAW" r:id="rId3" imgW="9151920" imgH="5621400" progId="">
                  <p:embed/>
                </p:oleObj>
              </mc:Choice>
              <mc:Fallback>
                <p:oleObj name="CorelDRAW" r:id="rId3" imgW="9151920" imgH="5621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81075"/>
                        <a:ext cx="9144000" cy="561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2" name="Rectangle 24"/>
          <p:cNvSpPr>
            <a:spLocks noChangeArrowheads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 sz="1400">
              <a:solidFill>
                <a:prstClr val="black"/>
              </a:solidFill>
            </a:endParaRPr>
          </a:p>
        </p:txBody>
      </p:sp>
      <p:sp>
        <p:nvSpPr>
          <p:cNvPr id="17433" name="Rectangle 25"/>
          <p:cNvSpPr>
            <a:spLocks noChangeArrowheads="1"/>
          </p:cNvSpPr>
          <p:nvPr/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s-ES" sz="1400">
              <a:solidFill>
                <a:prstClr val="black"/>
              </a:solidFill>
            </a:endParaRPr>
          </a:p>
        </p:txBody>
      </p:sp>
      <p:sp>
        <p:nvSpPr>
          <p:cNvPr id="17434" name="Rectangle 26"/>
          <p:cNvSpPr>
            <a:spLocks noChangeArrowheads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 sz="1400">
              <a:solidFill>
                <a:prstClr val="black"/>
              </a:solidFill>
            </a:endParaRPr>
          </a:p>
        </p:txBody>
      </p:sp>
      <p:sp>
        <p:nvSpPr>
          <p:cNvPr id="17435" name="Rectangle 27"/>
          <p:cNvSpPr>
            <a:spLocks noChangeArrowheads="1"/>
          </p:cNvSpPr>
          <p:nvPr/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s-ES" sz="1400">
              <a:solidFill>
                <a:prstClr val="black"/>
              </a:solidFill>
            </a:endParaRPr>
          </a:p>
        </p:txBody>
      </p:sp>
      <p:pic>
        <p:nvPicPr>
          <p:cNvPr id="17456" name="Picture 48" descr="bannner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22938"/>
            <a:ext cx="9144000" cy="1135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58" name="Oval 50"/>
          <p:cNvSpPr>
            <a:spLocks noChangeArrowheads="1"/>
          </p:cNvSpPr>
          <p:nvPr/>
        </p:nvSpPr>
        <p:spPr bwMode="auto">
          <a:xfrm>
            <a:off x="217488" y="260350"/>
            <a:ext cx="792162" cy="792163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C">
              <a:solidFill>
                <a:prstClr val="black"/>
              </a:solidFill>
            </a:endParaRPr>
          </a:p>
        </p:txBody>
      </p:sp>
      <p:pic>
        <p:nvPicPr>
          <p:cNvPr id="17457" name="Picture 49" descr="LOGO ESPE ORIGINAL copia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15888"/>
            <a:ext cx="3313113" cy="887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91062404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C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3E9B8E-25EE-42B3-9A10-33EFB9306C1C}" type="datetimeFigureOut">
              <a:rPr lang="es-ES" smtClean="0"/>
              <a:t>2014-03-14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E0C4D-F03D-49F5-87E3-85E29DAE99D3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50511234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C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C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C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3E9B8E-25EE-42B3-9A10-33EFB9306C1C}" type="datetimeFigureOut">
              <a:rPr lang="es-ES" smtClean="0"/>
              <a:t>2014-03-14</a:t>
            </a:fld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E0C4D-F03D-49F5-87E3-85E29DAE99D3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93556374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C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C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C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3E9B8E-25EE-42B3-9A10-33EFB9306C1C}" type="datetimeFigureOut">
              <a:rPr lang="es-ES" smtClean="0"/>
              <a:t>2014-03-14</a:t>
            </a:fld>
            <a:endParaRPr lang="es-E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E0C4D-F03D-49F5-87E3-85E29DAE99D3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53056707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C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3E9B8E-25EE-42B3-9A10-33EFB9306C1C}" type="datetimeFigureOut">
              <a:rPr lang="es-ES" smtClean="0"/>
              <a:t>2014-03-14</a:t>
            </a:fld>
            <a:endParaRPr lang="es-E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E0C4D-F03D-49F5-87E3-85E29DAE99D3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097096165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3E9B8E-25EE-42B3-9A10-33EFB9306C1C}" type="datetimeFigureOut">
              <a:rPr lang="es-ES" smtClean="0"/>
              <a:t>2014-03-14</a:t>
            </a:fld>
            <a:endParaRPr lang="es-E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E0C4D-F03D-49F5-87E3-85E29DAE99D3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7501209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C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C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3E9B8E-25EE-42B3-9A10-33EFB9306C1C}" type="datetimeFigureOut">
              <a:rPr lang="es-ES" smtClean="0"/>
              <a:t>2014-03-14</a:t>
            </a:fld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E0C4D-F03D-49F5-87E3-85E29DAE99D3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576277721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C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" smtClean="0"/>
              <a:t>Haga clic en el icono para agregar una imagen</a:t>
            </a:r>
            <a:endParaRPr lang="es-EC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3E9B8E-25EE-42B3-9A10-33EFB9306C1C}" type="datetimeFigureOut">
              <a:rPr lang="es-ES" smtClean="0"/>
              <a:t>2014-03-14</a:t>
            </a:fld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E0C4D-F03D-49F5-87E3-85E29DAE99D3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541301297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EC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C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3E9B8E-25EE-42B3-9A10-33EFB9306C1C}" type="datetimeFigureOut">
              <a:rPr lang="es-ES" smtClean="0"/>
              <a:t>2014-03-14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AE0C4D-F03D-49F5-87E3-85E29DAE99D3}" type="slidenum">
              <a:rPr lang="es-ES" smtClean="0"/>
              <a:t>‹Nº›</a:t>
            </a:fld>
            <a:endParaRPr lang="es-ES"/>
          </a:p>
        </p:txBody>
      </p:sp>
      <p:sp>
        <p:nvSpPr>
          <p:cNvPr id="7" name="Rectangle 20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9EB786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C">
              <a:solidFill>
                <a:prstClr val="black"/>
              </a:solidFill>
            </a:endParaRPr>
          </a:p>
        </p:txBody>
      </p:sp>
      <p:sp>
        <p:nvSpPr>
          <p:cNvPr id="8" name="Rectangle 21"/>
          <p:cNvSpPr>
            <a:spLocks noChangeArrowheads="1"/>
          </p:cNvSpPr>
          <p:nvPr/>
        </p:nvSpPr>
        <p:spPr bwMode="auto">
          <a:xfrm rot="10800000">
            <a:off x="0" y="6308725"/>
            <a:ext cx="7885113" cy="54927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9EB786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C">
              <a:solidFill>
                <a:prstClr val="black"/>
              </a:solidFill>
            </a:endParaRPr>
          </a:p>
        </p:txBody>
      </p:sp>
      <p:sp>
        <p:nvSpPr>
          <p:cNvPr id="9" name="Line 23"/>
          <p:cNvSpPr>
            <a:spLocks noChangeShapeType="1"/>
          </p:cNvSpPr>
          <p:nvPr/>
        </p:nvSpPr>
        <p:spPr bwMode="auto">
          <a:xfrm rot="10800000" flipH="1">
            <a:off x="25400" y="6296025"/>
            <a:ext cx="665956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C">
              <a:solidFill>
                <a:prstClr val="black"/>
              </a:solidFill>
            </a:endParaRPr>
          </a:p>
        </p:txBody>
      </p:sp>
      <p:sp>
        <p:nvSpPr>
          <p:cNvPr id="10" name="Line 24"/>
          <p:cNvSpPr>
            <a:spLocks noChangeShapeType="1"/>
          </p:cNvSpPr>
          <p:nvPr/>
        </p:nvSpPr>
        <p:spPr bwMode="auto">
          <a:xfrm rot="10800000" flipH="1">
            <a:off x="25400" y="6245225"/>
            <a:ext cx="6659563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C">
              <a:solidFill>
                <a:prstClr val="black"/>
              </a:solidFill>
            </a:endParaRPr>
          </a:p>
        </p:txBody>
      </p:sp>
      <p:pic>
        <p:nvPicPr>
          <p:cNvPr id="11" name="Picture 26" descr="LOGO ESPE ORIGINAL copia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0"/>
          <a:stretch>
            <a:fillRect/>
          </a:stretch>
        </p:blipFill>
        <p:spPr bwMode="auto">
          <a:xfrm>
            <a:off x="6732588" y="5949950"/>
            <a:ext cx="2305050" cy="636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53879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C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EC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C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3E9B8E-25EE-42B3-9A10-33EFB9306C1C}" type="datetimeFigureOut">
              <a:rPr lang="es-ES" smtClean="0"/>
              <a:t>2014-03-14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AE0C4D-F03D-49F5-87E3-85E29DAE99D3}" type="slidenum">
              <a:rPr lang="es-ES" smtClean="0"/>
              <a:t>‹Nº›</a:t>
            </a:fld>
            <a:endParaRPr lang="es-ES"/>
          </a:p>
        </p:txBody>
      </p:sp>
      <p:sp>
        <p:nvSpPr>
          <p:cNvPr id="7" name="Rectangle 20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9EB786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C">
              <a:solidFill>
                <a:prstClr val="black"/>
              </a:solidFill>
            </a:endParaRPr>
          </a:p>
        </p:txBody>
      </p:sp>
      <p:sp>
        <p:nvSpPr>
          <p:cNvPr id="8" name="Rectangle 21"/>
          <p:cNvSpPr>
            <a:spLocks noChangeArrowheads="1"/>
          </p:cNvSpPr>
          <p:nvPr/>
        </p:nvSpPr>
        <p:spPr bwMode="auto">
          <a:xfrm rot="10800000">
            <a:off x="0" y="6308725"/>
            <a:ext cx="7885113" cy="54927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9EB786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C">
              <a:solidFill>
                <a:prstClr val="black"/>
              </a:solidFill>
            </a:endParaRPr>
          </a:p>
        </p:txBody>
      </p:sp>
      <p:sp>
        <p:nvSpPr>
          <p:cNvPr id="9" name="Line 23"/>
          <p:cNvSpPr>
            <a:spLocks noChangeShapeType="1"/>
          </p:cNvSpPr>
          <p:nvPr/>
        </p:nvSpPr>
        <p:spPr bwMode="auto">
          <a:xfrm rot="10800000" flipH="1">
            <a:off x="25400" y="6296025"/>
            <a:ext cx="665956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C">
              <a:solidFill>
                <a:prstClr val="black"/>
              </a:solidFill>
            </a:endParaRPr>
          </a:p>
        </p:txBody>
      </p:sp>
      <p:sp>
        <p:nvSpPr>
          <p:cNvPr id="10" name="Line 24"/>
          <p:cNvSpPr>
            <a:spLocks noChangeShapeType="1"/>
          </p:cNvSpPr>
          <p:nvPr/>
        </p:nvSpPr>
        <p:spPr bwMode="auto">
          <a:xfrm rot="10800000" flipH="1">
            <a:off x="25400" y="6245225"/>
            <a:ext cx="6659563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C">
              <a:solidFill>
                <a:prstClr val="black"/>
              </a:solidFill>
            </a:endParaRPr>
          </a:p>
        </p:txBody>
      </p:sp>
      <p:pic>
        <p:nvPicPr>
          <p:cNvPr id="11" name="Picture 26" descr="LOGO ESPE ORIGINAL copia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0"/>
          <a:stretch>
            <a:fillRect/>
          </a:stretch>
        </p:blipFill>
        <p:spPr bwMode="auto">
          <a:xfrm>
            <a:off x="6732588" y="5949950"/>
            <a:ext cx="2305050" cy="636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53879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C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8.png"/><Relationship Id="rId4" Type="http://schemas.openxmlformats.org/officeDocument/2006/relationships/image" Target="../media/image17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diagramData" Target="../diagrams/data13.xml"/><Relationship Id="rId7" Type="http://schemas.microsoft.com/office/2007/relationships/diagramDrawing" Target="../diagrams/drawing13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Relationship Id="rId6" Type="http://schemas.openxmlformats.org/officeDocument/2006/relationships/diagramColors" Target="../diagrams/colors13.xml"/><Relationship Id="rId5" Type="http://schemas.openxmlformats.org/officeDocument/2006/relationships/diagramQuickStyle" Target="../diagrams/quickStyle13.xml"/><Relationship Id="rId10" Type="http://schemas.openxmlformats.org/officeDocument/2006/relationships/image" Target="../media/image8.png"/><Relationship Id="rId4" Type="http://schemas.openxmlformats.org/officeDocument/2006/relationships/diagramLayout" Target="../diagrams/layout13.xml"/><Relationship Id="rId9" Type="http://schemas.openxmlformats.org/officeDocument/2006/relationships/image" Target="../media/image23.jpeg"/></Relationships>
</file>

<file path=ppt/slides/_rels/slide14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4.xml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11.xml"/><Relationship Id="rId7" Type="http://schemas.openxmlformats.org/officeDocument/2006/relationships/diagramColors" Target="../diagrams/colors14.xml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diagramQuickStyle" Target="../diagrams/quickStyle14.xml"/><Relationship Id="rId11" Type="http://schemas.openxmlformats.org/officeDocument/2006/relationships/image" Target="../media/image24.wmf"/><Relationship Id="rId5" Type="http://schemas.openxmlformats.org/officeDocument/2006/relationships/diagramLayout" Target="../diagrams/layout14.xml"/><Relationship Id="rId10" Type="http://schemas.openxmlformats.org/officeDocument/2006/relationships/oleObject" Target="../embeddings/oleObject3.bin"/><Relationship Id="rId4" Type="http://schemas.openxmlformats.org/officeDocument/2006/relationships/diagramData" Target="../diagrams/data14.xml"/><Relationship Id="rId9" Type="http://schemas.openxmlformats.org/officeDocument/2006/relationships/image" Target="../media/image26.jpeg"/><Relationship Id="rId14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5.xml"/><Relationship Id="rId3" Type="http://schemas.openxmlformats.org/officeDocument/2006/relationships/chart" Target="../charts/chart2.xml"/><Relationship Id="rId7" Type="http://schemas.openxmlformats.org/officeDocument/2006/relationships/diagramColors" Target="../diagrams/colors15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Relationship Id="rId6" Type="http://schemas.openxmlformats.org/officeDocument/2006/relationships/diagramQuickStyle" Target="../diagrams/quickStyle15.xml"/><Relationship Id="rId5" Type="http://schemas.openxmlformats.org/officeDocument/2006/relationships/diagramLayout" Target="../diagrams/layout15.xml"/><Relationship Id="rId4" Type="http://schemas.openxmlformats.org/officeDocument/2006/relationships/diagramData" Target="../diagrams/data15.xml"/><Relationship Id="rId9" Type="http://schemas.openxmlformats.org/officeDocument/2006/relationships/image" Target="../media/image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.png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13" Type="http://schemas.microsoft.com/office/2007/relationships/diagramDrawing" Target="../diagrams/drawing2.xml"/><Relationship Id="rId3" Type="http://schemas.openxmlformats.org/officeDocument/2006/relationships/image" Target="../media/image7.jpeg"/><Relationship Id="rId7" Type="http://schemas.openxmlformats.org/officeDocument/2006/relationships/diagramColors" Target="../diagrams/colors1.xml"/><Relationship Id="rId12" Type="http://schemas.openxmlformats.org/officeDocument/2006/relationships/diagramColors" Target="../diagrams/colors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Relationship Id="rId6" Type="http://schemas.openxmlformats.org/officeDocument/2006/relationships/diagramQuickStyle" Target="../diagrams/quickStyle1.xml"/><Relationship Id="rId11" Type="http://schemas.openxmlformats.org/officeDocument/2006/relationships/diagramQuickStyle" Target="../diagrams/quickStyle2.xml"/><Relationship Id="rId5" Type="http://schemas.openxmlformats.org/officeDocument/2006/relationships/diagramLayout" Target="../diagrams/layout1.xml"/><Relationship Id="rId10" Type="http://schemas.openxmlformats.org/officeDocument/2006/relationships/diagramLayout" Target="../diagrams/layout2.xml"/><Relationship Id="rId4" Type="http://schemas.openxmlformats.org/officeDocument/2006/relationships/diagramData" Target="../diagrams/data1.xml"/><Relationship Id="rId9" Type="http://schemas.openxmlformats.org/officeDocument/2006/relationships/diagramData" Target="../diagrams/data2.xml"/><Relationship Id="rId1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eg"/><Relationship Id="rId13" Type="http://schemas.openxmlformats.org/officeDocument/2006/relationships/image" Target="../media/image37.jpeg"/><Relationship Id="rId18" Type="http://schemas.openxmlformats.org/officeDocument/2006/relationships/image" Target="../media/image42.jpeg"/><Relationship Id="rId26" Type="http://schemas.openxmlformats.org/officeDocument/2006/relationships/image" Target="../media/image50.jpeg"/><Relationship Id="rId3" Type="http://schemas.openxmlformats.org/officeDocument/2006/relationships/image" Target="../media/image27.jpeg"/><Relationship Id="rId21" Type="http://schemas.openxmlformats.org/officeDocument/2006/relationships/image" Target="../media/image45.jpeg"/><Relationship Id="rId7" Type="http://schemas.openxmlformats.org/officeDocument/2006/relationships/image" Target="../media/image31.jpeg"/><Relationship Id="rId12" Type="http://schemas.openxmlformats.org/officeDocument/2006/relationships/image" Target="../media/image36.jpeg"/><Relationship Id="rId17" Type="http://schemas.openxmlformats.org/officeDocument/2006/relationships/image" Target="../media/image41.jpeg"/><Relationship Id="rId25" Type="http://schemas.openxmlformats.org/officeDocument/2006/relationships/image" Target="../media/image49.jpeg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40.jpeg"/><Relationship Id="rId20" Type="http://schemas.openxmlformats.org/officeDocument/2006/relationships/image" Target="../media/image44.jpe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0.jpeg"/><Relationship Id="rId11" Type="http://schemas.openxmlformats.org/officeDocument/2006/relationships/image" Target="../media/image35.jpeg"/><Relationship Id="rId24" Type="http://schemas.openxmlformats.org/officeDocument/2006/relationships/image" Target="../media/image48.jpeg"/><Relationship Id="rId5" Type="http://schemas.openxmlformats.org/officeDocument/2006/relationships/image" Target="../media/image29.jpeg"/><Relationship Id="rId15" Type="http://schemas.openxmlformats.org/officeDocument/2006/relationships/image" Target="../media/image39.jpeg"/><Relationship Id="rId23" Type="http://schemas.openxmlformats.org/officeDocument/2006/relationships/image" Target="../media/image47.jpeg"/><Relationship Id="rId28" Type="http://schemas.openxmlformats.org/officeDocument/2006/relationships/image" Target="../media/image8.png"/><Relationship Id="rId10" Type="http://schemas.openxmlformats.org/officeDocument/2006/relationships/image" Target="../media/image34.jpeg"/><Relationship Id="rId19" Type="http://schemas.openxmlformats.org/officeDocument/2006/relationships/image" Target="../media/image43.jpeg"/><Relationship Id="rId4" Type="http://schemas.openxmlformats.org/officeDocument/2006/relationships/image" Target="../media/image28.jpeg"/><Relationship Id="rId9" Type="http://schemas.openxmlformats.org/officeDocument/2006/relationships/image" Target="../media/image33.jpeg"/><Relationship Id="rId14" Type="http://schemas.openxmlformats.org/officeDocument/2006/relationships/image" Target="../media/image38.jpeg"/><Relationship Id="rId22" Type="http://schemas.openxmlformats.org/officeDocument/2006/relationships/image" Target="../media/image46.jpeg"/><Relationship Id="rId27" Type="http://schemas.openxmlformats.org/officeDocument/2006/relationships/image" Target="../media/image51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diagramData" Target="../diagrams/data16.xml"/><Relationship Id="rId7" Type="http://schemas.microsoft.com/office/2007/relationships/diagramDrawing" Target="../diagrams/drawing16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7.xml"/><Relationship Id="rId6" Type="http://schemas.openxmlformats.org/officeDocument/2006/relationships/diagramColors" Target="../diagrams/colors16.xml"/><Relationship Id="rId5" Type="http://schemas.openxmlformats.org/officeDocument/2006/relationships/diagramQuickStyle" Target="../diagrams/quickStyle16.xml"/><Relationship Id="rId4" Type="http://schemas.openxmlformats.org/officeDocument/2006/relationships/diagramLayout" Target="../diagrams/layout1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7.xml"/><Relationship Id="rId7" Type="http://schemas.openxmlformats.org/officeDocument/2006/relationships/image" Target="../media/image8.png"/><Relationship Id="rId2" Type="http://schemas.openxmlformats.org/officeDocument/2006/relationships/diagramData" Target="../diagrams/data17.xml"/><Relationship Id="rId1" Type="http://schemas.openxmlformats.org/officeDocument/2006/relationships/slideLayout" Target="../slideLayouts/slideLayout14.xml"/><Relationship Id="rId6" Type="http://schemas.microsoft.com/office/2007/relationships/diagramDrawing" Target="../diagrams/drawing17.xml"/><Relationship Id="rId5" Type="http://schemas.openxmlformats.org/officeDocument/2006/relationships/diagramColors" Target="../diagrams/colors17.xml"/><Relationship Id="rId4" Type="http://schemas.openxmlformats.org/officeDocument/2006/relationships/diagramQuickStyle" Target="../diagrams/quickStyle1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8.xml"/><Relationship Id="rId7" Type="http://schemas.openxmlformats.org/officeDocument/2006/relationships/image" Target="../media/image8.png"/><Relationship Id="rId2" Type="http://schemas.openxmlformats.org/officeDocument/2006/relationships/diagramData" Target="../diagrams/data18.xml"/><Relationship Id="rId1" Type="http://schemas.openxmlformats.org/officeDocument/2006/relationships/slideLayout" Target="../slideLayouts/slideLayout14.xml"/><Relationship Id="rId6" Type="http://schemas.microsoft.com/office/2007/relationships/diagramDrawing" Target="../diagrams/drawing18.xml"/><Relationship Id="rId5" Type="http://schemas.openxmlformats.org/officeDocument/2006/relationships/diagramColors" Target="../diagrams/colors18.xml"/><Relationship Id="rId4" Type="http://schemas.openxmlformats.org/officeDocument/2006/relationships/diagramQuickStyle" Target="../diagrams/quickStyle1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9.xml"/><Relationship Id="rId7" Type="http://schemas.openxmlformats.org/officeDocument/2006/relationships/image" Target="../media/image8.png"/><Relationship Id="rId2" Type="http://schemas.openxmlformats.org/officeDocument/2006/relationships/diagramData" Target="../diagrams/data19.xml"/><Relationship Id="rId1" Type="http://schemas.openxmlformats.org/officeDocument/2006/relationships/slideLayout" Target="../slideLayouts/slideLayout14.xml"/><Relationship Id="rId6" Type="http://schemas.microsoft.com/office/2007/relationships/diagramDrawing" Target="../diagrams/drawing19.xml"/><Relationship Id="rId5" Type="http://schemas.openxmlformats.org/officeDocument/2006/relationships/diagramColors" Target="../diagrams/colors19.xml"/><Relationship Id="rId4" Type="http://schemas.openxmlformats.org/officeDocument/2006/relationships/diagramQuickStyle" Target="../diagrams/quickStyle19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8.pn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jpeg"/><Relationship Id="rId3" Type="http://schemas.openxmlformats.org/officeDocument/2006/relationships/image" Target="../media/image66.jpeg"/><Relationship Id="rId7" Type="http://schemas.openxmlformats.org/officeDocument/2006/relationships/image" Target="../media/image70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9.jpeg"/><Relationship Id="rId5" Type="http://schemas.openxmlformats.org/officeDocument/2006/relationships/image" Target="../media/image68.jpeg"/><Relationship Id="rId4" Type="http://schemas.openxmlformats.org/officeDocument/2006/relationships/image" Target="../media/image67.jpeg"/><Relationship Id="rId9" Type="http://schemas.openxmlformats.org/officeDocument/2006/relationships/image" Target="../media/image72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4.xml"/><Relationship Id="rId13" Type="http://schemas.openxmlformats.org/officeDocument/2006/relationships/diagramData" Target="../diagrams/data5.xml"/><Relationship Id="rId18" Type="http://schemas.openxmlformats.org/officeDocument/2006/relationships/image" Target="../media/image8.png"/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12" Type="http://schemas.microsoft.com/office/2007/relationships/diagramDrawing" Target="../diagrams/drawing4.xml"/><Relationship Id="rId17" Type="http://schemas.microsoft.com/office/2007/relationships/diagramDrawing" Target="../diagrams/drawing5.xml"/><Relationship Id="rId2" Type="http://schemas.openxmlformats.org/officeDocument/2006/relationships/notesSlide" Target="../notesSlides/notesSlide2.xml"/><Relationship Id="rId16" Type="http://schemas.openxmlformats.org/officeDocument/2006/relationships/diagramColors" Target="../diagrams/colors5.xml"/><Relationship Id="rId1" Type="http://schemas.openxmlformats.org/officeDocument/2006/relationships/slideLayout" Target="../slideLayouts/slideLayout14.xml"/><Relationship Id="rId6" Type="http://schemas.openxmlformats.org/officeDocument/2006/relationships/diagramColors" Target="../diagrams/colors3.xml"/><Relationship Id="rId11" Type="http://schemas.openxmlformats.org/officeDocument/2006/relationships/diagramColors" Target="../diagrams/colors4.xml"/><Relationship Id="rId5" Type="http://schemas.openxmlformats.org/officeDocument/2006/relationships/diagramQuickStyle" Target="../diagrams/quickStyle3.xml"/><Relationship Id="rId15" Type="http://schemas.openxmlformats.org/officeDocument/2006/relationships/diagramQuickStyle" Target="../diagrams/quickStyle5.xml"/><Relationship Id="rId10" Type="http://schemas.openxmlformats.org/officeDocument/2006/relationships/diagramQuickStyle" Target="../diagrams/quickStyle4.xml"/><Relationship Id="rId4" Type="http://schemas.openxmlformats.org/officeDocument/2006/relationships/diagramLayout" Target="../diagrams/layout3.xml"/><Relationship Id="rId9" Type="http://schemas.openxmlformats.org/officeDocument/2006/relationships/diagramLayout" Target="../diagrams/layout4.xml"/><Relationship Id="rId14" Type="http://schemas.openxmlformats.org/officeDocument/2006/relationships/diagramLayout" Target="../diagrams/layout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7.xml"/><Relationship Id="rId3" Type="http://schemas.openxmlformats.org/officeDocument/2006/relationships/diagramLayout" Target="../diagrams/layout6.xml"/><Relationship Id="rId7" Type="http://schemas.openxmlformats.org/officeDocument/2006/relationships/diagramData" Target="../diagrams/data7.xml"/><Relationship Id="rId12" Type="http://schemas.openxmlformats.org/officeDocument/2006/relationships/image" Target="../media/image8.png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14.xml"/><Relationship Id="rId6" Type="http://schemas.microsoft.com/office/2007/relationships/diagramDrawing" Target="../diagrams/drawing6.xml"/><Relationship Id="rId11" Type="http://schemas.microsoft.com/office/2007/relationships/diagramDrawing" Target="../diagrams/drawing7.xml"/><Relationship Id="rId5" Type="http://schemas.openxmlformats.org/officeDocument/2006/relationships/diagramColors" Target="../diagrams/colors6.xml"/><Relationship Id="rId10" Type="http://schemas.openxmlformats.org/officeDocument/2006/relationships/diagramColors" Target="../diagrams/colors7.xml"/><Relationship Id="rId4" Type="http://schemas.openxmlformats.org/officeDocument/2006/relationships/diagramQuickStyle" Target="../diagrams/quickStyle6.xml"/><Relationship Id="rId9" Type="http://schemas.openxmlformats.org/officeDocument/2006/relationships/diagramQuickStyle" Target="../diagrams/quickStyle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9.xml"/><Relationship Id="rId13" Type="http://schemas.openxmlformats.org/officeDocument/2006/relationships/image" Target="../media/image9.jpeg"/><Relationship Id="rId3" Type="http://schemas.openxmlformats.org/officeDocument/2006/relationships/diagramData" Target="../diagrams/data8.xml"/><Relationship Id="rId7" Type="http://schemas.microsoft.com/office/2007/relationships/diagramDrawing" Target="../diagrams/drawing8.xml"/><Relationship Id="rId12" Type="http://schemas.microsoft.com/office/2007/relationships/diagramDrawing" Target="../diagrams/drawing9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Relationship Id="rId6" Type="http://schemas.openxmlformats.org/officeDocument/2006/relationships/diagramColors" Target="../diagrams/colors8.xml"/><Relationship Id="rId11" Type="http://schemas.openxmlformats.org/officeDocument/2006/relationships/diagramColors" Target="../diagrams/colors9.xml"/><Relationship Id="rId5" Type="http://schemas.openxmlformats.org/officeDocument/2006/relationships/diagramQuickStyle" Target="../diagrams/quickStyle8.xml"/><Relationship Id="rId15" Type="http://schemas.openxmlformats.org/officeDocument/2006/relationships/image" Target="../media/image8.png"/><Relationship Id="rId10" Type="http://schemas.openxmlformats.org/officeDocument/2006/relationships/diagramQuickStyle" Target="../diagrams/quickStyle9.xml"/><Relationship Id="rId4" Type="http://schemas.openxmlformats.org/officeDocument/2006/relationships/diagramLayout" Target="../diagrams/layout8.xml"/><Relationship Id="rId9" Type="http://schemas.openxmlformats.org/officeDocument/2006/relationships/diagramLayout" Target="../diagrams/layout9.xml"/><Relationship Id="rId1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diagramData" Target="../diagrams/data10.xml"/><Relationship Id="rId7" Type="http://schemas.microsoft.com/office/2007/relationships/diagramDrawing" Target="../diagrams/drawing10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Relationship Id="rId6" Type="http://schemas.openxmlformats.org/officeDocument/2006/relationships/diagramColors" Target="../diagrams/colors10.xml"/><Relationship Id="rId5" Type="http://schemas.openxmlformats.org/officeDocument/2006/relationships/diagramQuickStyle" Target="../diagrams/quickStyle10.xml"/><Relationship Id="rId10" Type="http://schemas.microsoft.com/office/2007/relationships/hdphoto" Target="../media/hdphoto1.wdp"/><Relationship Id="rId4" Type="http://schemas.openxmlformats.org/officeDocument/2006/relationships/diagramLayout" Target="../diagrams/layout10.xml"/><Relationship Id="rId9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diagramData" Target="../diagrams/data11.xml"/><Relationship Id="rId7" Type="http://schemas.microsoft.com/office/2007/relationships/diagramDrawing" Target="../diagrams/drawing11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Relationship Id="rId6" Type="http://schemas.openxmlformats.org/officeDocument/2006/relationships/diagramColors" Target="../diagrams/colors11.xml"/><Relationship Id="rId5" Type="http://schemas.openxmlformats.org/officeDocument/2006/relationships/diagramQuickStyle" Target="../diagrams/quickStyle11.xml"/><Relationship Id="rId4" Type="http://schemas.openxmlformats.org/officeDocument/2006/relationships/diagramLayout" Target="../diagrams/layout1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8.png"/><Relationship Id="rId4" Type="http://schemas.openxmlformats.org/officeDocument/2006/relationships/image" Target="../media/image13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diagramData" Target="../diagrams/data12.xml"/><Relationship Id="rId7" Type="http://schemas.microsoft.com/office/2007/relationships/diagramDrawing" Target="../diagrams/drawing12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7.xml"/><Relationship Id="rId6" Type="http://schemas.openxmlformats.org/officeDocument/2006/relationships/diagramColors" Target="../diagrams/colors12.xml"/><Relationship Id="rId5" Type="http://schemas.openxmlformats.org/officeDocument/2006/relationships/diagramQuickStyle" Target="../diagrams/quickStyle12.xml"/><Relationship Id="rId10" Type="http://schemas.openxmlformats.org/officeDocument/2006/relationships/image" Target="../media/image8.png"/><Relationship Id="rId4" Type="http://schemas.openxmlformats.org/officeDocument/2006/relationships/diagramLayout" Target="../diagrams/layout12.xml"/><Relationship Id="rId9" Type="http://schemas.openxmlformats.org/officeDocument/2006/relationships/image" Target="../media/image1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99323"/>
            <a:ext cx="913324" cy="881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0828" y="188640"/>
            <a:ext cx="2255028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6 CuadroTexto"/>
          <p:cNvSpPr txBox="1"/>
          <p:nvPr/>
        </p:nvSpPr>
        <p:spPr>
          <a:xfrm>
            <a:off x="1260050" y="1124744"/>
            <a:ext cx="762119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C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itchFamily="34" charset="0"/>
                <a:cs typeface="Raavi" pitchFamily="34" charset="0"/>
              </a:rPr>
              <a:t>UNIVERSIDAD DE LAS FUERZAS ARMADAS - ESPE</a:t>
            </a:r>
          </a:p>
          <a:p>
            <a:pPr algn="ctr"/>
            <a:r>
              <a:rPr lang="es-EC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itchFamily="34" charset="0"/>
                <a:cs typeface="Raavi" pitchFamily="34" charset="0"/>
              </a:rPr>
              <a:t>DEPARTAMENTO DE CIENCIAS DE LA VIDA Y DE LA AGRICULTURA</a:t>
            </a:r>
          </a:p>
          <a:p>
            <a:pPr algn="ctr"/>
            <a:r>
              <a:rPr lang="es-EC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itchFamily="34" charset="0"/>
                <a:cs typeface="Raavi" pitchFamily="34" charset="0"/>
              </a:rPr>
              <a:t>CARRERA DE INGENIERÍA EN BIOTECNOLOGÍA</a:t>
            </a:r>
          </a:p>
        </p:txBody>
      </p:sp>
      <p:sp>
        <p:nvSpPr>
          <p:cNvPr id="8" name="7 CuadroTexto"/>
          <p:cNvSpPr txBox="1"/>
          <p:nvPr/>
        </p:nvSpPr>
        <p:spPr>
          <a:xfrm>
            <a:off x="2192079" y="2276872"/>
            <a:ext cx="583630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b="1" dirty="0" smtClean="0"/>
              <a:t>Evaluación de la capacidad mixotrófica de la microalga </a:t>
            </a:r>
            <a:r>
              <a:rPr lang="es-ES" b="1" i="1" dirty="0" err="1" smtClean="0"/>
              <a:t>Graesiella</a:t>
            </a:r>
            <a:r>
              <a:rPr lang="es-ES" b="1" i="1" dirty="0" smtClean="0"/>
              <a:t> </a:t>
            </a:r>
            <a:r>
              <a:rPr lang="es-ES" b="1" i="1" dirty="0" err="1" smtClean="0"/>
              <a:t>emersonii</a:t>
            </a:r>
            <a:r>
              <a:rPr lang="es-ES" b="1" i="1" dirty="0" smtClean="0"/>
              <a:t> (</a:t>
            </a:r>
            <a:r>
              <a:rPr lang="es-ES" b="1" i="1" dirty="0" err="1" smtClean="0"/>
              <a:t>Chlorella</a:t>
            </a:r>
            <a:r>
              <a:rPr lang="es-ES" b="1" i="1" dirty="0" smtClean="0"/>
              <a:t> </a:t>
            </a:r>
            <a:r>
              <a:rPr lang="es-ES" b="1" i="1" dirty="0" err="1" smtClean="0"/>
              <a:t>emersonii</a:t>
            </a:r>
            <a:r>
              <a:rPr lang="es-ES" b="1" i="1" dirty="0" smtClean="0"/>
              <a:t>) </a:t>
            </a:r>
            <a:r>
              <a:rPr lang="es-ES" b="1" dirty="0" smtClean="0"/>
              <a:t>con diferentes sustratos amiláceos</a:t>
            </a:r>
            <a:endParaRPr lang="es-EC" b="1" i="1" dirty="0">
              <a:latin typeface="Corbel" pitchFamily="34" charset="0"/>
              <a:cs typeface="Raavi" pitchFamily="34" charset="0"/>
            </a:endParaRPr>
          </a:p>
        </p:txBody>
      </p:sp>
      <p:sp>
        <p:nvSpPr>
          <p:cNvPr id="9" name="8 CuadroTexto"/>
          <p:cNvSpPr txBox="1"/>
          <p:nvPr/>
        </p:nvSpPr>
        <p:spPr>
          <a:xfrm>
            <a:off x="2361572" y="3284984"/>
            <a:ext cx="54507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C" sz="1600" dirty="0">
                <a:latin typeface="+mj-lt"/>
                <a:cs typeface="Raavi" pitchFamily="34" charset="0"/>
              </a:rPr>
              <a:t>PREVIA A LA OBTENCIÓN DE GRADO ACADÉMICO </a:t>
            </a:r>
            <a:r>
              <a:rPr lang="es-EC" sz="1600" dirty="0" smtClean="0">
                <a:latin typeface="+mj-lt"/>
                <a:cs typeface="Raavi" pitchFamily="34" charset="0"/>
              </a:rPr>
              <a:t>O TÍTULO </a:t>
            </a:r>
            <a:r>
              <a:rPr lang="es-EC" sz="1600" dirty="0">
                <a:latin typeface="+mj-lt"/>
                <a:cs typeface="Raavi" pitchFamily="34" charset="0"/>
              </a:rPr>
              <a:t>DE</a:t>
            </a:r>
            <a:r>
              <a:rPr lang="es-EC" sz="1600" dirty="0" smtClean="0">
                <a:latin typeface="+mj-lt"/>
                <a:cs typeface="Raavi" pitchFamily="34" charset="0"/>
              </a:rPr>
              <a:t>:</a:t>
            </a:r>
            <a:endParaRPr lang="es-EC" sz="1600" dirty="0">
              <a:latin typeface="+mj-lt"/>
              <a:cs typeface="Raavi" pitchFamily="34" charset="0"/>
            </a:endParaRPr>
          </a:p>
        </p:txBody>
      </p:sp>
      <p:sp>
        <p:nvSpPr>
          <p:cNvPr id="10" name="9 CuadroTexto"/>
          <p:cNvSpPr txBox="1"/>
          <p:nvPr/>
        </p:nvSpPr>
        <p:spPr>
          <a:xfrm>
            <a:off x="3630554" y="3738518"/>
            <a:ext cx="2879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C" sz="1600" b="1" dirty="0" smtClean="0">
                <a:latin typeface="+mj-lt"/>
                <a:cs typeface="Raavi" pitchFamily="34" charset="0"/>
              </a:rPr>
              <a:t>INGENIERA EN BIOTECNOLOGÍA</a:t>
            </a:r>
            <a:endParaRPr lang="es-EC" sz="1600" b="1" dirty="0">
              <a:latin typeface="+mj-lt"/>
              <a:cs typeface="Raavi" pitchFamily="34" charset="0"/>
            </a:endParaRPr>
          </a:p>
        </p:txBody>
      </p:sp>
      <p:sp>
        <p:nvSpPr>
          <p:cNvPr id="11" name="10 CuadroTexto"/>
          <p:cNvSpPr txBox="1"/>
          <p:nvPr/>
        </p:nvSpPr>
        <p:spPr>
          <a:xfrm>
            <a:off x="3406841" y="4170566"/>
            <a:ext cx="3253391" cy="338554"/>
          </a:xfrm>
          <a:prstGeom prst="rect">
            <a:avLst/>
          </a:prstGeom>
          <a:noFill/>
        </p:spPr>
        <p:txBody>
          <a:bodyPr wrap="none" rtlCol="0" anchor="ctr" anchorCtr="1">
            <a:spAutoFit/>
          </a:bodyPr>
          <a:lstStyle/>
          <a:p>
            <a:pPr algn="ctr"/>
            <a:r>
              <a:rPr lang="es-EC" sz="1600" dirty="0" smtClean="0">
                <a:latin typeface="+mj-lt"/>
                <a:cs typeface="Raavi" pitchFamily="34" charset="0"/>
              </a:rPr>
              <a:t>EVELYN TATIANA MALDONADO SILVA</a:t>
            </a:r>
            <a:endParaRPr lang="es-EC" sz="1600" dirty="0">
              <a:latin typeface="+mj-lt"/>
              <a:cs typeface="Raavi" pitchFamily="34" charset="0"/>
            </a:endParaRPr>
          </a:p>
        </p:txBody>
      </p:sp>
      <p:sp>
        <p:nvSpPr>
          <p:cNvPr id="12" name="11 CuadroTexto"/>
          <p:cNvSpPr txBox="1"/>
          <p:nvPr/>
        </p:nvSpPr>
        <p:spPr>
          <a:xfrm>
            <a:off x="4372963" y="5157192"/>
            <a:ext cx="12225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C" sz="1600" smtClean="0">
                <a:latin typeface="Corbel" pitchFamily="34" charset="0"/>
                <a:cs typeface="Raavi" pitchFamily="34" charset="0"/>
              </a:rPr>
              <a:t>Marzo, </a:t>
            </a:r>
            <a:r>
              <a:rPr lang="es-EC" sz="1600" dirty="0" smtClean="0">
                <a:latin typeface="Corbel" pitchFamily="34" charset="0"/>
                <a:cs typeface="Raavi" pitchFamily="34" charset="0"/>
              </a:rPr>
              <a:t>2014</a:t>
            </a:r>
          </a:p>
        </p:txBody>
      </p:sp>
      <p:sp>
        <p:nvSpPr>
          <p:cNvPr id="13" name="12 CuadroTexto"/>
          <p:cNvSpPr txBox="1"/>
          <p:nvPr/>
        </p:nvSpPr>
        <p:spPr>
          <a:xfrm>
            <a:off x="4122634" y="4582289"/>
            <a:ext cx="1776448" cy="430887"/>
          </a:xfrm>
          <a:prstGeom prst="rect">
            <a:avLst/>
          </a:prstGeom>
          <a:noFill/>
        </p:spPr>
        <p:txBody>
          <a:bodyPr wrap="none" rtlCol="0" anchor="ctr" anchorCtr="1">
            <a:spAutoFit/>
          </a:bodyPr>
          <a:lstStyle/>
          <a:p>
            <a:pPr algn="ctr"/>
            <a:r>
              <a:rPr lang="es-EC" sz="1100" dirty="0" smtClean="0">
                <a:latin typeface="+mj-lt"/>
                <a:cs typeface="Raavi" pitchFamily="34" charset="0"/>
              </a:rPr>
              <a:t>DR. EVER MORALES</a:t>
            </a:r>
          </a:p>
          <a:p>
            <a:pPr algn="ctr"/>
            <a:r>
              <a:rPr lang="es-EC" sz="1100" dirty="0" smtClean="0">
                <a:latin typeface="+mj-lt"/>
                <a:cs typeface="Raavi" pitchFamily="34" charset="0"/>
              </a:rPr>
              <a:t>ING.-MAT. PEDRO ROMERO</a:t>
            </a:r>
            <a:endParaRPr lang="es-EC" sz="1100" dirty="0">
              <a:latin typeface="+mj-lt"/>
              <a:cs typeface="Raavi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s-ES_tradnl" dirty="0" smtClean="0"/>
              <a:t>METODOLOGÍA</a:t>
            </a:r>
            <a:endParaRPr lang="es-ES" dirty="0"/>
          </a:p>
        </p:txBody>
      </p:sp>
      <p:sp>
        <p:nvSpPr>
          <p:cNvPr id="4" name="3 Marcador de contenido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/>
          <a:lstStyle/>
          <a:p>
            <a:pPr marL="342900" lvl="2" indent="-342900" algn="just"/>
            <a:r>
              <a:rPr lang="es-ES_tradnl" b="1" dirty="0"/>
              <a:t>Ensayo 2: </a:t>
            </a:r>
            <a:r>
              <a:rPr lang="es-ES_tradnl" dirty="0"/>
              <a:t>Crecimiento de la microalga con extractos solubles obtenidos de arroz, yuca y papa en cultivos discontinuos alimentados (1</a:t>
            </a:r>
            <a:r>
              <a:rPr lang="es-ES_tradnl" dirty="0" smtClean="0"/>
              <a:t>% p/v).</a:t>
            </a:r>
            <a:endParaRPr lang="es-ES" dirty="0"/>
          </a:p>
          <a:p>
            <a:pPr marL="0" indent="0">
              <a:buNone/>
            </a:pPr>
            <a:endParaRPr lang="es-ES" dirty="0"/>
          </a:p>
        </p:txBody>
      </p:sp>
      <p:grpSp>
        <p:nvGrpSpPr>
          <p:cNvPr id="5" name="18 Grupo"/>
          <p:cNvGrpSpPr/>
          <p:nvPr/>
        </p:nvGrpSpPr>
        <p:grpSpPr>
          <a:xfrm>
            <a:off x="611560" y="2564904"/>
            <a:ext cx="4209616" cy="1659811"/>
            <a:chOff x="0" y="0"/>
            <a:chExt cx="5401339" cy="2211572"/>
          </a:xfrm>
        </p:grpSpPr>
        <p:pic>
          <p:nvPicPr>
            <p:cNvPr id="6" name="5 Imagen" descr="D:\TESIS\Fotos\Ensayo almidones\P1060068.JPG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0743" b="24644"/>
            <a:stretch/>
          </p:blipFill>
          <p:spPr bwMode="auto">
            <a:xfrm>
              <a:off x="0" y="0"/>
              <a:ext cx="5401339" cy="2211572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7" name="Text Box 12"/>
            <p:cNvSpPr txBox="1">
              <a:spLocks noChangeArrowheads="1"/>
            </p:cNvSpPr>
            <p:nvPr/>
          </p:nvSpPr>
          <p:spPr bwMode="auto">
            <a:xfrm>
              <a:off x="0" y="21265"/>
              <a:ext cx="295275" cy="295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s-ES_tradnl" sz="1200" b="1" dirty="0">
                  <a:solidFill>
                    <a:srgbClr val="FFFFFF"/>
                  </a:solidFill>
                  <a:effectLst/>
                  <a:latin typeface="Arial"/>
                  <a:ea typeface="Times New Roman"/>
                  <a:cs typeface="Times New Roman"/>
                </a:rPr>
                <a:t>A</a:t>
              </a:r>
              <a:endParaRPr lang="es-ES" sz="1200" dirty="0">
                <a:effectLst/>
                <a:latin typeface="Arial"/>
                <a:ea typeface="Times New Roman"/>
                <a:cs typeface="Times New Roman"/>
              </a:endParaRPr>
            </a:p>
          </p:txBody>
        </p:sp>
      </p:grpSp>
      <p:grpSp>
        <p:nvGrpSpPr>
          <p:cNvPr id="8" name="19 Grupo"/>
          <p:cNvGrpSpPr/>
          <p:nvPr/>
        </p:nvGrpSpPr>
        <p:grpSpPr>
          <a:xfrm>
            <a:off x="4405087" y="4243344"/>
            <a:ext cx="4217903" cy="1651831"/>
            <a:chOff x="0" y="0"/>
            <a:chExt cx="5411972" cy="2200940"/>
          </a:xfrm>
        </p:grpSpPr>
        <p:pic>
          <p:nvPicPr>
            <p:cNvPr id="9" name="8 Imagen" descr="D:\TESIS\Fotos\Ensayo almidones\P1060117.JPG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4944" b="20705"/>
            <a:stretch/>
          </p:blipFill>
          <p:spPr bwMode="auto">
            <a:xfrm>
              <a:off x="10633" y="0"/>
              <a:ext cx="5401339" cy="220094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10" name="Text Box 12"/>
            <p:cNvSpPr txBox="1">
              <a:spLocks noChangeArrowheads="1"/>
            </p:cNvSpPr>
            <p:nvPr/>
          </p:nvSpPr>
          <p:spPr bwMode="auto">
            <a:xfrm>
              <a:off x="0" y="10633"/>
              <a:ext cx="295275" cy="295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s-ES" sz="1200" b="1">
                  <a:solidFill>
                    <a:srgbClr val="FFFFFF"/>
                  </a:solidFill>
                  <a:effectLst/>
                  <a:latin typeface="Arial"/>
                  <a:ea typeface="Times New Roman"/>
                  <a:cs typeface="Times New Roman"/>
                </a:rPr>
                <a:t>B</a:t>
              </a:r>
              <a:endParaRPr lang="es-ES" sz="1200">
                <a:effectLst/>
                <a:latin typeface="Arial"/>
                <a:ea typeface="Times New Roman"/>
                <a:cs typeface="Times New Roman"/>
              </a:endParaRPr>
            </a:p>
          </p:txBody>
        </p:sp>
      </p:grpSp>
      <p:sp>
        <p:nvSpPr>
          <p:cNvPr id="11" name="10 Flecha doblada hacia arriba"/>
          <p:cNvSpPr/>
          <p:nvPr/>
        </p:nvSpPr>
        <p:spPr>
          <a:xfrm rot="5400000">
            <a:off x="3412299" y="4456216"/>
            <a:ext cx="792088" cy="825518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2" name="11 CuadroTexto"/>
          <p:cNvSpPr txBox="1"/>
          <p:nvPr/>
        </p:nvSpPr>
        <p:spPr>
          <a:xfrm>
            <a:off x="5239726" y="2802471"/>
            <a:ext cx="350873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400" dirty="0" smtClean="0"/>
              <a:t>250ml + NF 3ml/L</a:t>
            </a:r>
          </a:p>
          <a:p>
            <a:r>
              <a:rPr lang="es-ES" sz="1400" dirty="0" smtClean="0"/>
              <a:t>Inóculo: </a:t>
            </a:r>
            <a:r>
              <a:rPr lang="es-ES_tradnl" sz="1400" dirty="0"/>
              <a:t>2x10</a:t>
            </a:r>
            <a:r>
              <a:rPr lang="es-ES_tradnl" sz="1400" baseline="30000" dirty="0"/>
              <a:t>6</a:t>
            </a:r>
            <a:r>
              <a:rPr lang="es-ES_tradnl" sz="1400" dirty="0"/>
              <a:t> </a:t>
            </a:r>
            <a:r>
              <a:rPr lang="es-ES_tradnl" sz="1400" dirty="0" smtClean="0"/>
              <a:t>células/ml</a:t>
            </a:r>
          </a:p>
          <a:p>
            <a:r>
              <a:rPr lang="es-ES_tradnl" sz="1400" dirty="0" smtClean="0"/>
              <a:t>115 </a:t>
            </a:r>
            <a:r>
              <a:rPr lang="es-ES_tradnl" sz="1400" dirty="0"/>
              <a:t>μmol.m</a:t>
            </a:r>
            <a:r>
              <a:rPr lang="es-ES_tradnl" sz="1400" baseline="30000" dirty="0"/>
              <a:t>-2</a:t>
            </a:r>
            <a:r>
              <a:rPr lang="es-ES_tradnl" sz="1400" dirty="0"/>
              <a:t>.s</a:t>
            </a:r>
            <a:r>
              <a:rPr lang="es-ES_tradnl" sz="1400" baseline="30000" dirty="0"/>
              <a:t>-1</a:t>
            </a:r>
            <a:r>
              <a:rPr lang="es-ES_tradnl" sz="1400" dirty="0" smtClean="0"/>
              <a:t>, 12:12, </a:t>
            </a:r>
            <a:r>
              <a:rPr lang="es-ES_tradnl" sz="1400" dirty="0"/>
              <a:t>21±2°C </a:t>
            </a:r>
            <a:r>
              <a:rPr lang="es-ES_tradnl" sz="1400" dirty="0" smtClean="0"/>
              <a:t>, agitación</a:t>
            </a:r>
          </a:p>
          <a:p>
            <a:r>
              <a:rPr lang="es-ES_tradnl" sz="1400" dirty="0" smtClean="0"/>
              <a:t>c/7 días + almidón 1%</a:t>
            </a:r>
          </a:p>
          <a:p>
            <a:r>
              <a:rPr lang="es-ES_tradnl" sz="1400" dirty="0"/>
              <a:t>Cámara de </a:t>
            </a:r>
            <a:r>
              <a:rPr lang="es-ES_tradnl" sz="1400" dirty="0" err="1"/>
              <a:t>Neubauer</a:t>
            </a:r>
            <a:endParaRPr lang="es-ES_tradnl" sz="1400" dirty="0"/>
          </a:p>
          <a:p>
            <a:endParaRPr lang="es-ES" sz="1400" dirty="0"/>
          </a:p>
        </p:txBody>
      </p:sp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6" t="39880" r="38200" b="32341"/>
          <a:stretch>
            <a:fillRect/>
          </a:stretch>
        </p:blipFill>
        <p:spPr bwMode="auto">
          <a:xfrm>
            <a:off x="6794500" y="5999163"/>
            <a:ext cx="2241550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2284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s-ES_tradnl" dirty="0"/>
              <a:t>METODOLOGÍA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algn="just"/>
            <a:r>
              <a:rPr lang="es-EC" sz="2400" b="1" dirty="0"/>
              <a:t>Ensayo 3: </a:t>
            </a:r>
            <a:r>
              <a:rPr lang="es-ES_tradnl" sz="2400" dirty="0"/>
              <a:t>Crecimiento de la microalga</a:t>
            </a:r>
            <a:r>
              <a:rPr lang="es-ES_tradnl" sz="2400" i="1" dirty="0"/>
              <a:t> </a:t>
            </a:r>
            <a:r>
              <a:rPr lang="es-ES_tradnl" sz="2400" dirty="0"/>
              <a:t>con diferentes almidones comerciales y extractos de papa, yuca, maíz y arroz en cultivos discontinuos alimentados (0.5%). </a:t>
            </a:r>
            <a:endParaRPr lang="es-ES" sz="2400" dirty="0"/>
          </a:p>
          <a:p>
            <a:endParaRPr lang="es-ES" dirty="0"/>
          </a:p>
        </p:txBody>
      </p:sp>
      <p:grpSp>
        <p:nvGrpSpPr>
          <p:cNvPr id="7" name="6 Grupo"/>
          <p:cNvGrpSpPr/>
          <p:nvPr/>
        </p:nvGrpSpPr>
        <p:grpSpPr>
          <a:xfrm>
            <a:off x="636148" y="3080834"/>
            <a:ext cx="1991636" cy="1068246"/>
            <a:chOff x="4256" y="2449420"/>
            <a:chExt cx="1775612" cy="887806"/>
          </a:xfrm>
          <a:scene3d>
            <a:camera prst="orthographicFront"/>
            <a:lightRig rig="flat" dir="t"/>
          </a:scene3d>
        </p:grpSpPr>
        <p:sp>
          <p:nvSpPr>
            <p:cNvPr id="8" name="7 Rectángulo"/>
            <p:cNvSpPr/>
            <p:nvPr/>
          </p:nvSpPr>
          <p:spPr>
            <a:xfrm>
              <a:off x="4256" y="2449420"/>
              <a:ext cx="1775612" cy="887806"/>
            </a:xfrm>
            <a:prstGeom prst="flowChartPreparation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9" name="8 Rectángulo"/>
            <p:cNvSpPr/>
            <p:nvPr/>
          </p:nvSpPr>
          <p:spPr>
            <a:xfrm>
              <a:off x="4256" y="2449420"/>
              <a:ext cx="1775612" cy="887806"/>
            </a:xfrm>
            <a:prstGeom prst="flowChartPreparation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spcFirstLastPara="0" vert="horz" wrap="square" lIns="8890" tIns="8890" rIns="8890" bIns="8890" numCol="1" spcCol="1270" anchor="ctr" anchorCtr="0">
              <a:noAutofit/>
            </a:bodyPr>
            <a:lstStyle/>
            <a:p>
              <a:pPr lvl="0" algn="ctr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s-EC" sz="1400" kern="1200" dirty="0" smtClean="0"/>
                <a:t>Determinación de crecimiento</a:t>
              </a:r>
            </a:p>
          </p:txBody>
        </p:sp>
      </p:grpSp>
      <p:grpSp>
        <p:nvGrpSpPr>
          <p:cNvPr id="10" name="9 Grupo"/>
          <p:cNvGrpSpPr/>
          <p:nvPr/>
        </p:nvGrpSpPr>
        <p:grpSpPr>
          <a:xfrm>
            <a:off x="2483768" y="4122564"/>
            <a:ext cx="1968804" cy="1034628"/>
            <a:chOff x="2152748" y="2449420"/>
            <a:chExt cx="1775612" cy="887806"/>
          </a:xfrm>
          <a:scene3d>
            <a:camera prst="orthographicFront"/>
            <a:lightRig rig="flat" dir="t"/>
          </a:scene3d>
        </p:grpSpPr>
        <p:sp>
          <p:nvSpPr>
            <p:cNvPr id="11" name="10 Rectángulo"/>
            <p:cNvSpPr/>
            <p:nvPr/>
          </p:nvSpPr>
          <p:spPr>
            <a:xfrm>
              <a:off x="2152748" y="2449420"/>
              <a:ext cx="1775612" cy="887806"/>
            </a:xfrm>
            <a:prstGeom prst="flowChartPreparation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</p:sp>
        <p:sp>
          <p:nvSpPr>
            <p:cNvPr id="12" name="11 Rectángulo"/>
            <p:cNvSpPr/>
            <p:nvPr/>
          </p:nvSpPr>
          <p:spPr>
            <a:xfrm>
              <a:off x="2152748" y="2449420"/>
              <a:ext cx="1775612" cy="887806"/>
            </a:xfrm>
            <a:prstGeom prst="flowChartPreparation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spcFirstLastPara="0" vert="horz" wrap="square" lIns="8890" tIns="8890" rIns="8890" bIns="8890" numCol="1" spcCol="1270" anchor="ctr" anchorCtr="0">
              <a:noAutofit/>
            </a:bodyPr>
            <a:lstStyle/>
            <a:p>
              <a:pPr lvl="0" algn="ctr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s-EC" sz="1400" kern="1200" dirty="0" smtClean="0"/>
                <a:t>Producción de amilasas</a:t>
              </a:r>
            </a:p>
          </p:txBody>
        </p:sp>
      </p:grpSp>
      <p:grpSp>
        <p:nvGrpSpPr>
          <p:cNvPr id="13" name="12 Grupo"/>
          <p:cNvGrpSpPr/>
          <p:nvPr/>
        </p:nvGrpSpPr>
        <p:grpSpPr>
          <a:xfrm>
            <a:off x="4788024" y="4077072"/>
            <a:ext cx="1944216" cy="1008112"/>
            <a:chOff x="4301239" y="2449420"/>
            <a:chExt cx="1775612" cy="887806"/>
          </a:xfrm>
          <a:scene3d>
            <a:camera prst="orthographicFront"/>
            <a:lightRig rig="flat" dir="t"/>
          </a:scene3d>
        </p:grpSpPr>
        <p:sp>
          <p:nvSpPr>
            <p:cNvPr id="14" name="13 Rectángulo"/>
            <p:cNvSpPr/>
            <p:nvPr/>
          </p:nvSpPr>
          <p:spPr>
            <a:xfrm>
              <a:off x="4301239" y="2449420"/>
              <a:ext cx="1775612" cy="887806"/>
            </a:xfrm>
            <a:prstGeom prst="flowChartPreparation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</p:sp>
        <p:sp>
          <p:nvSpPr>
            <p:cNvPr id="15" name="14 Preparación"/>
            <p:cNvSpPr/>
            <p:nvPr/>
          </p:nvSpPr>
          <p:spPr>
            <a:xfrm>
              <a:off x="4301239" y="2449420"/>
              <a:ext cx="1775612" cy="887806"/>
            </a:xfrm>
            <a:prstGeom prst="flowChartPreparation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spcFirstLastPara="0" vert="horz" wrap="square" lIns="8890" tIns="8890" rIns="8890" bIns="8890" numCol="1" spcCol="1270" anchor="ctr" anchorCtr="0">
              <a:noAutofit/>
            </a:bodyPr>
            <a:lstStyle/>
            <a:p>
              <a:pPr lvl="0" algn="ctr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s-EC" sz="1400" kern="1200" dirty="0" smtClean="0"/>
                <a:t>Clorofila total </a:t>
              </a:r>
            </a:p>
          </p:txBody>
        </p:sp>
      </p:grpSp>
      <p:grpSp>
        <p:nvGrpSpPr>
          <p:cNvPr id="16" name="15 Grupo"/>
          <p:cNvGrpSpPr/>
          <p:nvPr/>
        </p:nvGrpSpPr>
        <p:grpSpPr>
          <a:xfrm>
            <a:off x="6738700" y="3068960"/>
            <a:ext cx="1937756" cy="1031822"/>
            <a:chOff x="6449730" y="2449420"/>
            <a:chExt cx="1775612" cy="887806"/>
          </a:xfrm>
          <a:scene3d>
            <a:camera prst="orthographicFront"/>
            <a:lightRig rig="flat" dir="t"/>
          </a:scene3d>
        </p:grpSpPr>
        <p:sp>
          <p:nvSpPr>
            <p:cNvPr id="17" name="16 Rectángulo"/>
            <p:cNvSpPr/>
            <p:nvPr/>
          </p:nvSpPr>
          <p:spPr>
            <a:xfrm>
              <a:off x="6449730" y="2449420"/>
              <a:ext cx="1775612" cy="887806"/>
            </a:xfrm>
            <a:prstGeom prst="flowChartPreparation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</p:sp>
        <p:sp>
          <p:nvSpPr>
            <p:cNvPr id="18" name="17 Rectángulo"/>
            <p:cNvSpPr/>
            <p:nvPr/>
          </p:nvSpPr>
          <p:spPr>
            <a:xfrm>
              <a:off x="6449730" y="2449420"/>
              <a:ext cx="1775612" cy="887806"/>
            </a:xfrm>
            <a:prstGeom prst="flowChartPreparation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spcFirstLastPara="0" vert="horz" wrap="square" lIns="8890" tIns="8890" rIns="8890" bIns="8890" numCol="1" spcCol="1270" anchor="ctr" anchorCtr="0">
              <a:noAutofit/>
            </a:bodyPr>
            <a:lstStyle/>
            <a:p>
              <a:pPr lvl="0" algn="ctr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s-EC" sz="1400" kern="1200" dirty="0" smtClean="0"/>
                <a:t>Proteínas y carbohidratos</a:t>
              </a:r>
              <a:endParaRPr lang="es-ES" sz="1400" kern="1200" dirty="0"/>
            </a:p>
          </p:txBody>
        </p:sp>
      </p:grpSp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6" t="39880" r="38200" b="32341"/>
          <a:stretch>
            <a:fillRect/>
          </a:stretch>
        </p:blipFill>
        <p:spPr bwMode="auto">
          <a:xfrm>
            <a:off x="6794500" y="5999163"/>
            <a:ext cx="2241550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7026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s-ES_tradnl" dirty="0" smtClean="0"/>
              <a:t>METODOLOGÍA</a:t>
            </a:r>
            <a:endParaRPr lang="es-ES" dirty="0"/>
          </a:p>
        </p:txBody>
      </p:sp>
      <p:grpSp>
        <p:nvGrpSpPr>
          <p:cNvPr id="4" name="14 Grupo"/>
          <p:cNvGrpSpPr/>
          <p:nvPr/>
        </p:nvGrpSpPr>
        <p:grpSpPr>
          <a:xfrm>
            <a:off x="611560" y="1340768"/>
            <a:ext cx="3528392" cy="2448272"/>
            <a:chOff x="0" y="0"/>
            <a:chExt cx="5610225" cy="4495800"/>
          </a:xfrm>
        </p:grpSpPr>
        <p:pic>
          <p:nvPicPr>
            <p:cNvPr id="5" name="4 Imagen" descr="D:\IMAGENES\Samsung S3\20130711_152452.jpg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3316" b="23486"/>
            <a:stretch/>
          </p:blipFill>
          <p:spPr bwMode="auto">
            <a:xfrm>
              <a:off x="0" y="0"/>
              <a:ext cx="5610225" cy="2238375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6" name="5 Imagen" descr="D:\IMAGENES\Samsung S3\20130711_152515.jpg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3772" b="22578"/>
            <a:stretch/>
          </p:blipFill>
          <p:spPr bwMode="auto">
            <a:xfrm>
              <a:off x="0" y="2238375"/>
              <a:ext cx="5610225" cy="2257425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</p:grpSp>
      <p:grpSp>
        <p:nvGrpSpPr>
          <p:cNvPr id="7" name="27 Grupo"/>
          <p:cNvGrpSpPr/>
          <p:nvPr/>
        </p:nvGrpSpPr>
        <p:grpSpPr>
          <a:xfrm>
            <a:off x="4932040" y="3573016"/>
            <a:ext cx="3888432" cy="2256640"/>
            <a:chOff x="0" y="0"/>
            <a:chExt cx="5263116" cy="3444949"/>
          </a:xfrm>
        </p:grpSpPr>
        <p:pic>
          <p:nvPicPr>
            <p:cNvPr id="8" name="7 Imagen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6" r="1098" b="17785"/>
            <a:stretch/>
          </p:blipFill>
          <p:spPr bwMode="auto">
            <a:xfrm>
              <a:off x="0" y="0"/>
              <a:ext cx="5263116" cy="1765005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9" name="8 Imagen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765005"/>
              <a:ext cx="5252484" cy="1679944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10" name="9 Flecha doblada hacia arriba"/>
          <p:cNvSpPr/>
          <p:nvPr/>
        </p:nvSpPr>
        <p:spPr>
          <a:xfrm rot="5400000">
            <a:off x="3624624" y="3721555"/>
            <a:ext cx="908235" cy="1317738"/>
          </a:xfrm>
          <a:prstGeom prst="bentUp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" name="10 CuadroTexto"/>
          <p:cNvSpPr txBox="1"/>
          <p:nvPr/>
        </p:nvSpPr>
        <p:spPr>
          <a:xfrm>
            <a:off x="4788023" y="1988840"/>
            <a:ext cx="388843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400" dirty="0" smtClean="0"/>
              <a:t>250ml + NF 3ml/L</a:t>
            </a:r>
          </a:p>
          <a:p>
            <a:r>
              <a:rPr lang="es-ES" sz="1400" dirty="0" smtClean="0"/>
              <a:t>Inóculo: </a:t>
            </a:r>
            <a:r>
              <a:rPr lang="es-ES_tradnl" sz="1400" dirty="0"/>
              <a:t>2x10</a:t>
            </a:r>
            <a:r>
              <a:rPr lang="es-ES_tradnl" sz="1400" baseline="30000" dirty="0"/>
              <a:t>6</a:t>
            </a:r>
            <a:r>
              <a:rPr lang="es-ES_tradnl" sz="1400" dirty="0"/>
              <a:t> </a:t>
            </a:r>
            <a:r>
              <a:rPr lang="es-ES_tradnl" sz="1400" dirty="0" smtClean="0"/>
              <a:t>células/ml</a:t>
            </a:r>
          </a:p>
          <a:p>
            <a:r>
              <a:rPr lang="es-ES_tradnl" sz="1400" dirty="0"/>
              <a:t>115 μmol.m</a:t>
            </a:r>
            <a:r>
              <a:rPr lang="es-ES_tradnl" sz="1400" baseline="30000" dirty="0"/>
              <a:t>-2</a:t>
            </a:r>
            <a:r>
              <a:rPr lang="es-ES_tradnl" sz="1400" dirty="0"/>
              <a:t>.s</a:t>
            </a:r>
            <a:r>
              <a:rPr lang="es-ES_tradnl" sz="1400" baseline="30000" dirty="0"/>
              <a:t>-1</a:t>
            </a:r>
            <a:r>
              <a:rPr lang="es-ES_tradnl" sz="1400" dirty="0" smtClean="0"/>
              <a:t>, 12:12, 21±2°C , agitación </a:t>
            </a:r>
          </a:p>
          <a:p>
            <a:r>
              <a:rPr lang="es-ES_tradnl" sz="1400" dirty="0" smtClean="0"/>
              <a:t>c/7 días + almidón 0.5%</a:t>
            </a:r>
          </a:p>
          <a:p>
            <a:r>
              <a:rPr lang="es-ES_tradnl" sz="1400" dirty="0"/>
              <a:t>Cámara de </a:t>
            </a:r>
            <a:r>
              <a:rPr lang="es-ES_tradnl" sz="1400" dirty="0" err="1"/>
              <a:t>Neubauer</a:t>
            </a:r>
            <a:endParaRPr lang="es-ES_tradnl" sz="1400" dirty="0"/>
          </a:p>
          <a:p>
            <a:endParaRPr lang="es-ES" sz="1400" dirty="0"/>
          </a:p>
        </p:txBody>
      </p:sp>
      <p:sp>
        <p:nvSpPr>
          <p:cNvPr id="12" name="11 CuadroTexto"/>
          <p:cNvSpPr txBox="1"/>
          <p:nvPr/>
        </p:nvSpPr>
        <p:spPr>
          <a:xfrm>
            <a:off x="755576" y="5070488"/>
            <a:ext cx="2880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400" dirty="0"/>
              <a:t>En fase estacionaria </a:t>
            </a:r>
            <a:r>
              <a:rPr lang="es-ES_tradnl" sz="1400" dirty="0" smtClean="0"/>
              <a:t>: </a:t>
            </a:r>
            <a:r>
              <a:rPr lang="es-ES_tradnl" sz="1400" dirty="0"/>
              <a:t>amilasas</a:t>
            </a:r>
            <a:r>
              <a:rPr lang="es-ES_tradnl" sz="1400" dirty="0" smtClean="0"/>
              <a:t>,</a:t>
            </a:r>
          </a:p>
          <a:p>
            <a:r>
              <a:rPr lang="es-ES_tradnl" sz="1400" dirty="0" smtClean="0"/>
              <a:t>En </a:t>
            </a:r>
            <a:r>
              <a:rPr lang="es-ES_tradnl" sz="1400" dirty="0"/>
              <a:t>fase exponencial :</a:t>
            </a:r>
            <a:r>
              <a:rPr lang="es-ES_tradnl" sz="1400" dirty="0" smtClean="0"/>
              <a:t> clorofila total.</a:t>
            </a:r>
            <a:endParaRPr lang="es-ES" sz="1400" dirty="0"/>
          </a:p>
        </p:txBody>
      </p:sp>
      <p:grpSp>
        <p:nvGrpSpPr>
          <p:cNvPr id="13" name="12 Grupo"/>
          <p:cNvGrpSpPr/>
          <p:nvPr/>
        </p:nvGrpSpPr>
        <p:grpSpPr>
          <a:xfrm>
            <a:off x="7020272" y="704570"/>
            <a:ext cx="1991636" cy="1068246"/>
            <a:chOff x="4256" y="2449420"/>
            <a:chExt cx="1775612" cy="887806"/>
          </a:xfrm>
          <a:scene3d>
            <a:camera prst="orthographicFront"/>
            <a:lightRig rig="flat" dir="t"/>
          </a:scene3d>
        </p:grpSpPr>
        <p:sp>
          <p:nvSpPr>
            <p:cNvPr id="14" name="7 Rectángulo"/>
            <p:cNvSpPr/>
            <p:nvPr/>
          </p:nvSpPr>
          <p:spPr>
            <a:xfrm>
              <a:off x="4256" y="2449420"/>
              <a:ext cx="1775612" cy="887806"/>
            </a:xfrm>
            <a:prstGeom prst="flowChartPreparation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15" name="8 Rectángulo"/>
            <p:cNvSpPr/>
            <p:nvPr/>
          </p:nvSpPr>
          <p:spPr>
            <a:xfrm>
              <a:off x="4256" y="2449420"/>
              <a:ext cx="1775612" cy="887806"/>
            </a:xfrm>
            <a:prstGeom prst="flowChartPreparation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spcFirstLastPara="0" vert="horz" wrap="square" lIns="8890" tIns="8890" rIns="8890" bIns="8890" numCol="1" spcCol="1270" anchor="ctr" anchorCtr="0">
              <a:noAutofit/>
            </a:bodyPr>
            <a:lstStyle/>
            <a:p>
              <a:pPr lvl="0" algn="ctr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s-EC" sz="1400" kern="1200" dirty="0" smtClean="0"/>
                <a:t>Determinación de crecimiento</a:t>
              </a:r>
            </a:p>
          </p:txBody>
        </p:sp>
      </p:grpSp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6" t="39880" r="38200" b="32341"/>
          <a:stretch>
            <a:fillRect/>
          </a:stretch>
        </p:blipFill>
        <p:spPr bwMode="auto">
          <a:xfrm>
            <a:off x="6794500" y="5999163"/>
            <a:ext cx="2241550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611560" y="1340768"/>
            <a:ext cx="370837" cy="492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s-ES_tradnl" sz="1400" b="1" dirty="0">
                <a:solidFill>
                  <a:srgbClr val="FFFFFF"/>
                </a:solidFill>
                <a:effectLst/>
                <a:latin typeface="Arial"/>
                <a:ea typeface="Times New Roman"/>
                <a:cs typeface="Times New Roman"/>
              </a:rPr>
              <a:t>A</a:t>
            </a:r>
            <a:endParaRPr lang="es-ES" sz="1400" dirty="0">
              <a:effectLst/>
              <a:latin typeface="Arial"/>
              <a:ea typeface="Times New Roman"/>
              <a:cs typeface="Times New Roman"/>
            </a:endParaRP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4932040" y="3571433"/>
            <a:ext cx="370837" cy="492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s-ES_tradnl" sz="1400" b="1" dirty="0">
                <a:solidFill>
                  <a:srgbClr val="FFFFFF"/>
                </a:solidFill>
                <a:latin typeface="Arial"/>
                <a:ea typeface="Times New Roman"/>
                <a:cs typeface="Times New Roman"/>
              </a:rPr>
              <a:t>B</a:t>
            </a:r>
            <a:endParaRPr lang="es-ES" sz="1400" dirty="0">
              <a:effectLst/>
              <a:latin typeface="Arial"/>
              <a:ea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701208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s-ES_tradnl" dirty="0" smtClean="0"/>
              <a:t>METODOLOGÍA</a:t>
            </a:r>
            <a:endParaRPr lang="es-ES" dirty="0"/>
          </a:p>
        </p:txBody>
      </p:sp>
      <p:graphicFrame>
        <p:nvGraphicFramePr>
          <p:cNvPr id="9" name="8 Marcador de contenido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94947131"/>
              </p:ext>
            </p:extLst>
          </p:nvPr>
        </p:nvGraphicFramePr>
        <p:xfrm>
          <a:off x="107504" y="1412776"/>
          <a:ext cx="8784976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4" name="3 Imagen"/>
          <p:cNvPicPr/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36" t="3948" r="5796" b="6578"/>
          <a:stretch/>
        </p:blipFill>
        <p:spPr bwMode="auto">
          <a:xfrm>
            <a:off x="323528" y="4293096"/>
            <a:ext cx="3312368" cy="1681837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4 Imagen" descr="C:\Users\EVELYN MALDONADO\AppData\Local\Microsoft\Windows\Temporary Internet Files\Content.Word\IMG_5613.jpg"/>
          <p:cNvPicPr/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39" t="4461" r="5422" b="6319"/>
          <a:stretch/>
        </p:blipFill>
        <p:spPr bwMode="auto">
          <a:xfrm>
            <a:off x="6012160" y="2023229"/>
            <a:ext cx="2520280" cy="188100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6" name="5 Grupo"/>
          <p:cNvGrpSpPr/>
          <p:nvPr/>
        </p:nvGrpSpPr>
        <p:grpSpPr>
          <a:xfrm>
            <a:off x="6779660" y="746318"/>
            <a:ext cx="1968804" cy="1034628"/>
            <a:chOff x="2152748" y="2449420"/>
            <a:chExt cx="1775612" cy="887806"/>
          </a:xfrm>
          <a:scene3d>
            <a:camera prst="orthographicFront"/>
            <a:lightRig rig="flat" dir="t"/>
          </a:scene3d>
        </p:grpSpPr>
        <p:sp>
          <p:nvSpPr>
            <p:cNvPr id="7" name="10 Rectángulo"/>
            <p:cNvSpPr/>
            <p:nvPr/>
          </p:nvSpPr>
          <p:spPr>
            <a:xfrm>
              <a:off x="2152748" y="2449420"/>
              <a:ext cx="1775612" cy="887806"/>
            </a:xfrm>
            <a:prstGeom prst="flowChartPreparation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</p:sp>
        <p:sp>
          <p:nvSpPr>
            <p:cNvPr id="8" name="11 Rectángulo"/>
            <p:cNvSpPr/>
            <p:nvPr/>
          </p:nvSpPr>
          <p:spPr>
            <a:xfrm>
              <a:off x="2152748" y="2449420"/>
              <a:ext cx="1775612" cy="887806"/>
            </a:xfrm>
            <a:prstGeom prst="flowChartPreparation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spcFirstLastPara="0" vert="horz" wrap="square" lIns="8890" tIns="8890" rIns="8890" bIns="8890" numCol="1" spcCol="1270" anchor="ctr" anchorCtr="0">
              <a:noAutofit/>
            </a:bodyPr>
            <a:lstStyle/>
            <a:p>
              <a:pPr lvl="0" algn="ctr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s-EC" sz="1400" kern="1200" dirty="0" smtClean="0"/>
                <a:t>Producción de amilasas</a:t>
              </a:r>
            </a:p>
          </p:txBody>
        </p:sp>
      </p:grp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6" t="39880" r="38200" b="32341"/>
          <a:stretch>
            <a:fillRect/>
          </a:stretch>
        </p:blipFill>
        <p:spPr bwMode="auto">
          <a:xfrm>
            <a:off x="6794500" y="5999163"/>
            <a:ext cx="2241550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24337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s-ES_tradnl" dirty="0" smtClean="0"/>
              <a:t>METODOLOGÍA</a:t>
            </a:r>
            <a:endParaRPr lang="es-ES" dirty="0"/>
          </a:p>
        </p:txBody>
      </p:sp>
      <p:graphicFrame>
        <p:nvGraphicFramePr>
          <p:cNvPr id="7" name="6 Marcador de contenido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4225410"/>
              </p:ext>
            </p:extLst>
          </p:nvPr>
        </p:nvGraphicFramePr>
        <p:xfrm>
          <a:off x="457200" y="1412776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pSp>
        <p:nvGrpSpPr>
          <p:cNvPr id="4" name="3 Grupo"/>
          <p:cNvGrpSpPr/>
          <p:nvPr/>
        </p:nvGrpSpPr>
        <p:grpSpPr>
          <a:xfrm>
            <a:off x="6660232" y="692696"/>
            <a:ext cx="1944216" cy="1008112"/>
            <a:chOff x="4301239" y="2449420"/>
            <a:chExt cx="1775612" cy="887806"/>
          </a:xfrm>
          <a:scene3d>
            <a:camera prst="orthographicFront"/>
            <a:lightRig rig="flat" dir="t"/>
          </a:scene3d>
        </p:grpSpPr>
        <p:sp>
          <p:nvSpPr>
            <p:cNvPr id="5" name="13 Rectángulo"/>
            <p:cNvSpPr/>
            <p:nvPr/>
          </p:nvSpPr>
          <p:spPr>
            <a:xfrm>
              <a:off x="4301239" y="2449420"/>
              <a:ext cx="1775612" cy="887806"/>
            </a:xfrm>
            <a:prstGeom prst="flowChartPreparation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</p:sp>
        <p:sp>
          <p:nvSpPr>
            <p:cNvPr id="6" name="5 Preparación"/>
            <p:cNvSpPr/>
            <p:nvPr/>
          </p:nvSpPr>
          <p:spPr>
            <a:xfrm>
              <a:off x="4301239" y="2449420"/>
              <a:ext cx="1775612" cy="887806"/>
            </a:xfrm>
            <a:prstGeom prst="flowChartPreparation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spcFirstLastPara="0" vert="horz" wrap="square" lIns="8890" tIns="8890" rIns="8890" bIns="8890" numCol="1" spcCol="1270" anchor="ctr" anchorCtr="0">
              <a:noAutofit/>
            </a:bodyPr>
            <a:lstStyle/>
            <a:p>
              <a:pPr lvl="0" algn="ctr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s-EC" sz="1400" kern="1200" dirty="0" smtClean="0"/>
                <a:t>Clorofila total </a:t>
              </a:r>
            </a:p>
          </p:txBody>
        </p:sp>
      </p:grpSp>
      <p:pic>
        <p:nvPicPr>
          <p:cNvPr id="8" name="Picture 2" descr="F:\TESIS\FOTOS\Fotos celular\20130806_123044.jpg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357"/>
          <a:stretch/>
        </p:blipFill>
        <p:spPr bwMode="auto">
          <a:xfrm>
            <a:off x="611560" y="1340768"/>
            <a:ext cx="2700300" cy="17749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8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733379"/>
              </p:ext>
            </p:extLst>
          </p:nvPr>
        </p:nvGraphicFramePr>
        <p:xfrm>
          <a:off x="4716016" y="4293096"/>
          <a:ext cx="40957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name="Equation" r:id="rId10" imgW="4102100" imgH="520700" progId="Equation.DSMT4">
                  <p:embed/>
                </p:oleObj>
              </mc:Choice>
              <mc:Fallback>
                <p:oleObj name="Equation" r:id="rId10" imgW="4102100" imgH="520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4293096"/>
                        <a:ext cx="409575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9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237673"/>
              </p:ext>
            </p:extLst>
          </p:nvPr>
        </p:nvGraphicFramePr>
        <p:xfrm>
          <a:off x="4618546" y="5157192"/>
          <a:ext cx="40481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" name="Equation" r:id="rId12" imgW="4051300" imgH="520700" progId="Equation.DSMT4">
                  <p:embed/>
                </p:oleObj>
              </mc:Choice>
              <mc:Fallback>
                <p:oleObj name="Equation" r:id="rId12" imgW="4051300" imgH="520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546" y="5157192"/>
                        <a:ext cx="404812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539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457200" y="981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6" t="39880" r="38200" b="32341"/>
          <a:stretch>
            <a:fillRect/>
          </a:stretch>
        </p:blipFill>
        <p:spPr bwMode="auto">
          <a:xfrm>
            <a:off x="6794500" y="5999163"/>
            <a:ext cx="2241550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24337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s-ES_tradnl" dirty="0"/>
              <a:t>METODOLOGÍA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algn="ctr"/>
            <a:endParaRPr lang="es-ES" b="1" dirty="0" smtClean="0"/>
          </a:p>
          <a:p>
            <a:pPr marL="0" indent="0" algn="ctr">
              <a:buNone/>
            </a:pPr>
            <a:r>
              <a:rPr lang="es-ES" b="1" dirty="0" smtClean="0"/>
              <a:t>Proteínas</a:t>
            </a:r>
            <a:r>
              <a:rPr lang="es-ES" b="1" dirty="0"/>
              <a:t>:</a:t>
            </a:r>
          </a:p>
          <a:p>
            <a:pPr marL="365760" lvl="1" indent="0" algn="ctr">
              <a:buNone/>
            </a:pPr>
            <a:r>
              <a:rPr lang="es-ES_tradnl" dirty="0"/>
              <a:t>M</a:t>
            </a:r>
            <a:r>
              <a:rPr lang="es-ES_tradnl" dirty="0" smtClean="0"/>
              <a:t>etodología </a:t>
            </a:r>
            <a:r>
              <a:rPr lang="es-ES_tradnl" dirty="0"/>
              <a:t>descrita por </a:t>
            </a:r>
            <a:r>
              <a:rPr lang="es-ES" dirty="0" err="1"/>
              <a:t>Lowry</a:t>
            </a:r>
            <a:r>
              <a:rPr lang="es-ES" dirty="0"/>
              <a:t>, </a:t>
            </a:r>
            <a:r>
              <a:rPr lang="es-ES" dirty="0" err="1"/>
              <a:t>Rosenbrough</a:t>
            </a:r>
            <a:r>
              <a:rPr lang="es-ES" dirty="0"/>
              <a:t>, </a:t>
            </a:r>
            <a:r>
              <a:rPr lang="es-ES" dirty="0" err="1"/>
              <a:t>Farr</a:t>
            </a:r>
            <a:r>
              <a:rPr lang="es-ES" dirty="0"/>
              <a:t>, &amp; Randall (1951)</a:t>
            </a:r>
            <a:r>
              <a:rPr lang="es-ES_tradnl" dirty="0"/>
              <a:t> y el método colorimétrico de Wiener </a:t>
            </a:r>
            <a:r>
              <a:rPr lang="es-ES_tradnl" dirty="0" err="1"/>
              <a:t>Lab</a:t>
            </a:r>
            <a:r>
              <a:rPr lang="es-ES_tradnl" dirty="0"/>
              <a:t>.</a:t>
            </a:r>
            <a:endParaRPr lang="es-ES" dirty="0"/>
          </a:p>
          <a:p>
            <a:pPr lvl="1"/>
            <a:endParaRPr lang="es-ES" dirty="0"/>
          </a:p>
          <a:p>
            <a:endParaRPr lang="es-ES" dirty="0"/>
          </a:p>
        </p:txBody>
      </p:sp>
      <p:sp>
        <p:nvSpPr>
          <p:cNvPr id="9" name="8 Marcador de contenido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algn="ctr"/>
            <a:endParaRPr lang="es-ES" b="1" dirty="0" smtClean="0"/>
          </a:p>
          <a:p>
            <a:pPr marL="0" indent="0" algn="ctr">
              <a:buNone/>
            </a:pPr>
            <a:r>
              <a:rPr lang="es-ES" b="1" dirty="0" smtClean="0"/>
              <a:t>  Carbohidratos</a:t>
            </a:r>
            <a:r>
              <a:rPr lang="es-ES" b="1" dirty="0"/>
              <a:t>:</a:t>
            </a:r>
          </a:p>
          <a:p>
            <a:pPr marL="365760" lvl="1" indent="0" algn="ctr">
              <a:buNone/>
            </a:pPr>
            <a:r>
              <a:rPr lang="es-ES_tradnl" dirty="0"/>
              <a:t>M</a:t>
            </a:r>
            <a:r>
              <a:rPr lang="es-ES_tradnl" dirty="0" smtClean="0"/>
              <a:t>étodo </a:t>
            </a:r>
            <a:r>
              <a:rPr lang="es-ES_tradnl" dirty="0"/>
              <a:t>de </a:t>
            </a:r>
            <a:r>
              <a:rPr lang="es-ES" dirty="0" err="1"/>
              <a:t>Dubois</a:t>
            </a:r>
            <a:r>
              <a:rPr lang="es-ES" dirty="0"/>
              <a:t>, </a:t>
            </a:r>
            <a:r>
              <a:rPr lang="es-ES" dirty="0" err="1"/>
              <a:t>Gilles</a:t>
            </a:r>
            <a:r>
              <a:rPr lang="es-ES" dirty="0"/>
              <a:t>, Hamilton, </a:t>
            </a:r>
            <a:r>
              <a:rPr lang="es-ES" dirty="0" err="1"/>
              <a:t>Rebers</a:t>
            </a:r>
            <a:r>
              <a:rPr lang="es-ES" dirty="0"/>
              <a:t>, &amp; Smith (1956)</a:t>
            </a:r>
            <a:r>
              <a:rPr lang="es-ES_tradnl" dirty="0"/>
              <a:t>.</a:t>
            </a:r>
            <a:endParaRPr lang="es-ES" dirty="0"/>
          </a:p>
          <a:p>
            <a:endParaRPr lang="es-ES" dirty="0"/>
          </a:p>
        </p:txBody>
      </p:sp>
      <p:grpSp>
        <p:nvGrpSpPr>
          <p:cNvPr id="5" name="4 Grupo"/>
          <p:cNvGrpSpPr/>
          <p:nvPr/>
        </p:nvGrpSpPr>
        <p:grpSpPr>
          <a:xfrm>
            <a:off x="6660232" y="692696"/>
            <a:ext cx="1937756" cy="1031822"/>
            <a:chOff x="6449730" y="2449420"/>
            <a:chExt cx="1775612" cy="887806"/>
          </a:xfrm>
          <a:scene3d>
            <a:camera prst="orthographicFront"/>
            <a:lightRig rig="flat" dir="t"/>
          </a:scene3d>
        </p:grpSpPr>
        <p:sp>
          <p:nvSpPr>
            <p:cNvPr id="6" name="16 Rectángulo"/>
            <p:cNvSpPr/>
            <p:nvPr/>
          </p:nvSpPr>
          <p:spPr>
            <a:xfrm>
              <a:off x="6449730" y="2449420"/>
              <a:ext cx="1775612" cy="887806"/>
            </a:xfrm>
            <a:prstGeom prst="flowChartPreparation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</p:sp>
        <p:sp>
          <p:nvSpPr>
            <p:cNvPr id="7" name="17 Rectángulo"/>
            <p:cNvSpPr/>
            <p:nvPr/>
          </p:nvSpPr>
          <p:spPr>
            <a:xfrm>
              <a:off x="6449730" y="2449420"/>
              <a:ext cx="1775612" cy="887806"/>
            </a:xfrm>
            <a:prstGeom prst="flowChartPreparation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spcFirstLastPara="0" vert="horz" wrap="square" lIns="8890" tIns="8890" rIns="8890" bIns="8890" numCol="1" spcCol="1270" anchor="ctr" anchorCtr="0">
              <a:noAutofit/>
            </a:bodyPr>
            <a:lstStyle/>
            <a:p>
              <a:pPr lvl="0" algn="ctr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s-EC" sz="1400" kern="1200" dirty="0" smtClean="0"/>
                <a:t>Proteínas y carbohidratos</a:t>
              </a:r>
              <a:endParaRPr lang="es-ES" sz="1400" kern="1200" dirty="0"/>
            </a:p>
          </p:txBody>
        </p:sp>
      </p:grp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6" t="39880" r="38200" b="32341"/>
          <a:stretch>
            <a:fillRect/>
          </a:stretch>
        </p:blipFill>
        <p:spPr bwMode="auto">
          <a:xfrm>
            <a:off x="6794500" y="5999163"/>
            <a:ext cx="2241550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5847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s-ES" dirty="0" smtClean="0"/>
              <a:t>RESULTADOS Y DISCUSIÓN</a:t>
            </a:r>
            <a:endParaRPr lang="es-ES" dirty="0"/>
          </a:p>
        </p:txBody>
      </p:sp>
      <p:sp>
        <p:nvSpPr>
          <p:cNvPr id="5" name="4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dirty="0" smtClean="0"/>
              <a:t>Ensayo 1 (NF)</a:t>
            </a:r>
            <a:endParaRPr lang="es-ES" dirty="0"/>
          </a:p>
        </p:txBody>
      </p:sp>
      <p:grpSp>
        <p:nvGrpSpPr>
          <p:cNvPr id="3" name="2 Grupo"/>
          <p:cNvGrpSpPr/>
          <p:nvPr/>
        </p:nvGrpSpPr>
        <p:grpSpPr>
          <a:xfrm>
            <a:off x="180707" y="2996952"/>
            <a:ext cx="5255389" cy="2839978"/>
            <a:chOff x="2195736" y="2348880"/>
            <a:chExt cx="5399405" cy="3128010"/>
          </a:xfrm>
        </p:grpSpPr>
        <p:graphicFrame>
          <p:nvGraphicFramePr>
            <p:cNvPr id="4" name="3 Gráfico"/>
            <p:cNvGraphicFramePr/>
            <p:nvPr>
              <p:extLst>
                <p:ext uri="{D42A27DB-BD31-4B8C-83A1-F6EECF244321}">
                  <p14:modId xmlns:p14="http://schemas.microsoft.com/office/powerpoint/2010/main" val="1757212647"/>
                </p:ext>
              </p:extLst>
            </p:nvPr>
          </p:nvGraphicFramePr>
          <p:xfrm>
            <a:off x="2195736" y="2348880"/>
            <a:ext cx="5399405" cy="312801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sp>
          <p:nvSpPr>
            <p:cNvPr id="6" name="Cuadro de texto 2"/>
            <p:cNvSpPr txBox="1">
              <a:spLocks noChangeArrowheads="1"/>
            </p:cNvSpPr>
            <p:nvPr/>
          </p:nvSpPr>
          <p:spPr bwMode="auto">
            <a:xfrm>
              <a:off x="6522685" y="3510672"/>
              <a:ext cx="569595" cy="2806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s-ES_tradnl" sz="900">
                  <a:effectLst/>
                  <a:latin typeface="Arial"/>
                  <a:ea typeface="Times New Roman"/>
                  <a:cs typeface="Times New Roman"/>
                </a:rPr>
                <a:t>36,720</a:t>
              </a:r>
              <a:endParaRPr lang="es-ES" sz="1200">
                <a:effectLst/>
                <a:latin typeface="Arial"/>
                <a:ea typeface="Times New Roman"/>
                <a:cs typeface="Times New Roman"/>
              </a:endParaRPr>
            </a:p>
          </p:txBody>
        </p:sp>
        <p:sp>
          <p:nvSpPr>
            <p:cNvPr id="7" name="Cuadro de texto 2"/>
            <p:cNvSpPr txBox="1">
              <a:spLocks noChangeArrowheads="1"/>
            </p:cNvSpPr>
            <p:nvPr/>
          </p:nvSpPr>
          <p:spPr bwMode="auto">
            <a:xfrm>
              <a:off x="5969600" y="3142372"/>
              <a:ext cx="569595" cy="2368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s-ES" sz="900">
                  <a:effectLst/>
                  <a:latin typeface="Arial"/>
                  <a:ea typeface="Times New Roman"/>
                  <a:cs typeface="Times New Roman"/>
                </a:rPr>
                <a:t>43,312</a:t>
              </a:r>
              <a:endParaRPr lang="es-ES" sz="1200">
                <a:effectLst/>
                <a:latin typeface="Arial"/>
                <a:ea typeface="Times New Roman"/>
                <a:cs typeface="Times New Roman"/>
              </a:endParaRPr>
            </a:p>
          </p:txBody>
        </p:sp>
        <p:sp>
          <p:nvSpPr>
            <p:cNvPr id="8" name="Cuadro de texto 2"/>
            <p:cNvSpPr txBox="1">
              <a:spLocks noChangeArrowheads="1"/>
            </p:cNvSpPr>
            <p:nvPr/>
          </p:nvSpPr>
          <p:spPr bwMode="auto">
            <a:xfrm>
              <a:off x="5076790" y="2636912"/>
              <a:ext cx="569595" cy="2368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s-ES" sz="900">
                  <a:effectLst/>
                  <a:latin typeface="Arial"/>
                  <a:ea typeface="Times New Roman"/>
                  <a:cs typeface="Times New Roman"/>
                </a:rPr>
                <a:t>57,017</a:t>
              </a:r>
              <a:endParaRPr lang="es-ES" sz="1200">
                <a:effectLst/>
                <a:latin typeface="Arial"/>
                <a:ea typeface="Times New Roman"/>
                <a:cs typeface="Times New Roman"/>
              </a:endParaRPr>
            </a:p>
          </p:txBody>
        </p:sp>
      </p:grp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4125335"/>
              </p:ext>
            </p:extLst>
          </p:nvPr>
        </p:nvGraphicFramePr>
        <p:xfrm>
          <a:off x="5740004" y="1412776"/>
          <a:ext cx="3352624" cy="1656715"/>
        </p:xfrm>
        <a:graphic>
          <a:graphicData uri="http://schemas.openxmlformats.org/drawingml/2006/table">
            <a:tbl>
              <a:tblPr>
                <a:tableStyleId>{C4B1156A-380E-4F78-BDF5-A606A8083BF9}</a:tableStyleId>
              </a:tblPr>
              <a:tblGrid>
                <a:gridCol w="852946"/>
                <a:gridCol w="755650"/>
                <a:gridCol w="335598"/>
                <a:gridCol w="451485"/>
                <a:gridCol w="484641"/>
                <a:gridCol w="472304"/>
              </a:tblGrid>
              <a:tr h="285115">
                <a:tc gridSpan="6">
                  <a:txBody>
                    <a:bodyPr/>
                    <a:lstStyle/>
                    <a:p>
                      <a:pPr indent="8255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712470" algn="l"/>
                        </a:tabLst>
                      </a:pPr>
                      <a:r>
                        <a:rPr lang="es-ES" sz="1200" dirty="0">
                          <a:effectLst/>
                        </a:rPr>
                        <a:t>Alfa=0,05         Error: 55,4460              </a:t>
                      </a:r>
                      <a:r>
                        <a:rPr lang="es-ES" sz="1200" dirty="0" err="1">
                          <a:effectLst/>
                        </a:rPr>
                        <a:t>gl</a:t>
                      </a:r>
                      <a:r>
                        <a:rPr lang="es-ES" sz="1200" dirty="0">
                          <a:effectLst/>
                        </a:rPr>
                        <a:t>: 42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46291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200" b="1" dirty="0">
                          <a:effectLst/>
                        </a:rPr>
                        <a:t>[NF]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200" b="1" dirty="0">
                          <a:effectLst/>
                        </a:rPr>
                        <a:t>(mL.L</a:t>
                      </a:r>
                      <a:r>
                        <a:rPr lang="es-ES" sz="1200" b="1" baseline="30000" dirty="0">
                          <a:effectLst/>
                        </a:rPr>
                        <a:t>-1</a:t>
                      </a:r>
                      <a:r>
                        <a:rPr lang="es-ES" sz="1200" b="1" dirty="0">
                          <a:effectLst/>
                        </a:rPr>
                        <a:t>)</a:t>
                      </a:r>
                      <a:endParaRPr lang="es-ES" sz="1200" b="1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200" b="1" dirty="0">
                          <a:effectLst/>
                        </a:rPr>
                        <a:t>Medias</a:t>
                      </a:r>
                      <a:endParaRPr lang="es-ES" sz="1200" b="1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200" b="1" dirty="0">
                          <a:effectLst/>
                        </a:rPr>
                        <a:t>n</a:t>
                      </a:r>
                      <a:endParaRPr lang="es-ES" sz="1200" b="1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200" b="1" dirty="0">
                          <a:effectLst/>
                        </a:rPr>
                        <a:t>E.E.</a:t>
                      </a:r>
                      <a:endParaRPr lang="es-ES" sz="1200" b="1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200" b="1" dirty="0">
                          <a:effectLst/>
                        </a:rPr>
                        <a:t>Subconjunto</a:t>
                      </a:r>
                      <a:endParaRPr lang="es-ES" sz="1200" b="1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,5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85090" algn="l"/>
                        </a:tabLst>
                      </a:pPr>
                      <a:r>
                        <a:rPr lang="es-ES" sz="1200" dirty="0">
                          <a:effectLst/>
                        </a:rPr>
                        <a:t>35,41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9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2,48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A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s-ES" sz="12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,0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33350" algn="l"/>
                          <a:tab pos="179070" algn="l"/>
                          <a:tab pos="493395" algn="l"/>
                        </a:tabLst>
                      </a:pPr>
                      <a:r>
                        <a:rPr lang="es-ES" sz="1200">
                          <a:effectLst/>
                        </a:rPr>
                        <a:t>    39,86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9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,71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A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200" b="1" dirty="0">
                          <a:effectLst/>
                        </a:rPr>
                        <a:t>3,0</a:t>
                      </a:r>
                      <a:endParaRPr lang="es-ES" sz="1200" b="1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130810" algn="l"/>
                        </a:tabLst>
                      </a:pPr>
                      <a:r>
                        <a:rPr lang="es-ES" sz="1200" b="1">
                          <a:effectLst/>
                        </a:rPr>
                        <a:t>51,70</a:t>
                      </a:r>
                      <a:endParaRPr lang="es-ES" sz="1200" b="1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200" b="1">
                          <a:effectLst/>
                        </a:rPr>
                        <a:t>17</a:t>
                      </a:r>
                      <a:endParaRPr lang="es-ES" sz="1200" b="1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200" b="1">
                          <a:effectLst/>
                        </a:rPr>
                        <a:t>1,81</a:t>
                      </a:r>
                      <a:endParaRPr lang="es-ES" sz="1200" b="1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s-ES" sz="1200" b="1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ES" sz="1200" b="1" dirty="0" smtClean="0">
                          <a:effectLst/>
                        </a:rPr>
                        <a:t>B</a:t>
                      </a:r>
                      <a:endParaRPr lang="es-ES" sz="1200" b="1" dirty="0" smtClean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</a:tbl>
          </a:graphicData>
        </a:graphic>
      </p:graphicFrame>
      <p:sp>
        <p:nvSpPr>
          <p:cNvPr id="10" name="9 CuadroTexto"/>
          <p:cNvSpPr txBox="1"/>
          <p:nvPr/>
        </p:nvSpPr>
        <p:spPr>
          <a:xfrm>
            <a:off x="6660232" y="1135777"/>
            <a:ext cx="15121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1200" b="1" dirty="0"/>
              <a:t>Prueba de </a:t>
            </a:r>
            <a:r>
              <a:rPr lang="es-ES_tradnl" sz="1200" b="1" dirty="0" smtClean="0"/>
              <a:t>Duncan</a:t>
            </a:r>
            <a:endParaRPr lang="es-ES" sz="1200" b="1" dirty="0"/>
          </a:p>
        </p:txBody>
      </p:sp>
      <p:graphicFrame>
        <p:nvGraphicFramePr>
          <p:cNvPr id="11" name="10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7828839"/>
              </p:ext>
            </p:extLst>
          </p:nvPr>
        </p:nvGraphicFramePr>
        <p:xfrm>
          <a:off x="4596243" y="1412776"/>
          <a:ext cx="915035" cy="822960"/>
        </p:xfrm>
        <a:graphic>
          <a:graphicData uri="http://schemas.openxmlformats.org/drawingml/2006/table">
            <a:tbl>
              <a:tblPr firstRow="1" firstCol="1" bandRow="1">
                <a:tableStyleId>{1E171933-4619-4E11-9A3F-F7608DF75F80}</a:tableStyleId>
              </a:tblPr>
              <a:tblGrid>
                <a:gridCol w="915035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 </a:t>
                      </a:r>
                      <a:r>
                        <a:rPr lang="es-ES" sz="1200" dirty="0" smtClean="0">
                          <a:effectLst/>
                        </a:rPr>
                        <a:t>ANOVA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p-valor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&lt;0,0001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12" name="11 Rectángulo"/>
          <p:cNvSpPr/>
          <p:nvPr/>
        </p:nvSpPr>
        <p:spPr>
          <a:xfrm>
            <a:off x="206954" y="2556193"/>
            <a:ext cx="537315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_tradnl" sz="1600" dirty="0"/>
              <a:t>Proporciones atómicas N:P óptimas 6-10:1 </a:t>
            </a:r>
            <a:r>
              <a:rPr lang="es-ES" sz="1600" dirty="0"/>
              <a:t>(Wang </a:t>
            </a:r>
            <a:r>
              <a:rPr lang="es-ES" sz="1600" i="1" dirty="0"/>
              <a:t>et al., </a:t>
            </a:r>
            <a:r>
              <a:rPr lang="es-ES" sz="1600" dirty="0"/>
              <a:t>2009) </a:t>
            </a:r>
            <a:r>
              <a:rPr lang="es-ES" sz="1600" dirty="0">
                <a:latin typeface="Century Gothic"/>
              </a:rPr>
              <a:t>→ </a:t>
            </a:r>
            <a:r>
              <a:rPr lang="es-ES_tradnl" sz="1600" dirty="0"/>
              <a:t>NF se encuentra dentro de este rango </a:t>
            </a:r>
            <a:r>
              <a:rPr lang="es-ES" sz="1600" dirty="0"/>
              <a:t>(Portilla, 2010)</a:t>
            </a:r>
          </a:p>
        </p:txBody>
      </p:sp>
      <p:sp>
        <p:nvSpPr>
          <p:cNvPr id="13" name="12 Rectángulo"/>
          <p:cNvSpPr/>
          <p:nvPr/>
        </p:nvSpPr>
        <p:spPr>
          <a:xfrm>
            <a:off x="5364088" y="3511817"/>
            <a:ext cx="367240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s-ES" sz="1600" dirty="0"/>
              <a:t>Portilla (2010) </a:t>
            </a:r>
            <a:r>
              <a:rPr lang="es-EC" sz="1600" dirty="0"/>
              <a:t> </a:t>
            </a:r>
            <a:r>
              <a:rPr lang="es-EC" sz="1600" i="1" dirty="0" err="1"/>
              <a:t>Chlorella</a:t>
            </a:r>
            <a:r>
              <a:rPr lang="es-EC" sz="1600" i="1" dirty="0"/>
              <a:t> </a:t>
            </a:r>
            <a:r>
              <a:rPr lang="es-EC" sz="1600" i="1" dirty="0" err="1"/>
              <a:t>sp</a:t>
            </a:r>
            <a:r>
              <a:rPr lang="es-EC" sz="1600" i="1" dirty="0"/>
              <a:t>. </a:t>
            </a:r>
            <a:r>
              <a:rPr lang="es-EC" sz="1600" dirty="0"/>
              <a:t>[NF</a:t>
            </a:r>
            <a:r>
              <a:rPr lang="es-EC" sz="1600" dirty="0" smtClean="0"/>
              <a:t>]=1mL.L</a:t>
            </a:r>
            <a:r>
              <a:rPr lang="es-EC" sz="1600" baseline="30000" dirty="0" smtClean="0"/>
              <a:t>-1 </a:t>
            </a:r>
            <a:r>
              <a:rPr lang="es-EC" sz="1600" dirty="0"/>
              <a:t>DC= 4,392x10</a:t>
            </a:r>
            <a:r>
              <a:rPr lang="es-EC" sz="1600" baseline="30000" dirty="0"/>
              <a:t>6</a:t>
            </a:r>
            <a:r>
              <a:rPr lang="es-EC" sz="1600" dirty="0"/>
              <a:t>cel.mL</a:t>
            </a:r>
            <a:r>
              <a:rPr lang="es-EC" sz="1600" baseline="30000" dirty="0"/>
              <a:t>-1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s-ES" sz="1600" dirty="0"/>
              <a:t>Brito </a:t>
            </a:r>
            <a:r>
              <a:rPr lang="es-ES" sz="1600" i="1" dirty="0"/>
              <a:t>et al. </a:t>
            </a:r>
            <a:r>
              <a:rPr lang="es-ES" sz="1600" dirty="0"/>
              <a:t>(2006) </a:t>
            </a:r>
            <a:r>
              <a:rPr lang="es-EC" sz="1600" i="1" dirty="0" err="1"/>
              <a:t>Chlorella</a:t>
            </a:r>
            <a:r>
              <a:rPr lang="es-EC" sz="1600" i="1" dirty="0"/>
              <a:t> </a:t>
            </a:r>
            <a:r>
              <a:rPr lang="es-EC" sz="1600" i="1" dirty="0" err="1"/>
              <a:t>vulgaris</a:t>
            </a:r>
            <a:r>
              <a:rPr lang="es-EC" sz="1600" i="1" dirty="0"/>
              <a:t> </a:t>
            </a:r>
            <a:r>
              <a:rPr lang="es-EC" sz="1600" dirty="0"/>
              <a:t>[NF</a:t>
            </a:r>
            <a:r>
              <a:rPr lang="es-EC" sz="1600" dirty="0" smtClean="0"/>
              <a:t>]=</a:t>
            </a:r>
            <a:r>
              <a:rPr lang="es-ES" sz="1600" dirty="0" smtClean="0"/>
              <a:t>0,4 </a:t>
            </a:r>
            <a:r>
              <a:rPr lang="es-ES" sz="1600" dirty="0" err="1"/>
              <a:t>mL</a:t>
            </a:r>
            <a:r>
              <a:rPr lang="es-ES" sz="1600" dirty="0"/>
              <a:t>.</a:t>
            </a:r>
            <a:r>
              <a:rPr lang="es-EC" sz="1600" dirty="0"/>
              <a:t>L</a:t>
            </a:r>
            <a:r>
              <a:rPr lang="es-EC" sz="1600" baseline="30000" dirty="0"/>
              <a:t>-1</a:t>
            </a:r>
            <a:r>
              <a:rPr lang="es-EC" sz="1600" dirty="0"/>
              <a:t> DC= 3,45x10</a:t>
            </a:r>
            <a:r>
              <a:rPr lang="es-EC" sz="1600" baseline="30000" dirty="0"/>
              <a:t>6</a:t>
            </a:r>
            <a:r>
              <a:rPr lang="es-EC" sz="1600" dirty="0"/>
              <a:t> cel.mL</a:t>
            </a:r>
            <a:r>
              <a:rPr lang="es-EC" sz="1600" baseline="30000" dirty="0"/>
              <a:t>-1</a:t>
            </a:r>
            <a:r>
              <a:rPr lang="es-EC" sz="1600" dirty="0"/>
              <a:t>. </a:t>
            </a:r>
          </a:p>
        </p:txBody>
      </p:sp>
      <p:sp>
        <p:nvSpPr>
          <p:cNvPr id="14" name="13 Rectángulo"/>
          <p:cNvSpPr/>
          <p:nvPr/>
        </p:nvSpPr>
        <p:spPr>
          <a:xfrm>
            <a:off x="5931406" y="5013176"/>
            <a:ext cx="12362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C" dirty="0"/>
              <a:t>&gt; [NF] &gt; DC</a:t>
            </a:r>
            <a:endParaRPr lang="es-ES" dirty="0"/>
          </a:p>
        </p:txBody>
      </p:sp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6" t="39880" r="38200" b="32341"/>
          <a:stretch>
            <a:fillRect/>
          </a:stretch>
        </p:blipFill>
        <p:spPr bwMode="auto">
          <a:xfrm>
            <a:off x="6794500" y="5999163"/>
            <a:ext cx="2241550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3908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s-ES" dirty="0"/>
              <a:t>RESULTADOS Y DISCUSI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s-ES" dirty="0" smtClean="0"/>
              <a:t>Análisis bromatológicos</a:t>
            </a:r>
            <a:endParaRPr lang="es-ES" dirty="0"/>
          </a:p>
        </p:txBody>
      </p:sp>
      <p:graphicFrame>
        <p:nvGraphicFramePr>
          <p:cNvPr id="7" name="6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0124700"/>
              </p:ext>
            </p:extLst>
          </p:nvPr>
        </p:nvGraphicFramePr>
        <p:xfrm>
          <a:off x="899592" y="2348880"/>
          <a:ext cx="7283152" cy="2148840"/>
        </p:xfrm>
        <a:graphic>
          <a:graphicData uri="http://schemas.openxmlformats.org/drawingml/2006/table">
            <a:tbl>
              <a:tblPr firstRow="1" firstCol="1" bandRow="1">
                <a:tableStyleId>{6E25E649-3F16-4E02-A733-19D2CDBF48F0}</a:tableStyleId>
              </a:tblPr>
              <a:tblGrid>
                <a:gridCol w="1378496"/>
                <a:gridCol w="792088"/>
                <a:gridCol w="792088"/>
                <a:gridCol w="936104"/>
                <a:gridCol w="864096"/>
                <a:gridCol w="792088"/>
                <a:gridCol w="936104"/>
                <a:gridCol w="792088"/>
              </a:tblGrid>
              <a:tr h="3810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s-ES" sz="1600" dirty="0" smtClean="0">
                          <a:effectLst/>
                          <a:latin typeface="Calibri"/>
                        </a:rPr>
                        <a:t>(%)</a:t>
                      </a:r>
                      <a:endParaRPr lang="es-ES" sz="1600" dirty="0">
                        <a:effectLst/>
                        <a:latin typeface="Calibri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 dirty="0" smtClean="0">
                          <a:effectLst/>
                        </a:rPr>
                        <a:t>Extracto </a:t>
                      </a:r>
                      <a:br>
                        <a:rPr lang="es-ES" sz="1100" dirty="0" smtClean="0">
                          <a:effectLst/>
                        </a:rPr>
                      </a:br>
                      <a:r>
                        <a:rPr lang="es-ES" sz="1100" dirty="0" smtClean="0">
                          <a:effectLst/>
                        </a:rPr>
                        <a:t>de papa</a:t>
                      </a:r>
                      <a:endParaRPr lang="es-ES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>
                          <a:effectLst/>
                        </a:rPr>
                        <a:t>Extracto </a:t>
                      </a:r>
                      <a:br>
                        <a:rPr lang="es-ES" sz="1100">
                          <a:effectLst/>
                        </a:rPr>
                      </a:br>
                      <a:r>
                        <a:rPr lang="es-ES" sz="1100">
                          <a:effectLst/>
                        </a:rPr>
                        <a:t>de yuca</a:t>
                      </a:r>
                      <a:endParaRPr lang="es-E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>
                          <a:effectLst/>
                        </a:rPr>
                        <a:t>Extracto </a:t>
                      </a:r>
                      <a:br>
                        <a:rPr lang="es-ES" sz="1100">
                          <a:effectLst/>
                        </a:rPr>
                      </a:br>
                      <a:r>
                        <a:rPr lang="es-ES" sz="1100">
                          <a:effectLst/>
                        </a:rPr>
                        <a:t>de arroz</a:t>
                      </a:r>
                      <a:endParaRPr lang="es-E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>
                          <a:effectLst/>
                        </a:rPr>
                        <a:t>Extracto </a:t>
                      </a:r>
                      <a:br>
                        <a:rPr lang="es-ES" sz="1100">
                          <a:effectLst/>
                        </a:rPr>
                      </a:br>
                      <a:r>
                        <a:rPr lang="es-ES" sz="1100">
                          <a:effectLst/>
                        </a:rPr>
                        <a:t>de maíz</a:t>
                      </a:r>
                      <a:endParaRPr lang="es-E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>
                          <a:effectLst/>
                        </a:rPr>
                        <a:t>Yuca comercial</a:t>
                      </a:r>
                      <a:endParaRPr lang="es-E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>
                          <a:effectLst/>
                        </a:rPr>
                        <a:t>Achira comercial</a:t>
                      </a:r>
                      <a:endParaRPr lang="es-E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 dirty="0" smtClean="0">
                          <a:effectLst/>
                        </a:rPr>
                        <a:t>Maíz comercial</a:t>
                      </a:r>
                      <a:endParaRPr lang="es-ES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 dirty="0" smtClean="0">
                          <a:effectLst/>
                        </a:rPr>
                        <a:t>HUMEDAD</a:t>
                      </a:r>
                      <a:endParaRPr lang="es-ES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96.52</a:t>
                      </a:r>
                      <a:endParaRPr lang="es-E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97.80</a:t>
                      </a:r>
                      <a:endParaRPr lang="es-ES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98.42</a:t>
                      </a:r>
                      <a:endParaRPr lang="es-E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98.37</a:t>
                      </a:r>
                      <a:endParaRPr lang="es-E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96.39</a:t>
                      </a:r>
                      <a:endParaRPr lang="es-E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95.94</a:t>
                      </a:r>
                      <a:endParaRPr lang="es-E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95.47</a:t>
                      </a:r>
                      <a:endParaRPr lang="es-E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 dirty="0" smtClean="0">
                          <a:effectLst/>
                        </a:rPr>
                        <a:t>CENIZAS</a:t>
                      </a:r>
                      <a:endParaRPr lang="es-ES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08</a:t>
                      </a:r>
                      <a:endParaRPr lang="es-E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0.06</a:t>
                      </a:r>
                      <a:endParaRPr lang="es-ES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0.14</a:t>
                      </a:r>
                      <a:endParaRPr lang="es-ES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 b="1" dirty="0">
                          <a:effectLst/>
                        </a:rPr>
                        <a:t>0.39</a:t>
                      </a:r>
                      <a:endParaRPr lang="es-ES" sz="18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03</a:t>
                      </a:r>
                      <a:endParaRPr lang="es-E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02</a:t>
                      </a:r>
                      <a:endParaRPr lang="es-E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03</a:t>
                      </a:r>
                      <a:endParaRPr lang="es-E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PROTEINAS  </a:t>
                      </a:r>
                      <a:endParaRPr lang="es-ES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31</a:t>
                      </a:r>
                      <a:endParaRPr lang="es-E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06</a:t>
                      </a:r>
                      <a:endParaRPr lang="es-E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04</a:t>
                      </a:r>
                      <a:endParaRPr lang="es-E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 b="1" dirty="0">
                          <a:effectLst/>
                        </a:rPr>
                        <a:t>0.66</a:t>
                      </a:r>
                      <a:endParaRPr lang="es-ES" sz="18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30</a:t>
                      </a:r>
                      <a:endParaRPr lang="es-E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22</a:t>
                      </a:r>
                      <a:endParaRPr lang="es-E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22</a:t>
                      </a:r>
                      <a:endParaRPr lang="es-E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CARBOHIDRATOS </a:t>
                      </a:r>
                      <a:endParaRPr lang="es-ES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3.09</a:t>
                      </a:r>
                      <a:endParaRPr lang="es-ES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2.09</a:t>
                      </a:r>
                      <a:endParaRPr lang="es-E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.41</a:t>
                      </a:r>
                      <a:endParaRPr lang="es-E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0.57</a:t>
                      </a:r>
                      <a:endParaRPr lang="es-ES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 b="1" dirty="0" smtClean="0">
                          <a:effectLst/>
                        </a:rPr>
                        <a:t>3.28</a:t>
                      </a:r>
                      <a:endParaRPr lang="es-ES" sz="18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 b="1" dirty="0" smtClean="0">
                          <a:effectLst/>
                        </a:rPr>
                        <a:t>3.83</a:t>
                      </a:r>
                      <a:endParaRPr lang="es-ES" sz="18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 b="1" dirty="0" smtClean="0">
                          <a:effectLst/>
                        </a:rPr>
                        <a:t>4.28</a:t>
                      </a:r>
                      <a:endParaRPr lang="es-ES" sz="18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</a:tr>
              <a:tr h="38190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ENERGIA (Kcal/100g)</a:t>
                      </a:r>
                      <a:endParaRPr lang="es-E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3.60</a:t>
                      </a:r>
                      <a:endParaRPr lang="es-E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8.58</a:t>
                      </a:r>
                      <a:endParaRPr lang="es-E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5.78</a:t>
                      </a:r>
                      <a:endParaRPr lang="es-E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4.94</a:t>
                      </a:r>
                      <a:endParaRPr lang="es-E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4.32</a:t>
                      </a:r>
                      <a:endParaRPr lang="es-ES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16.19</a:t>
                      </a:r>
                      <a:endParaRPr lang="es-ES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 b="1" dirty="0" smtClean="0">
                          <a:effectLst/>
                        </a:rPr>
                        <a:t>17.99</a:t>
                      </a:r>
                      <a:endParaRPr lang="es-ES" sz="18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</a:tr>
            </a:tbl>
          </a:graphicData>
        </a:graphic>
      </p:graphicFrame>
      <p:sp>
        <p:nvSpPr>
          <p:cNvPr id="9" name="8 Rectángulo"/>
          <p:cNvSpPr/>
          <p:nvPr/>
        </p:nvSpPr>
        <p:spPr>
          <a:xfrm>
            <a:off x="755576" y="5429598"/>
            <a:ext cx="719888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s-ES" sz="1600" dirty="0"/>
          </a:p>
        </p:txBody>
      </p:sp>
      <p:sp>
        <p:nvSpPr>
          <p:cNvPr id="10" name="9 Rectángulo"/>
          <p:cNvSpPr/>
          <p:nvPr/>
        </p:nvSpPr>
        <p:spPr>
          <a:xfrm>
            <a:off x="899592" y="4860449"/>
            <a:ext cx="716371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sz="1600" dirty="0" smtClean="0"/>
              <a:t>Fábregas </a:t>
            </a:r>
            <a:r>
              <a:rPr lang="es-ES" sz="1600" i="1" dirty="0" smtClean="0"/>
              <a:t>et al. </a:t>
            </a:r>
            <a:r>
              <a:rPr lang="es-ES" sz="1600" dirty="0" smtClean="0"/>
              <a:t>(1997) realizaron análisis a la fracción soluble de papa cruda, y obtuvieron que ésta era rica en carbono orgánico (32.5 mg </a:t>
            </a:r>
            <a:r>
              <a:rPr lang="es-ES" sz="1600" dirty="0" err="1" smtClean="0"/>
              <a:t>atom</a:t>
            </a:r>
            <a:r>
              <a:rPr lang="es-ES" sz="1600" dirty="0" smtClean="0"/>
              <a:t>/l)</a:t>
            </a:r>
            <a:endParaRPr lang="es-ES" sz="1600" dirty="0"/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6" t="39880" r="38200" b="32341"/>
          <a:stretch>
            <a:fillRect/>
          </a:stretch>
        </p:blipFill>
        <p:spPr bwMode="auto">
          <a:xfrm>
            <a:off x="6794500" y="5999163"/>
            <a:ext cx="2241550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7389755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s-ES" dirty="0" smtClean="0"/>
              <a:t>RESULTADOS Y DISCUSIÓN</a:t>
            </a:r>
            <a:endParaRPr lang="es-ES" dirty="0"/>
          </a:p>
        </p:txBody>
      </p:sp>
      <p:sp>
        <p:nvSpPr>
          <p:cNvPr id="5" name="4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dirty="0" smtClean="0"/>
              <a:t>Ensayo 2 (1%)</a:t>
            </a:r>
            <a:endParaRPr lang="es-ES" dirty="0"/>
          </a:p>
        </p:txBody>
      </p:sp>
      <p:graphicFrame>
        <p:nvGraphicFramePr>
          <p:cNvPr id="6" name="5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1202548"/>
              </p:ext>
            </p:extLst>
          </p:nvPr>
        </p:nvGraphicFramePr>
        <p:xfrm>
          <a:off x="5652120" y="1484784"/>
          <a:ext cx="3405568" cy="1961375"/>
        </p:xfrm>
        <a:graphic>
          <a:graphicData uri="http://schemas.openxmlformats.org/drawingml/2006/table">
            <a:tbl>
              <a:tblPr>
                <a:tableStyleId>{C4B1156A-380E-4F78-BDF5-A606A8083BF9}</a:tableStyleId>
              </a:tblPr>
              <a:tblGrid>
                <a:gridCol w="885288"/>
                <a:gridCol w="720080"/>
                <a:gridCol w="360040"/>
                <a:gridCol w="432048"/>
                <a:gridCol w="1008112"/>
              </a:tblGrid>
              <a:tr h="232735">
                <a:tc gridSpan="5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Alfa=0.05         Error: 12.666              </a:t>
                      </a:r>
                      <a:r>
                        <a:rPr lang="es-ES" sz="1200" dirty="0" err="1">
                          <a:effectLst/>
                        </a:rPr>
                        <a:t>gl</a:t>
                      </a:r>
                      <a:r>
                        <a:rPr lang="es-ES" sz="1200" dirty="0">
                          <a:effectLst/>
                        </a:rPr>
                        <a:t>: 49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58977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 b="1" dirty="0" smtClean="0">
                          <a:effectLst/>
                        </a:rPr>
                        <a:t>Almidón (1</a:t>
                      </a:r>
                      <a:r>
                        <a:rPr lang="es-ES" sz="1200" b="1" dirty="0">
                          <a:effectLst/>
                        </a:rPr>
                        <a:t>%)</a:t>
                      </a:r>
                      <a:endParaRPr lang="es-ES" sz="1200" b="1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 b="1" dirty="0">
                          <a:effectLst/>
                        </a:rPr>
                        <a:t>Medias</a:t>
                      </a:r>
                      <a:endParaRPr lang="es-ES" sz="1200" b="1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 b="1">
                          <a:effectLst/>
                        </a:rPr>
                        <a:t>n</a:t>
                      </a:r>
                      <a:endParaRPr lang="es-ES" sz="1200" b="1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 b="1">
                          <a:effectLst/>
                        </a:rPr>
                        <a:t>E.E.</a:t>
                      </a:r>
                      <a:endParaRPr lang="es-ES" sz="1200" b="1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 b="1" dirty="0">
                          <a:effectLst/>
                        </a:rPr>
                        <a:t>Subconjunto</a:t>
                      </a:r>
                      <a:endParaRPr lang="es-ES" sz="1200" b="1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2392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Arroz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32,57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14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0.95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A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22392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Control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32,81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3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0.99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A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22392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Yuca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35,36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3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0.99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A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22392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 b="1">
                          <a:effectLst/>
                        </a:rPr>
                        <a:t>Papa</a:t>
                      </a:r>
                      <a:endParaRPr lang="es-ES" sz="1200" b="1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 b="1">
                          <a:effectLst/>
                        </a:rPr>
                        <a:t>38,86</a:t>
                      </a:r>
                      <a:endParaRPr lang="es-ES" sz="1200" b="1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 b="1">
                          <a:effectLst/>
                        </a:rPr>
                        <a:t>13</a:t>
                      </a:r>
                      <a:endParaRPr lang="es-ES" sz="1200" b="1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 b="1">
                          <a:effectLst/>
                        </a:rPr>
                        <a:t>0.99</a:t>
                      </a:r>
                      <a:endParaRPr lang="es-ES" sz="1200" b="1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200" b="1" dirty="0">
                          <a:effectLst/>
                        </a:rPr>
                        <a:t>B</a:t>
                      </a:r>
                      <a:endParaRPr lang="es-ES" sz="1200" b="1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</a:tbl>
          </a:graphicData>
        </a:graphic>
      </p:graphicFrame>
      <p:sp>
        <p:nvSpPr>
          <p:cNvPr id="7" name="6 CuadroTexto"/>
          <p:cNvSpPr txBox="1"/>
          <p:nvPr/>
        </p:nvSpPr>
        <p:spPr>
          <a:xfrm>
            <a:off x="6732240" y="1052736"/>
            <a:ext cx="15121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1200" b="1" dirty="0"/>
              <a:t>Prueba de </a:t>
            </a:r>
            <a:r>
              <a:rPr lang="es-ES_tradnl" sz="1200" b="1" dirty="0" smtClean="0"/>
              <a:t>Duncan</a:t>
            </a:r>
            <a:endParaRPr lang="es-ES" sz="1200" b="1" dirty="0"/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7379203"/>
              </p:ext>
            </p:extLst>
          </p:nvPr>
        </p:nvGraphicFramePr>
        <p:xfrm>
          <a:off x="4528274" y="1411431"/>
          <a:ext cx="915035" cy="822960"/>
        </p:xfrm>
        <a:graphic>
          <a:graphicData uri="http://schemas.openxmlformats.org/drawingml/2006/table">
            <a:tbl>
              <a:tblPr firstRow="1" firstCol="1" bandRow="1">
                <a:tableStyleId>{1E171933-4619-4E11-9A3F-F7608DF75F80}</a:tableStyleId>
              </a:tblPr>
              <a:tblGrid>
                <a:gridCol w="915035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 </a:t>
                      </a:r>
                      <a:r>
                        <a:rPr lang="es-ES" sz="1200" dirty="0" smtClean="0">
                          <a:effectLst/>
                        </a:rPr>
                        <a:t>ANOVA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p-valor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200" dirty="0" smtClean="0">
                          <a:effectLst/>
                        </a:rPr>
                        <a:t>0,0001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10" name="9 Gráfico"/>
          <p:cNvGraphicFramePr/>
          <p:nvPr>
            <p:extLst>
              <p:ext uri="{D42A27DB-BD31-4B8C-83A1-F6EECF244321}">
                <p14:modId xmlns:p14="http://schemas.microsoft.com/office/powerpoint/2010/main" val="3445203523"/>
              </p:ext>
            </p:extLst>
          </p:nvPr>
        </p:nvGraphicFramePr>
        <p:xfrm>
          <a:off x="340702" y="2251953"/>
          <a:ext cx="5103495" cy="295529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1" name="Cuadro de texto 2"/>
          <p:cNvSpPr txBox="1">
            <a:spLocks noChangeArrowheads="1"/>
          </p:cNvSpPr>
          <p:nvPr/>
        </p:nvSpPr>
        <p:spPr bwMode="auto">
          <a:xfrm>
            <a:off x="3337512" y="2552551"/>
            <a:ext cx="850265" cy="491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es-ES" sz="1100" dirty="0">
                <a:effectLst/>
                <a:latin typeface="Times New Roman"/>
                <a:ea typeface="Times New Roman"/>
              </a:rPr>
              <a:t>41,134</a:t>
            </a:r>
            <a:endParaRPr lang="es-ES" sz="1200" dirty="0">
              <a:effectLst/>
              <a:latin typeface="Times New Roman"/>
              <a:ea typeface="Times New Roman"/>
            </a:endParaRPr>
          </a:p>
        </p:txBody>
      </p:sp>
      <p:sp>
        <p:nvSpPr>
          <p:cNvPr id="12" name="Cuadro de texto 2"/>
          <p:cNvSpPr txBox="1">
            <a:spLocks noChangeArrowheads="1"/>
          </p:cNvSpPr>
          <p:nvPr/>
        </p:nvSpPr>
        <p:spPr bwMode="auto">
          <a:xfrm>
            <a:off x="2656984" y="2708920"/>
            <a:ext cx="690880" cy="576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es-ES" sz="1100" dirty="0">
                <a:effectLst/>
                <a:latin typeface="Times New Roman"/>
                <a:ea typeface="Times New Roman"/>
              </a:rPr>
              <a:t>39,184</a:t>
            </a:r>
            <a:endParaRPr lang="es-ES" sz="1200" dirty="0">
              <a:effectLst/>
              <a:latin typeface="Times New Roman"/>
              <a:ea typeface="Times New Roman"/>
            </a:endParaRPr>
          </a:p>
        </p:txBody>
      </p:sp>
      <p:sp>
        <p:nvSpPr>
          <p:cNvPr id="13" name="Cuadro de texto 2"/>
          <p:cNvSpPr txBox="1">
            <a:spLocks noChangeArrowheads="1"/>
          </p:cNvSpPr>
          <p:nvPr/>
        </p:nvSpPr>
        <p:spPr bwMode="auto">
          <a:xfrm>
            <a:off x="2771800" y="2996952"/>
            <a:ext cx="744220" cy="5073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es-ES" sz="1100" dirty="0">
                <a:effectLst/>
                <a:latin typeface="Times New Roman"/>
                <a:ea typeface="Times New Roman"/>
              </a:rPr>
              <a:t>34,905</a:t>
            </a:r>
            <a:endParaRPr lang="es-ES" sz="1200" dirty="0">
              <a:effectLst/>
              <a:latin typeface="Times New Roman"/>
              <a:ea typeface="Times New Roman"/>
            </a:endParaRPr>
          </a:p>
        </p:txBody>
      </p:sp>
      <p:sp>
        <p:nvSpPr>
          <p:cNvPr id="14" name="Cuadro de texto 2"/>
          <p:cNvSpPr txBox="1">
            <a:spLocks noChangeArrowheads="1"/>
          </p:cNvSpPr>
          <p:nvPr/>
        </p:nvSpPr>
        <p:spPr bwMode="auto">
          <a:xfrm>
            <a:off x="3635896" y="2996952"/>
            <a:ext cx="914400" cy="3879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es-ES" sz="1100" dirty="0">
                <a:effectLst/>
                <a:latin typeface="Times New Roman"/>
                <a:ea typeface="Times New Roman"/>
              </a:rPr>
              <a:t>34,081</a:t>
            </a:r>
            <a:endParaRPr lang="es-ES" sz="1200" dirty="0">
              <a:effectLst/>
              <a:latin typeface="Times New Roman"/>
              <a:ea typeface="Times New Roman"/>
            </a:endParaRPr>
          </a:p>
        </p:txBody>
      </p:sp>
      <p:sp>
        <p:nvSpPr>
          <p:cNvPr id="4" name="3 Rectángulo"/>
          <p:cNvSpPr/>
          <p:nvPr/>
        </p:nvSpPr>
        <p:spPr>
          <a:xfrm>
            <a:off x="650672" y="5373216"/>
            <a:ext cx="320124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050" dirty="0" err="1"/>
              <a:t>Abubakar</a:t>
            </a:r>
            <a:r>
              <a:rPr lang="es-ES" sz="1050" dirty="0"/>
              <a:t> </a:t>
            </a:r>
            <a:r>
              <a:rPr lang="es-ES" sz="1050" i="1" dirty="0"/>
              <a:t>et al. </a:t>
            </a:r>
            <a:r>
              <a:rPr lang="es-ES" sz="1050" dirty="0"/>
              <a:t>(2012) y </a:t>
            </a:r>
            <a:r>
              <a:rPr lang="es-ES" sz="1050" dirty="0" err="1"/>
              <a:t>Shah</a:t>
            </a:r>
            <a:r>
              <a:rPr lang="es-ES" sz="1050" dirty="0"/>
              <a:t> (2012</a:t>
            </a:r>
            <a:r>
              <a:rPr lang="es-ES" sz="1050" dirty="0" smtClean="0"/>
              <a:t>)</a:t>
            </a:r>
          </a:p>
          <a:p>
            <a:r>
              <a:rPr lang="es-ES" sz="1050" dirty="0"/>
              <a:t>(Fábregas </a:t>
            </a:r>
            <a:r>
              <a:rPr lang="es-ES" sz="1050" i="1" dirty="0"/>
              <a:t>et al.</a:t>
            </a:r>
            <a:r>
              <a:rPr lang="es-ES" sz="1050" dirty="0"/>
              <a:t>, 1996) (Morales, </a:t>
            </a:r>
            <a:r>
              <a:rPr lang="es-ES" sz="1050" dirty="0" smtClean="0"/>
              <a:t>1996)</a:t>
            </a:r>
            <a:endParaRPr lang="es-ES" sz="1050" dirty="0"/>
          </a:p>
        </p:txBody>
      </p:sp>
      <p:graphicFrame>
        <p:nvGraphicFramePr>
          <p:cNvPr id="17" name="16 Diagrama"/>
          <p:cNvGraphicFramePr/>
          <p:nvPr>
            <p:extLst>
              <p:ext uri="{D42A27DB-BD31-4B8C-83A1-F6EECF244321}">
                <p14:modId xmlns:p14="http://schemas.microsoft.com/office/powerpoint/2010/main" val="572136763"/>
              </p:ext>
            </p:extLst>
          </p:nvPr>
        </p:nvGraphicFramePr>
        <p:xfrm>
          <a:off x="5412432" y="3573016"/>
          <a:ext cx="3768080" cy="263400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19" name="4 Flecha abajo"/>
          <p:cNvSpPr/>
          <p:nvPr/>
        </p:nvSpPr>
        <p:spPr>
          <a:xfrm>
            <a:off x="1327082" y="3707497"/>
            <a:ext cx="147955" cy="45466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s-ES"/>
          </a:p>
        </p:txBody>
      </p:sp>
      <p:sp>
        <p:nvSpPr>
          <p:cNvPr id="20" name="5 Flecha abajo"/>
          <p:cNvSpPr/>
          <p:nvPr/>
        </p:nvSpPr>
        <p:spPr>
          <a:xfrm>
            <a:off x="2571682" y="2708642"/>
            <a:ext cx="147955" cy="45466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s-ES"/>
          </a:p>
        </p:txBody>
      </p:sp>
      <p:sp>
        <p:nvSpPr>
          <p:cNvPr id="21" name="6 Flecha abajo"/>
          <p:cNvSpPr/>
          <p:nvPr/>
        </p:nvSpPr>
        <p:spPr>
          <a:xfrm>
            <a:off x="1939222" y="3254107"/>
            <a:ext cx="147955" cy="45466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s-ES"/>
          </a:p>
        </p:txBody>
      </p:sp>
      <p:sp>
        <p:nvSpPr>
          <p:cNvPr id="22" name="7 Flecha abajo"/>
          <p:cNvSpPr/>
          <p:nvPr/>
        </p:nvSpPr>
        <p:spPr>
          <a:xfrm>
            <a:off x="3856669" y="2395969"/>
            <a:ext cx="147955" cy="45466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s-ES"/>
          </a:p>
        </p:txBody>
      </p:sp>
      <p:pic>
        <p:nvPicPr>
          <p:cNvPr id="23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6" t="39880" r="38200" b="32341"/>
          <a:stretch>
            <a:fillRect/>
          </a:stretch>
        </p:blipFill>
        <p:spPr bwMode="auto">
          <a:xfrm>
            <a:off x="6794500" y="5999163"/>
            <a:ext cx="2241550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91445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s-ES" dirty="0"/>
              <a:t>RESULTADOS Y DISCUSIÓN</a:t>
            </a:r>
          </a:p>
        </p:txBody>
      </p:sp>
      <p:sp>
        <p:nvSpPr>
          <p:cNvPr id="5" name="4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dirty="0" smtClean="0"/>
              <a:t>Ensayo 3 (0.5%)</a:t>
            </a:r>
            <a:endParaRPr lang="es-ES" dirty="0"/>
          </a:p>
        </p:txBody>
      </p:sp>
      <p:grpSp>
        <p:nvGrpSpPr>
          <p:cNvPr id="4" name="3 Grupo"/>
          <p:cNvGrpSpPr/>
          <p:nvPr/>
        </p:nvGrpSpPr>
        <p:grpSpPr>
          <a:xfrm>
            <a:off x="7020272" y="632562"/>
            <a:ext cx="1991636" cy="1068246"/>
            <a:chOff x="4256" y="2449420"/>
            <a:chExt cx="1775612" cy="887806"/>
          </a:xfrm>
          <a:scene3d>
            <a:camera prst="orthographicFront"/>
            <a:lightRig rig="flat" dir="t"/>
          </a:scene3d>
        </p:grpSpPr>
        <p:sp>
          <p:nvSpPr>
            <p:cNvPr id="6" name="7 Rectángulo"/>
            <p:cNvSpPr/>
            <p:nvPr/>
          </p:nvSpPr>
          <p:spPr>
            <a:xfrm>
              <a:off x="4256" y="2449420"/>
              <a:ext cx="1775612" cy="887806"/>
            </a:xfrm>
            <a:prstGeom prst="flowChartPreparation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7" name="8 Rectángulo"/>
            <p:cNvSpPr/>
            <p:nvPr/>
          </p:nvSpPr>
          <p:spPr>
            <a:xfrm>
              <a:off x="4256" y="2449420"/>
              <a:ext cx="1775612" cy="887806"/>
            </a:xfrm>
            <a:prstGeom prst="flowChartPreparation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spcFirstLastPara="0" vert="horz" wrap="square" lIns="8890" tIns="8890" rIns="8890" bIns="8890" numCol="1" spcCol="1270" anchor="ctr" anchorCtr="0">
              <a:noAutofit/>
            </a:bodyPr>
            <a:lstStyle/>
            <a:p>
              <a:pPr lvl="0" algn="ctr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s-EC" sz="1400" kern="1200" dirty="0" smtClean="0"/>
                <a:t>Determinación de crecimiento</a:t>
              </a:r>
            </a:p>
          </p:txBody>
        </p:sp>
      </p:grpSp>
      <p:graphicFrame>
        <p:nvGraphicFramePr>
          <p:cNvPr id="8" name="7 Gráfico"/>
          <p:cNvGraphicFramePr/>
          <p:nvPr>
            <p:extLst>
              <p:ext uri="{D42A27DB-BD31-4B8C-83A1-F6EECF244321}">
                <p14:modId xmlns:p14="http://schemas.microsoft.com/office/powerpoint/2010/main" val="382863216"/>
              </p:ext>
            </p:extLst>
          </p:nvPr>
        </p:nvGraphicFramePr>
        <p:xfrm>
          <a:off x="683568" y="2005895"/>
          <a:ext cx="5390515" cy="371030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0" name="9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6388663"/>
              </p:ext>
            </p:extLst>
          </p:nvPr>
        </p:nvGraphicFramePr>
        <p:xfrm>
          <a:off x="7048554" y="1994351"/>
          <a:ext cx="1051838" cy="960120"/>
        </p:xfrm>
        <a:graphic>
          <a:graphicData uri="http://schemas.openxmlformats.org/drawingml/2006/table">
            <a:tbl>
              <a:tblPr firstRow="1" firstCol="1" bandRow="1">
                <a:tableStyleId>{1E171933-4619-4E11-9A3F-F7608DF75F80}</a:tableStyleId>
              </a:tblPr>
              <a:tblGrid>
                <a:gridCol w="1051838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_tradnl" sz="1200" b="1" kern="1200" dirty="0" err="1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Kruskal</a:t>
                      </a:r>
                      <a:r>
                        <a:rPr lang="es-ES_tradnl" sz="1200" b="1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Wallis</a:t>
                      </a:r>
                      <a:r>
                        <a:rPr lang="es-ES_tradnl" sz="1800" b="1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p-valor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200" dirty="0" smtClean="0">
                          <a:effectLst/>
                        </a:rPr>
                        <a:t>&lt;</a:t>
                      </a:r>
                      <a:r>
                        <a:rPr lang="es-ES" sz="1200" baseline="0" dirty="0" smtClean="0">
                          <a:effectLst/>
                        </a:rPr>
                        <a:t> </a:t>
                      </a:r>
                      <a:r>
                        <a:rPr lang="es-ES" sz="1200" dirty="0" smtClean="0">
                          <a:effectLst/>
                        </a:rPr>
                        <a:t>0,0001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3" name="2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8101956"/>
              </p:ext>
            </p:extLst>
          </p:nvPr>
        </p:nvGraphicFramePr>
        <p:xfrm>
          <a:off x="6324780" y="3114645"/>
          <a:ext cx="2495692" cy="2474595"/>
        </p:xfrm>
        <a:graphic>
          <a:graphicData uri="http://schemas.openxmlformats.org/drawingml/2006/table">
            <a:tbl>
              <a:tblPr firstRow="1" firstCol="1" bandRow="1">
                <a:tableStyleId>{EB9631B5-78F2-41C9-869B-9F39066F8104}</a:tableStyleId>
              </a:tblPr>
              <a:tblGrid>
                <a:gridCol w="1027750"/>
                <a:gridCol w="891878"/>
                <a:gridCol w="576064"/>
              </a:tblGrid>
              <a:tr h="46291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 dirty="0" err="1" smtClean="0">
                          <a:effectLst/>
                        </a:rPr>
                        <a:t>Trat</a:t>
                      </a:r>
                      <a:r>
                        <a:rPr lang="es-ES" sz="1100" dirty="0">
                          <a:effectLst/>
                        </a:rPr>
                        <a:t>.</a:t>
                      </a:r>
                      <a:endParaRPr lang="es-ES" sz="11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 dirty="0" err="1" smtClean="0">
                          <a:effectLst/>
                        </a:rPr>
                        <a:t>Ranks</a:t>
                      </a:r>
                      <a:endParaRPr lang="es-ES" sz="11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 dirty="0">
                          <a:effectLst/>
                        </a:rPr>
                        <a:t> </a:t>
                      </a:r>
                      <a:endParaRPr lang="es-ES" sz="11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>
                          <a:effectLst/>
                        </a:rPr>
                        <a:t>Achira</a:t>
                      </a:r>
                      <a:endParaRPr lang="es-ES" sz="11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 dirty="0" smtClean="0">
                          <a:effectLst/>
                        </a:rPr>
                        <a:t>20.46</a:t>
                      </a:r>
                      <a:endParaRPr lang="es-ES" sz="11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 dirty="0">
                          <a:effectLst/>
                        </a:rPr>
                        <a:t> A      </a:t>
                      </a:r>
                      <a:endParaRPr lang="es-ES" sz="11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>
                          <a:effectLst/>
                        </a:rPr>
                        <a:t>Maíz comercial</a:t>
                      </a:r>
                      <a:endParaRPr lang="es-ES" sz="11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 dirty="0" smtClean="0">
                          <a:effectLst/>
                        </a:rPr>
                        <a:t>42.64</a:t>
                      </a:r>
                      <a:endParaRPr lang="es-ES" sz="11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 dirty="0" smtClean="0">
                          <a:effectLst/>
                        </a:rPr>
                        <a:t>B   </a:t>
                      </a:r>
                      <a:endParaRPr lang="es-ES" sz="11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>
                          <a:effectLst/>
                        </a:rPr>
                        <a:t>Yuca</a:t>
                      </a:r>
                      <a:endParaRPr lang="es-ES" sz="11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 dirty="0">
                          <a:effectLst/>
                        </a:rPr>
                        <a:t>43.32</a:t>
                      </a:r>
                      <a:endParaRPr lang="es-ES" sz="11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 dirty="0" smtClean="0">
                          <a:effectLst/>
                        </a:rPr>
                        <a:t>B    </a:t>
                      </a:r>
                      <a:endParaRPr lang="es-ES" sz="11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 dirty="0">
                          <a:effectLst/>
                        </a:rPr>
                        <a:t>Control</a:t>
                      </a:r>
                      <a:endParaRPr lang="es-ES" sz="11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 dirty="0">
                          <a:effectLst/>
                        </a:rPr>
                        <a:t>44.75</a:t>
                      </a:r>
                      <a:endParaRPr lang="es-ES" sz="11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 dirty="0" smtClean="0">
                          <a:effectLst/>
                        </a:rPr>
                        <a:t>B</a:t>
                      </a:r>
                      <a:endParaRPr lang="es-ES" sz="11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>
                          <a:effectLst/>
                        </a:rPr>
                        <a:t>Yuca comercial</a:t>
                      </a:r>
                      <a:endParaRPr lang="es-ES" sz="11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 dirty="0">
                          <a:effectLst/>
                        </a:rPr>
                        <a:t>46.55</a:t>
                      </a:r>
                      <a:endParaRPr lang="es-ES" sz="11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 dirty="0" smtClean="0">
                          <a:effectLst/>
                        </a:rPr>
                        <a:t>B </a:t>
                      </a:r>
                      <a:endParaRPr lang="es-ES" sz="11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>
                          <a:effectLst/>
                        </a:rPr>
                        <a:t>Arroz</a:t>
                      </a:r>
                      <a:endParaRPr lang="es-ES" sz="11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>
                          <a:effectLst/>
                        </a:rPr>
                        <a:t>48.88</a:t>
                      </a:r>
                      <a:endParaRPr lang="es-ES" sz="11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 dirty="0" smtClean="0">
                          <a:effectLst/>
                        </a:rPr>
                        <a:t>B     </a:t>
                      </a:r>
                      <a:endParaRPr lang="es-ES" sz="11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 dirty="0">
                          <a:effectLst/>
                        </a:rPr>
                        <a:t>Papa</a:t>
                      </a:r>
                      <a:endParaRPr lang="es-ES" sz="11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>
                          <a:effectLst/>
                        </a:rPr>
                        <a:t>71.58</a:t>
                      </a:r>
                      <a:endParaRPr lang="es-ES" sz="11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 dirty="0" smtClean="0">
                          <a:effectLst/>
                        </a:rPr>
                        <a:t>C</a:t>
                      </a:r>
                      <a:endParaRPr lang="es-ES" sz="11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 b="1" dirty="0">
                          <a:effectLst/>
                        </a:rPr>
                        <a:t>Maíz</a:t>
                      </a:r>
                      <a:endParaRPr lang="es-ES" sz="1100" b="1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 b="1" dirty="0" smtClean="0">
                          <a:effectLst/>
                        </a:rPr>
                        <a:t>76.91</a:t>
                      </a:r>
                      <a:endParaRPr lang="es-ES" sz="1100" b="1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 b="1" dirty="0" smtClean="0">
                          <a:effectLst/>
                        </a:rPr>
                        <a:t>C</a:t>
                      </a:r>
                      <a:endParaRPr lang="es-ES" sz="1100" b="1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2" name="2 Flecha abajo"/>
          <p:cNvSpPr/>
          <p:nvPr/>
        </p:nvSpPr>
        <p:spPr>
          <a:xfrm>
            <a:off x="1702346" y="4221088"/>
            <a:ext cx="133350" cy="3143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endParaRPr lang="es-ES"/>
          </a:p>
        </p:txBody>
      </p:sp>
      <p:sp>
        <p:nvSpPr>
          <p:cNvPr id="13" name="3 Flecha abajo"/>
          <p:cNvSpPr/>
          <p:nvPr/>
        </p:nvSpPr>
        <p:spPr>
          <a:xfrm>
            <a:off x="2422426" y="3743325"/>
            <a:ext cx="133350" cy="3143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endParaRPr lang="es-ES"/>
          </a:p>
        </p:txBody>
      </p:sp>
      <p:sp>
        <p:nvSpPr>
          <p:cNvPr id="14" name="4 Flecha abajo"/>
          <p:cNvSpPr/>
          <p:nvPr/>
        </p:nvSpPr>
        <p:spPr>
          <a:xfrm>
            <a:off x="3059832" y="3450154"/>
            <a:ext cx="133350" cy="3143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endParaRPr lang="es-ES"/>
          </a:p>
        </p:txBody>
      </p:sp>
      <p:sp>
        <p:nvSpPr>
          <p:cNvPr id="15" name="5 Flecha abajo"/>
          <p:cNvSpPr/>
          <p:nvPr/>
        </p:nvSpPr>
        <p:spPr>
          <a:xfrm>
            <a:off x="3718570" y="3023245"/>
            <a:ext cx="133350" cy="3143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endParaRPr lang="es-ES"/>
          </a:p>
        </p:txBody>
      </p:sp>
      <p:sp>
        <p:nvSpPr>
          <p:cNvPr id="16" name="6 Flecha abajo"/>
          <p:cNvSpPr/>
          <p:nvPr/>
        </p:nvSpPr>
        <p:spPr>
          <a:xfrm>
            <a:off x="4355976" y="2636912"/>
            <a:ext cx="133350" cy="3143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endParaRPr lang="es-ES"/>
          </a:p>
        </p:txBody>
      </p:sp>
      <p:sp>
        <p:nvSpPr>
          <p:cNvPr id="17" name="Cuadro de texto 2"/>
          <p:cNvSpPr txBox="1">
            <a:spLocks noChangeArrowheads="1"/>
          </p:cNvSpPr>
          <p:nvPr/>
        </p:nvSpPr>
        <p:spPr bwMode="auto">
          <a:xfrm>
            <a:off x="4716016" y="2564904"/>
            <a:ext cx="626745" cy="487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es-ES" sz="800" dirty="0">
                <a:effectLst/>
                <a:latin typeface="Times New Roman"/>
                <a:ea typeface="Times New Roman"/>
              </a:rPr>
              <a:t>78,761</a:t>
            </a:r>
            <a:endParaRPr lang="es-ES" sz="1200" dirty="0">
              <a:effectLst/>
              <a:latin typeface="Times New Roman"/>
              <a:ea typeface="Times New Roman"/>
            </a:endParaRPr>
          </a:p>
        </p:txBody>
      </p:sp>
      <p:sp>
        <p:nvSpPr>
          <p:cNvPr id="18" name="Cuadro de texto 2"/>
          <p:cNvSpPr txBox="1">
            <a:spLocks noChangeArrowheads="1"/>
          </p:cNvSpPr>
          <p:nvPr/>
        </p:nvSpPr>
        <p:spPr bwMode="auto">
          <a:xfrm>
            <a:off x="4716016" y="2831976"/>
            <a:ext cx="73342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es-ES" sz="800" dirty="0">
                <a:effectLst/>
                <a:latin typeface="Times New Roman"/>
                <a:ea typeface="Times New Roman"/>
              </a:rPr>
              <a:t>71,272</a:t>
            </a:r>
            <a:endParaRPr lang="es-ES" sz="1200" dirty="0">
              <a:effectLst/>
              <a:latin typeface="Times New Roman"/>
              <a:ea typeface="Times New Roman"/>
            </a:endParaRPr>
          </a:p>
        </p:txBody>
      </p:sp>
      <p:sp>
        <p:nvSpPr>
          <p:cNvPr id="19" name="Cuadro de texto 2"/>
          <p:cNvSpPr txBox="1">
            <a:spLocks noChangeArrowheads="1"/>
          </p:cNvSpPr>
          <p:nvPr/>
        </p:nvSpPr>
        <p:spPr bwMode="auto">
          <a:xfrm>
            <a:off x="4788024" y="2996952"/>
            <a:ext cx="669290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es-ES" sz="800">
                <a:effectLst/>
                <a:latin typeface="Times New Roman"/>
                <a:ea typeface="Times New Roman"/>
              </a:rPr>
              <a:t>68,370</a:t>
            </a:r>
            <a:endParaRPr lang="es-ES" sz="1200">
              <a:effectLst/>
              <a:latin typeface="Times New Roman"/>
              <a:ea typeface="Times New Roman"/>
            </a:endParaRPr>
          </a:p>
          <a:p>
            <a:pPr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es-ES_tradnl" sz="1200">
                <a:effectLst/>
                <a:latin typeface="Times New Roman"/>
                <a:ea typeface="Times New Roman"/>
              </a:rPr>
              <a:t> </a:t>
            </a:r>
            <a:endParaRPr lang="es-ES" sz="1200">
              <a:effectLst/>
              <a:latin typeface="Times New Roman"/>
              <a:ea typeface="Times New Roman"/>
            </a:endParaRPr>
          </a:p>
        </p:txBody>
      </p:sp>
      <p:sp>
        <p:nvSpPr>
          <p:cNvPr id="20" name="Cuadro de texto 2"/>
          <p:cNvSpPr txBox="1">
            <a:spLocks noChangeArrowheads="1"/>
          </p:cNvSpPr>
          <p:nvPr/>
        </p:nvSpPr>
        <p:spPr bwMode="auto">
          <a:xfrm>
            <a:off x="3985513" y="3321680"/>
            <a:ext cx="658495" cy="467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es-ES" sz="800" dirty="0">
                <a:effectLst/>
                <a:latin typeface="Times New Roman"/>
                <a:ea typeface="Times New Roman"/>
              </a:rPr>
              <a:t>55,300</a:t>
            </a:r>
            <a:endParaRPr lang="es-ES" sz="1200" dirty="0">
              <a:effectLst/>
              <a:latin typeface="Times New Roman"/>
              <a:ea typeface="Times New Roman"/>
            </a:endParaRPr>
          </a:p>
        </p:txBody>
      </p:sp>
      <p:sp>
        <p:nvSpPr>
          <p:cNvPr id="21" name="Cuadro de texto 2"/>
          <p:cNvSpPr txBox="1">
            <a:spLocks noChangeArrowheads="1"/>
          </p:cNvSpPr>
          <p:nvPr/>
        </p:nvSpPr>
        <p:spPr bwMode="auto">
          <a:xfrm>
            <a:off x="3923928" y="3639175"/>
            <a:ext cx="654050" cy="509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es-ES" sz="800">
                <a:effectLst/>
                <a:latin typeface="Times New Roman"/>
                <a:ea typeface="Times New Roman"/>
              </a:rPr>
              <a:t>49,932</a:t>
            </a:r>
            <a:endParaRPr lang="es-ES" sz="1200">
              <a:effectLst/>
              <a:latin typeface="Times New Roman"/>
              <a:ea typeface="Times New Roman"/>
            </a:endParaRPr>
          </a:p>
        </p:txBody>
      </p:sp>
      <p:sp>
        <p:nvSpPr>
          <p:cNvPr id="22" name="Cuadro de texto 2"/>
          <p:cNvSpPr txBox="1">
            <a:spLocks noChangeArrowheads="1"/>
          </p:cNvSpPr>
          <p:nvPr/>
        </p:nvSpPr>
        <p:spPr bwMode="auto">
          <a:xfrm>
            <a:off x="4644008" y="3212976"/>
            <a:ext cx="594995" cy="398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es-ES" sz="800">
                <a:effectLst/>
                <a:latin typeface="Times New Roman"/>
                <a:ea typeface="Times New Roman"/>
              </a:rPr>
              <a:t>57,010</a:t>
            </a:r>
            <a:endParaRPr lang="es-ES" sz="1200">
              <a:effectLst/>
              <a:latin typeface="Times New Roman"/>
              <a:ea typeface="Times New Roman"/>
            </a:endParaRPr>
          </a:p>
        </p:txBody>
      </p:sp>
      <p:sp>
        <p:nvSpPr>
          <p:cNvPr id="23" name="Cuadro de texto 2"/>
          <p:cNvSpPr txBox="1">
            <a:spLocks noChangeArrowheads="1"/>
          </p:cNvSpPr>
          <p:nvPr/>
        </p:nvSpPr>
        <p:spPr bwMode="auto">
          <a:xfrm>
            <a:off x="4788024" y="3356992"/>
            <a:ext cx="659130" cy="483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es-ES" sz="800" dirty="0">
                <a:effectLst/>
                <a:latin typeface="Times New Roman"/>
                <a:ea typeface="Times New Roman"/>
              </a:rPr>
              <a:t>56,186</a:t>
            </a:r>
            <a:endParaRPr lang="es-ES" sz="1200" dirty="0">
              <a:effectLst/>
              <a:latin typeface="Times New Roman"/>
              <a:ea typeface="Times New Roman"/>
            </a:endParaRPr>
          </a:p>
        </p:txBody>
      </p:sp>
      <p:sp>
        <p:nvSpPr>
          <p:cNvPr id="24" name="Cuadro de texto 2"/>
          <p:cNvSpPr txBox="1">
            <a:spLocks noChangeArrowheads="1"/>
          </p:cNvSpPr>
          <p:nvPr/>
        </p:nvSpPr>
        <p:spPr bwMode="auto">
          <a:xfrm>
            <a:off x="4788024" y="3501008"/>
            <a:ext cx="584200" cy="473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es-ES" sz="800" dirty="0">
                <a:effectLst/>
                <a:latin typeface="Times New Roman"/>
                <a:ea typeface="Times New Roman"/>
              </a:rPr>
              <a:t>51,026</a:t>
            </a:r>
            <a:endParaRPr lang="es-ES" sz="1200" dirty="0">
              <a:effectLst/>
              <a:latin typeface="Times New Roman"/>
              <a:ea typeface="Times New Roman"/>
            </a:endParaRPr>
          </a:p>
        </p:txBody>
      </p:sp>
      <p:sp>
        <p:nvSpPr>
          <p:cNvPr id="25" name="24 Rectángulo"/>
          <p:cNvSpPr/>
          <p:nvPr/>
        </p:nvSpPr>
        <p:spPr>
          <a:xfrm>
            <a:off x="618564" y="5677798"/>
            <a:ext cx="5825644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sz="1050" dirty="0" smtClean="0"/>
              <a:t>(</a:t>
            </a:r>
            <a:r>
              <a:rPr lang="es-ES" sz="1050" dirty="0"/>
              <a:t>Wang </a:t>
            </a:r>
            <a:r>
              <a:rPr lang="es-ES" sz="1050" i="1" dirty="0"/>
              <a:t>et al.,</a:t>
            </a:r>
            <a:r>
              <a:rPr lang="es-ES" sz="1050" dirty="0"/>
              <a:t> </a:t>
            </a:r>
            <a:r>
              <a:rPr lang="es-ES" sz="1050" dirty="0" smtClean="0"/>
              <a:t>2009),  (</a:t>
            </a:r>
            <a:r>
              <a:rPr lang="es-ES" sz="1050" dirty="0" err="1" smtClean="0"/>
              <a:t>Grobbelaar</a:t>
            </a:r>
            <a:r>
              <a:rPr lang="es-ES" sz="1050" dirty="0" smtClean="0"/>
              <a:t>, 2007), (Ortiz </a:t>
            </a:r>
            <a:r>
              <a:rPr lang="es-ES" sz="1050" i="1" dirty="0"/>
              <a:t>et al.</a:t>
            </a:r>
            <a:r>
              <a:rPr lang="es-ES" sz="1050" dirty="0"/>
              <a:t>, 2011</a:t>
            </a:r>
            <a:r>
              <a:rPr lang="es-ES" sz="1050" dirty="0" smtClean="0"/>
              <a:t>), (</a:t>
            </a:r>
            <a:r>
              <a:rPr lang="es-ES" sz="1050" dirty="0"/>
              <a:t>Fábregas </a:t>
            </a:r>
            <a:r>
              <a:rPr lang="es-ES" sz="1050" i="1" dirty="0"/>
              <a:t>et al.,</a:t>
            </a:r>
            <a:r>
              <a:rPr lang="es-ES" sz="1050" dirty="0"/>
              <a:t> 1996</a:t>
            </a:r>
            <a:r>
              <a:rPr lang="es-ES" sz="1050" dirty="0" smtClean="0"/>
              <a:t>), (</a:t>
            </a:r>
            <a:r>
              <a:rPr lang="es-ES" sz="1050" dirty="0"/>
              <a:t>Yang </a:t>
            </a:r>
            <a:r>
              <a:rPr lang="es-ES" sz="1050" i="1" dirty="0"/>
              <a:t>et al.</a:t>
            </a:r>
            <a:r>
              <a:rPr lang="es-ES" sz="1050" dirty="0"/>
              <a:t>, 2000</a:t>
            </a:r>
            <a:r>
              <a:rPr lang="es-ES" sz="1050" dirty="0" smtClean="0"/>
              <a:t>)</a:t>
            </a:r>
            <a:endParaRPr lang="es-ES" sz="1050" dirty="0"/>
          </a:p>
          <a:p>
            <a:pPr algn="just"/>
            <a:endParaRPr lang="es-ES" sz="1050" dirty="0"/>
          </a:p>
        </p:txBody>
      </p:sp>
      <p:pic>
        <p:nvPicPr>
          <p:cNvPr id="2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6" t="39880" r="38200" b="32341"/>
          <a:stretch>
            <a:fillRect/>
          </a:stretch>
        </p:blipFill>
        <p:spPr bwMode="auto">
          <a:xfrm>
            <a:off x="6794500" y="5999163"/>
            <a:ext cx="2241550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91445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s-ES" dirty="0" smtClean="0"/>
              <a:t>INTRODUCCIÓN</a:t>
            </a:r>
            <a:endParaRPr lang="es-ES" dirty="0"/>
          </a:p>
        </p:txBody>
      </p:sp>
      <p:pic>
        <p:nvPicPr>
          <p:cNvPr id="7170" name="Picture 2" descr="http://estaticos02.elmundo.es/elmundo/imagenes/2009/02/24/1235465347_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3717032"/>
            <a:ext cx="4320480" cy="22153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5 Marcador de contenido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07517850"/>
              </p:ext>
            </p:extLst>
          </p:nvPr>
        </p:nvGraphicFramePr>
        <p:xfrm>
          <a:off x="457200" y="1268760"/>
          <a:ext cx="8291264" cy="10081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10" name="9 CuadroTexto"/>
          <p:cNvSpPr txBox="1"/>
          <p:nvPr/>
        </p:nvSpPr>
        <p:spPr>
          <a:xfrm>
            <a:off x="251520" y="4192231"/>
            <a:ext cx="1872208" cy="1328023"/>
          </a:xfrm>
          <a:prstGeom prst="flowChartAlternateProcess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lvl="1" algn="ctr"/>
            <a:r>
              <a:rPr lang="es-ES_tradnl" dirty="0" smtClean="0"/>
              <a:t>Producción </a:t>
            </a:r>
            <a:r>
              <a:rPr lang="es-ES_tradnl" dirty="0"/>
              <a:t>de biomasa como complemento alimentico</a:t>
            </a:r>
            <a:r>
              <a:rPr lang="es-ES_tradnl" dirty="0" smtClean="0"/>
              <a:t>.</a:t>
            </a:r>
            <a:endParaRPr lang="es-ES_tradnl" dirty="0"/>
          </a:p>
        </p:txBody>
      </p:sp>
      <p:sp>
        <p:nvSpPr>
          <p:cNvPr id="11" name="10 CuadroTexto"/>
          <p:cNvSpPr txBox="1"/>
          <p:nvPr/>
        </p:nvSpPr>
        <p:spPr>
          <a:xfrm>
            <a:off x="6876256" y="4038997"/>
            <a:ext cx="2016224" cy="1634490"/>
          </a:xfrm>
          <a:prstGeom prst="flowChartAlternateProcess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lvl="1" algn="ctr"/>
            <a:r>
              <a:rPr lang="es-ES_tradnl" dirty="0" smtClean="0"/>
              <a:t>Obtención </a:t>
            </a:r>
            <a:r>
              <a:rPr lang="es-ES_tradnl" dirty="0"/>
              <a:t>de compuestos naturales con alto valor biotecnológico</a:t>
            </a:r>
            <a:r>
              <a:rPr lang="es-ES_tradnl" dirty="0" smtClean="0"/>
              <a:t>.</a:t>
            </a:r>
            <a:endParaRPr lang="es-ES_tradnl" dirty="0"/>
          </a:p>
        </p:txBody>
      </p:sp>
      <p:graphicFrame>
        <p:nvGraphicFramePr>
          <p:cNvPr id="14" name="5 Marcador de contenido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28681056"/>
              </p:ext>
            </p:extLst>
          </p:nvPr>
        </p:nvGraphicFramePr>
        <p:xfrm>
          <a:off x="529208" y="2420888"/>
          <a:ext cx="8291264" cy="93610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6" t="39880" r="38200" b="32341"/>
          <a:stretch>
            <a:fillRect/>
          </a:stretch>
        </p:blipFill>
        <p:spPr bwMode="auto">
          <a:xfrm>
            <a:off x="6794500" y="5999163"/>
            <a:ext cx="2241550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36979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s-ES" dirty="0"/>
              <a:t>RESULTADOS Y DISCUSIÓN</a:t>
            </a:r>
          </a:p>
        </p:txBody>
      </p:sp>
      <p:grpSp>
        <p:nvGrpSpPr>
          <p:cNvPr id="4" name="3 Grupo"/>
          <p:cNvGrpSpPr/>
          <p:nvPr/>
        </p:nvGrpSpPr>
        <p:grpSpPr>
          <a:xfrm>
            <a:off x="6779660" y="620688"/>
            <a:ext cx="1968804" cy="1034628"/>
            <a:chOff x="2152748" y="2449420"/>
            <a:chExt cx="1775612" cy="887806"/>
          </a:xfrm>
          <a:scene3d>
            <a:camera prst="orthographicFront"/>
            <a:lightRig rig="flat" dir="t"/>
          </a:scene3d>
        </p:grpSpPr>
        <p:sp>
          <p:nvSpPr>
            <p:cNvPr id="6" name="10 Rectángulo"/>
            <p:cNvSpPr/>
            <p:nvPr/>
          </p:nvSpPr>
          <p:spPr>
            <a:xfrm>
              <a:off x="2152748" y="2449420"/>
              <a:ext cx="1775612" cy="887806"/>
            </a:xfrm>
            <a:prstGeom prst="flowChartPreparation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</p:sp>
        <p:sp>
          <p:nvSpPr>
            <p:cNvPr id="7" name="11 Rectángulo"/>
            <p:cNvSpPr/>
            <p:nvPr/>
          </p:nvSpPr>
          <p:spPr>
            <a:xfrm>
              <a:off x="2152748" y="2449420"/>
              <a:ext cx="1775612" cy="887806"/>
            </a:xfrm>
            <a:prstGeom prst="flowChartPreparation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spcFirstLastPara="0" vert="horz" wrap="square" lIns="8890" tIns="8890" rIns="8890" bIns="8890" numCol="1" spcCol="1270" anchor="ctr" anchorCtr="0">
              <a:noAutofit/>
            </a:bodyPr>
            <a:lstStyle/>
            <a:p>
              <a:pPr lvl="0" algn="ctr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s-EC" sz="1400" kern="1200" dirty="0" smtClean="0"/>
                <a:t>Producción de amilasas</a:t>
              </a:r>
            </a:p>
          </p:txBody>
        </p:sp>
      </p:grpSp>
      <p:grpSp>
        <p:nvGrpSpPr>
          <p:cNvPr id="60" name="342 Grupo"/>
          <p:cNvGrpSpPr/>
          <p:nvPr/>
        </p:nvGrpSpPr>
        <p:grpSpPr>
          <a:xfrm>
            <a:off x="780276" y="2399426"/>
            <a:ext cx="4943852" cy="3261822"/>
            <a:chOff x="-9069" y="-67758"/>
            <a:chExt cx="5397042" cy="3501203"/>
          </a:xfrm>
        </p:grpSpPr>
        <p:grpSp>
          <p:nvGrpSpPr>
            <p:cNvPr id="61" name="402 Grupo"/>
            <p:cNvGrpSpPr/>
            <p:nvPr/>
          </p:nvGrpSpPr>
          <p:grpSpPr>
            <a:xfrm>
              <a:off x="-9069" y="-67758"/>
              <a:ext cx="5397042" cy="3501202"/>
              <a:chOff x="-9069" y="-67768"/>
              <a:chExt cx="5397062" cy="3501747"/>
            </a:xfrm>
          </p:grpSpPr>
          <p:grpSp>
            <p:nvGrpSpPr>
              <p:cNvPr id="66" name="404 Grupo"/>
              <p:cNvGrpSpPr/>
              <p:nvPr/>
            </p:nvGrpSpPr>
            <p:grpSpPr>
              <a:xfrm>
                <a:off x="-9069" y="-67269"/>
                <a:ext cx="2728759" cy="989911"/>
                <a:chOff x="-75826" y="-162936"/>
                <a:chExt cx="4009797" cy="1468969"/>
              </a:xfrm>
            </p:grpSpPr>
            <p:grpSp>
              <p:nvGrpSpPr>
                <p:cNvPr id="105" name="405 Grupo"/>
                <p:cNvGrpSpPr/>
                <p:nvPr/>
              </p:nvGrpSpPr>
              <p:grpSpPr>
                <a:xfrm>
                  <a:off x="31898" y="10633"/>
                  <a:ext cx="3902073" cy="1295400"/>
                  <a:chOff x="1" y="0"/>
                  <a:chExt cx="3904311" cy="1296865"/>
                </a:xfrm>
              </p:grpSpPr>
              <p:pic>
                <p:nvPicPr>
                  <p:cNvPr id="107" name="106 Imagen" descr="C:\Users\EVELYN MALDONADO\AppData\Local\Microsoft\Windows\Temporary Internet Files\Content.Word\IMG_5636.jpg"/>
                  <p:cNvPicPr>
                    <a:picLocks noChangeAspect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329056" y="0"/>
                    <a:ext cx="1317450" cy="1296865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</p:pic>
              <p:pic>
                <p:nvPicPr>
                  <p:cNvPr id="108" name="107 Imagen" descr="C:\Users\EVELYN MALDONADO\AppData\Local\Microsoft\Windows\Temporary Internet Files\Content.Word\IMG_5635.jpg"/>
                  <p:cNvPicPr>
                    <a:picLocks noChangeAspect="1"/>
                  </p:cNvPicPr>
                  <p:nvPr/>
                </p:nvPicPr>
                <p:blipFill rotWithShape="1">
                  <a:blip r:embed="rId4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t="1" b="2325"/>
                  <a:stretch/>
                </p:blipFill>
                <p:spPr bwMode="auto">
                  <a:xfrm>
                    <a:off x="1" y="0"/>
                    <a:ext cx="1327744" cy="12968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:spPr>
              </p:pic>
              <p:pic>
                <p:nvPicPr>
                  <p:cNvPr id="109" name="108 Imagen" descr="C:\Users\EVELYN MALDONADO\AppData\Local\Microsoft\Windows\Temporary Internet Files\Content.Word\IMG_5637.jpg"/>
                  <p:cNvPicPr>
                    <a:picLocks noChangeAspect="1"/>
                  </p:cNvPicPr>
                  <p:nvPr/>
                </p:nvPicPr>
                <p:blipFill rotWithShape="1">
                  <a:blip r:embed="rId5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1" r="3086" b="1311"/>
                  <a:stretch/>
                </p:blipFill>
                <p:spPr bwMode="auto">
                  <a:xfrm>
                    <a:off x="2647473" y="0"/>
                    <a:ext cx="1256839" cy="12968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:spPr>
              </p:pic>
            </p:grpSp>
            <p:sp>
              <p:nvSpPr>
                <p:cNvPr id="106" name="Cuadro de texto 2"/>
                <p:cNvSpPr txBox="1">
                  <a:spLocks noChangeArrowheads="1"/>
                </p:cNvSpPr>
                <p:nvPr/>
              </p:nvSpPr>
              <p:spPr bwMode="auto">
                <a:xfrm>
                  <a:off x="-75826" y="-162936"/>
                  <a:ext cx="1403806" cy="7101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>
                  <a:noAutofit/>
                </a:bodyPr>
                <a:lstStyle/>
                <a:p>
                  <a:pPr algn="just">
                    <a:lnSpc>
                      <a:spcPct val="150000"/>
                    </a:lnSpc>
                    <a:spcBef>
                      <a:spcPts val="1200"/>
                    </a:spcBef>
                    <a:spcAft>
                      <a:spcPts val="1200"/>
                    </a:spcAft>
                  </a:pPr>
                  <a:r>
                    <a:rPr lang="es-ES_tradnl" sz="1400" b="1" dirty="0" smtClean="0">
                      <a:solidFill>
                        <a:srgbClr val="FFFFFF"/>
                      </a:solidFill>
                      <a:latin typeface="Times New Roman"/>
                      <a:ea typeface="Times New Roman"/>
                    </a:rPr>
                    <a:t>Control</a:t>
                  </a:r>
                  <a:endParaRPr lang="es-ES" sz="1200" dirty="0">
                    <a:effectLst/>
                    <a:latin typeface="Times New Roman"/>
                    <a:ea typeface="Times New Roman"/>
                  </a:endParaRPr>
                </a:p>
              </p:txBody>
            </p:sp>
          </p:grpSp>
          <p:grpSp>
            <p:nvGrpSpPr>
              <p:cNvPr id="67" name="410 Grupo"/>
              <p:cNvGrpSpPr/>
              <p:nvPr/>
            </p:nvGrpSpPr>
            <p:grpSpPr>
              <a:xfrm>
                <a:off x="2628580" y="-67768"/>
                <a:ext cx="2759413" cy="992153"/>
                <a:chOff x="-131558" y="-179987"/>
                <a:chExt cx="4033633" cy="1476657"/>
              </a:xfrm>
            </p:grpSpPr>
            <p:grpSp>
              <p:nvGrpSpPr>
                <p:cNvPr id="100" name="411 Grupo"/>
                <p:cNvGrpSpPr/>
                <p:nvPr/>
              </p:nvGrpSpPr>
              <p:grpSpPr>
                <a:xfrm>
                  <a:off x="0" y="0"/>
                  <a:ext cx="3902075" cy="1296670"/>
                  <a:chOff x="0" y="0"/>
                  <a:chExt cx="3902149" cy="1297172"/>
                </a:xfrm>
              </p:grpSpPr>
              <p:pic>
                <p:nvPicPr>
                  <p:cNvPr id="102" name="101 Imagen" descr="C:\Users\EVELYN MALDONADO\AppData\Local\Microsoft\Windows\Temporary Internet Files\Content.Word\IMG_5638.jpg"/>
                  <p:cNvPicPr>
                    <a:picLocks noChangeAspect="1"/>
                  </p:cNvPicPr>
                  <p:nvPr/>
                </p:nvPicPr>
                <p:blipFill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0" y="0"/>
                    <a:ext cx="1275907" cy="1297172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</p:pic>
              <p:pic>
                <p:nvPicPr>
                  <p:cNvPr id="103" name="102 Imagen" descr="C:\Users\EVELYN MALDONADO\AppData\Local\Microsoft\Windows\Temporary Internet Files\Content.Word\IMG_5640.jpg"/>
                  <p:cNvPicPr>
                    <a:picLocks noChangeAspect="1"/>
                  </p:cNvPicPr>
                  <p:nvPr/>
                </p:nvPicPr>
                <p:blipFill>
                  <a:blip r:embed="rId7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275907" y="0"/>
                    <a:ext cx="1318437" cy="1297172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</p:pic>
              <p:pic>
                <p:nvPicPr>
                  <p:cNvPr id="104" name="103 Imagen" descr="C:\Users\EVELYN MALDONADO\AppData\Local\Microsoft\Windows\Temporary Internet Files\Content.Word\IMG_5641.jpg"/>
                  <p:cNvPicPr>
                    <a:picLocks noChangeAspect="1"/>
                  </p:cNvPicPr>
                  <p:nvPr/>
                </p:nvPicPr>
                <p:blipFill rotWithShape="1">
                  <a:blip r:embed="rId8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t="-1" b="2362"/>
                  <a:stretch/>
                </p:blipFill>
                <p:spPr bwMode="auto">
                  <a:xfrm>
                    <a:off x="2583712" y="0"/>
                    <a:ext cx="1318437" cy="129717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:spPr>
              </p:pic>
            </p:grpSp>
            <p:sp>
              <p:nvSpPr>
                <p:cNvPr id="101" name="Cuadro de texto 2"/>
                <p:cNvSpPr txBox="1">
                  <a:spLocks noChangeArrowheads="1"/>
                </p:cNvSpPr>
                <p:nvPr/>
              </p:nvSpPr>
              <p:spPr bwMode="auto">
                <a:xfrm>
                  <a:off x="-131558" y="-179987"/>
                  <a:ext cx="1091726" cy="7121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>
                  <a:noAutofit/>
                </a:bodyPr>
                <a:lstStyle/>
                <a:p>
                  <a:pPr algn="just">
                    <a:lnSpc>
                      <a:spcPct val="150000"/>
                    </a:lnSpc>
                    <a:spcBef>
                      <a:spcPts val="1200"/>
                    </a:spcBef>
                    <a:spcAft>
                      <a:spcPts val="1200"/>
                    </a:spcAft>
                  </a:pPr>
                  <a:r>
                    <a:rPr lang="es-ES_tradnl" sz="1400" b="1" dirty="0" smtClean="0">
                      <a:solidFill>
                        <a:srgbClr val="FFFFFF"/>
                      </a:solidFill>
                      <a:latin typeface="Times New Roman"/>
                      <a:ea typeface="Times New Roman"/>
                    </a:rPr>
                    <a:t>Papa</a:t>
                  </a:r>
                  <a:endParaRPr lang="es-ES" sz="1200" dirty="0">
                    <a:effectLst/>
                    <a:latin typeface="Times New Roman"/>
                    <a:ea typeface="Times New Roman"/>
                  </a:endParaRPr>
                </a:p>
              </p:txBody>
            </p:sp>
          </p:grpSp>
          <p:grpSp>
            <p:nvGrpSpPr>
              <p:cNvPr id="68" name="416 Grupo"/>
              <p:cNvGrpSpPr/>
              <p:nvPr/>
            </p:nvGrpSpPr>
            <p:grpSpPr>
              <a:xfrm>
                <a:off x="25826" y="822183"/>
                <a:ext cx="2703405" cy="963615"/>
                <a:chOff x="-40067" y="-138324"/>
                <a:chExt cx="3963407" cy="1445626"/>
              </a:xfrm>
            </p:grpSpPr>
            <p:grpSp>
              <p:nvGrpSpPr>
                <p:cNvPr id="95" name="417 Grupo"/>
                <p:cNvGrpSpPr/>
                <p:nvPr/>
              </p:nvGrpSpPr>
              <p:grpSpPr>
                <a:xfrm>
                  <a:off x="21265" y="10632"/>
                  <a:ext cx="3902075" cy="1296670"/>
                  <a:chOff x="0" y="0"/>
                  <a:chExt cx="3902133" cy="1297172"/>
                </a:xfrm>
              </p:grpSpPr>
              <p:pic>
                <p:nvPicPr>
                  <p:cNvPr id="97" name="96 Imagen" descr="C:\Users\EVELYN MALDONADO\AppData\Local\Microsoft\Windows\Temporary Internet Files\Content.Word\IMG_5642.jpg"/>
                  <p:cNvPicPr>
                    <a:picLocks noChangeAspect="1"/>
                  </p:cNvPicPr>
                  <p:nvPr/>
                </p:nvPicPr>
                <p:blipFill rotWithShape="1">
                  <a:blip r:embed="rId9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t="2676" b="1496"/>
                  <a:stretch/>
                </p:blipFill>
                <p:spPr bwMode="auto">
                  <a:xfrm>
                    <a:off x="0" y="0"/>
                    <a:ext cx="1329070" cy="129717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:spPr>
              </p:pic>
              <p:pic>
                <p:nvPicPr>
                  <p:cNvPr id="98" name="97 Imagen" descr="C:\Users\EVELYN MALDONADO\AppData\Local\Microsoft\Windows\Temporary Internet Files\Content.Word\IMG_5643.jpg"/>
                  <p:cNvPicPr>
                    <a:picLocks noChangeAspect="1"/>
                  </p:cNvPicPr>
                  <p:nvPr/>
                </p:nvPicPr>
                <p:blipFill>
                  <a:blip r:embed="rId10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297172" y="0"/>
                    <a:ext cx="1318437" cy="1297172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</p:pic>
              <p:pic>
                <p:nvPicPr>
                  <p:cNvPr id="99" name="98 Imagen" descr="C:\Users\EVELYN MALDONADO\AppData\Local\Microsoft\Windows\Temporary Internet Files\Content.Word\IMG_5644.jpg"/>
                  <p:cNvPicPr>
                    <a:picLocks noChangeAspect="1"/>
                  </p:cNvPicPr>
                  <p:nvPr/>
                </p:nvPicPr>
                <p:blipFill rotWithShape="1">
                  <a:blip r:embed="rId11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t="2551" r="3201"/>
                  <a:stretch/>
                </p:blipFill>
                <p:spPr bwMode="auto">
                  <a:xfrm>
                    <a:off x="2615609" y="0"/>
                    <a:ext cx="1286524" cy="129717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:spPr>
              </p:pic>
            </p:grpSp>
            <p:sp>
              <p:nvSpPr>
                <p:cNvPr id="96" name="Cuadro de texto 2"/>
                <p:cNvSpPr txBox="1">
                  <a:spLocks noChangeArrowheads="1"/>
                </p:cNvSpPr>
                <p:nvPr/>
              </p:nvSpPr>
              <p:spPr bwMode="auto">
                <a:xfrm>
                  <a:off x="-40067" y="-138324"/>
                  <a:ext cx="1215722" cy="68013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>
                  <a:noAutofit/>
                </a:bodyPr>
                <a:lstStyle/>
                <a:p>
                  <a:pPr algn="just">
                    <a:lnSpc>
                      <a:spcPct val="150000"/>
                    </a:lnSpc>
                    <a:spcBef>
                      <a:spcPts val="1200"/>
                    </a:spcBef>
                    <a:spcAft>
                      <a:spcPts val="1200"/>
                    </a:spcAft>
                  </a:pPr>
                  <a:r>
                    <a:rPr lang="es-ES" sz="1400" b="1" dirty="0" smtClean="0">
                      <a:solidFill>
                        <a:schemeClr val="bg1"/>
                      </a:solidFill>
                      <a:effectLst/>
                      <a:latin typeface="Times New Roman"/>
                      <a:ea typeface="Times New Roman"/>
                    </a:rPr>
                    <a:t>Yuca</a:t>
                  </a:r>
                  <a:endParaRPr lang="es-ES" sz="1400" b="1" dirty="0">
                    <a:solidFill>
                      <a:schemeClr val="bg1"/>
                    </a:solidFill>
                    <a:effectLst/>
                    <a:latin typeface="Times New Roman"/>
                    <a:ea typeface="Times New Roman"/>
                  </a:endParaRPr>
                </a:p>
              </p:txBody>
            </p:sp>
          </p:grpSp>
          <p:grpSp>
            <p:nvGrpSpPr>
              <p:cNvPr id="69" name="422 Grupo"/>
              <p:cNvGrpSpPr/>
              <p:nvPr/>
            </p:nvGrpSpPr>
            <p:grpSpPr>
              <a:xfrm>
                <a:off x="2615523" y="822141"/>
                <a:ext cx="2772029" cy="963660"/>
                <a:chOff x="-156204" y="-139542"/>
                <a:chExt cx="4068912" cy="1457477"/>
              </a:xfrm>
            </p:grpSpPr>
            <p:grpSp>
              <p:nvGrpSpPr>
                <p:cNvPr id="90" name="423 Grupo"/>
                <p:cNvGrpSpPr/>
                <p:nvPr/>
              </p:nvGrpSpPr>
              <p:grpSpPr>
                <a:xfrm>
                  <a:off x="10633" y="21265"/>
                  <a:ext cx="3902075" cy="1296670"/>
                  <a:chOff x="0" y="0"/>
                  <a:chExt cx="3902148" cy="1297172"/>
                </a:xfrm>
              </p:grpSpPr>
              <p:pic>
                <p:nvPicPr>
                  <p:cNvPr id="92" name="91 Imagen" descr="C:\Users\EVELYN MALDONADO\AppData\Local\Microsoft\Windows\Temporary Internet Files\Content.Word\IMG_5645.jpg"/>
                  <p:cNvPicPr>
                    <a:picLocks noChangeAspect="1"/>
                  </p:cNvPicPr>
                  <p:nvPr/>
                </p:nvPicPr>
                <p:blipFill>
                  <a:blip r:embed="rId1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0" y="0"/>
                    <a:ext cx="1318437" cy="1297172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</p:pic>
              <p:pic>
                <p:nvPicPr>
                  <p:cNvPr id="93" name="92 Imagen" descr="C:\Users\EVELYN MALDONADO\AppData\Local\Microsoft\Windows\Temporary Internet Files\Content.Word\IMG_5646.jpg"/>
                  <p:cNvPicPr>
                    <a:picLocks noChangeAspect="1"/>
                  </p:cNvPicPr>
                  <p:nvPr/>
                </p:nvPicPr>
                <p:blipFill>
                  <a:blip r:embed="rId1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307805" y="0"/>
                    <a:ext cx="1297172" cy="1297172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</p:pic>
              <p:pic>
                <p:nvPicPr>
                  <p:cNvPr id="94" name="93 Imagen" descr="C:\Users\EVELYN MALDONADO\AppData\Local\Microsoft\Windows\Temporary Internet Files\Content.Word\IMG_5647.jpg"/>
                  <p:cNvPicPr>
                    <a:picLocks noChangeAspect="1"/>
                  </p:cNvPicPr>
                  <p:nvPr/>
                </p:nvPicPr>
                <p:blipFill>
                  <a:blip r:embed="rId14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604976" y="0"/>
                    <a:ext cx="1297172" cy="1297172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</p:pic>
            </p:grpSp>
            <p:sp>
              <p:nvSpPr>
                <p:cNvPr id="91" name="Cuadro de texto 2"/>
                <p:cNvSpPr txBox="1">
                  <a:spLocks noChangeArrowheads="1"/>
                </p:cNvSpPr>
                <p:nvPr/>
              </p:nvSpPr>
              <p:spPr bwMode="auto">
                <a:xfrm>
                  <a:off x="-156204" y="-139542"/>
                  <a:ext cx="1115428" cy="68574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>
                  <a:noAutofit/>
                </a:bodyPr>
                <a:lstStyle/>
                <a:p>
                  <a:pPr algn="just">
                    <a:lnSpc>
                      <a:spcPct val="150000"/>
                    </a:lnSpc>
                    <a:spcBef>
                      <a:spcPts val="1200"/>
                    </a:spcBef>
                    <a:spcAft>
                      <a:spcPts val="1200"/>
                    </a:spcAft>
                  </a:pPr>
                  <a:r>
                    <a:rPr lang="es-ES_tradnl" sz="1400" b="1" dirty="0" smtClean="0">
                      <a:solidFill>
                        <a:srgbClr val="FFFFFF"/>
                      </a:solidFill>
                      <a:latin typeface="Times New Roman"/>
                      <a:ea typeface="Times New Roman"/>
                    </a:rPr>
                    <a:t>Maíz</a:t>
                  </a:r>
                  <a:endParaRPr lang="es-ES" sz="1200" dirty="0">
                    <a:effectLst/>
                    <a:latin typeface="Times New Roman"/>
                    <a:ea typeface="Times New Roman"/>
                  </a:endParaRPr>
                </a:p>
              </p:txBody>
            </p:sp>
          </p:grpSp>
          <p:grpSp>
            <p:nvGrpSpPr>
              <p:cNvPr id="70" name="428 Grupo"/>
              <p:cNvGrpSpPr/>
              <p:nvPr/>
            </p:nvGrpSpPr>
            <p:grpSpPr>
              <a:xfrm>
                <a:off x="10632" y="1680748"/>
                <a:ext cx="2718600" cy="913601"/>
                <a:chOff x="-75374" y="-115569"/>
                <a:chExt cx="3988156" cy="1434006"/>
              </a:xfrm>
            </p:grpSpPr>
            <p:pic>
              <p:nvPicPr>
                <p:cNvPr id="86" name="85 Imagen" descr="C:\Users\EVELYN MALDONADO\AppData\Local\Microsoft\Windows\Temporary Internet Files\Content.Word\IMG_5648.jpg"/>
                <p:cNvPicPr>
                  <a:picLocks noChangeAspect="1"/>
                </p:cNvPicPr>
                <p:nvPr/>
              </p:nvPicPr>
              <p:blipFill>
                <a:blip r:embed="rId1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0" y="21265"/>
                  <a:ext cx="1297172" cy="1297172"/>
                </a:xfrm>
                <a:prstGeom prst="rect">
                  <a:avLst/>
                </a:prstGeom>
                <a:noFill/>
                <a:ln>
                  <a:noFill/>
                </a:ln>
              </p:spPr>
            </p:pic>
            <p:pic>
              <p:nvPicPr>
                <p:cNvPr id="87" name="86 Imagen" descr="C:\Users\EVELYN MALDONADO\AppData\Local\Microsoft\Windows\Temporary Internet Files\Content.Word\IMG_5649.jpg"/>
                <p:cNvPicPr>
                  <a:picLocks noChangeAspect="1"/>
                </p:cNvPicPr>
                <p:nvPr/>
              </p:nvPicPr>
              <p:blipFill>
                <a:blip r:embed="rId1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297172" y="21265"/>
                  <a:ext cx="1297173" cy="1297172"/>
                </a:xfrm>
                <a:prstGeom prst="rect">
                  <a:avLst/>
                </a:prstGeom>
                <a:noFill/>
                <a:ln>
                  <a:noFill/>
                </a:ln>
              </p:spPr>
            </p:pic>
            <p:pic>
              <p:nvPicPr>
                <p:cNvPr id="88" name="87 Imagen" descr="C:\Users\EVELYN MALDONADO\AppData\Local\Microsoft\Windows\Temporary Internet Files\Content.Word\IMG_5650.jpg"/>
                <p:cNvPicPr>
                  <a:picLocks noChangeAspect="1"/>
                </p:cNvPicPr>
                <p:nvPr/>
              </p:nvPicPr>
              <p:blipFill>
                <a:blip r:embed="rId1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94345" y="21265"/>
                  <a:ext cx="1318437" cy="1297172"/>
                </a:xfrm>
                <a:prstGeom prst="rect">
                  <a:avLst/>
                </a:prstGeom>
                <a:noFill/>
                <a:ln>
                  <a:noFill/>
                </a:ln>
              </p:spPr>
            </p:pic>
            <p:sp>
              <p:nvSpPr>
                <p:cNvPr id="89" name="Cuadro de texto 2"/>
                <p:cNvSpPr txBox="1">
                  <a:spLocks noChangeArrowheads="1"/>
                </p:cNvSpPr>
                <p:nvPr/>
              </p:nvSpPr>
              <p:spPr bwMode="auto">
                <a:xfrm>
                  <a:off x="-75374" y="-115569"/>
                  <a:ext cx="1238765" cy="83361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>
                  <a:noAutofit/>
                </a:bodyPr>
                <a:lstStyle/>
                <a:p>
                  <a:pPr algn="just">
                    <a:lnSpc>
                      <a:spcPct val="150000"/>
                    </a:lnSpc>
                    <a:spcBef>
                      <a:spcPts val="1200"/>
                    </a:spcBef>
                    <a:spcAft>
                      <a:spcPts val="1200"/>
                    </a:spcAft>
                  </a:pPr>
                  <a:r>
                    <a:rPr lang="es-ES_tradnl" sz="1400" b="1" dirty="0" smtClean="0">
                      <a:solidFill>
                        <a:srgbClr val="FFFFFF"/>
                      </a:solidFill>
                      <a:effectLst/>
                      <a:latin typeface="Times New Roman"/>
                      <a:ea typeface="Times New Roman"/>
                    </a:rPr>
                    <a:t>Arroz</a:t>
                  </a:r>
                  <a:endParaRPr lang="es-ES" sz="1200" dirty="0">
                    <a:effectLst/>
                    <a:latin typeface="Times New Roman"/>
                    <a:ea typeface="Times New Roman"/>
                  </a:endParaRPr>
                </a:p>
              </p:txBody>
            </p:sp>
          </p:grpSp>
          <p:grpSp>
            <p:nvGrpSpPr>
              <p:cNvPr id="71" name="433 Grupo"/>
              <p:cNvGrpSpPr/>
              <p:nvPr/>
            </p:nvGrpSpPr>
            <p:grpSpPr>
              <a:xfrm>
                <a:off x="2636787" y="1672191"/>
                <a:ext cx="2750762" cy="921833"/>
                <a:chOff x="-61579" y="-163974"/>
                <a:chExt cx="3974361" cy="1461146"/>
              </a:xfrm>
            </p:grpSpPr>
            <p:pic>
              <p:nvPicPr>
                <p:cNvPr id="82" name="81 Imagen" descr="C:\Users\EVELYN MALDONADO\AppData\Local\Microsoft\Windows\Temporary Internet Files\Content.Word\IMG_5651.jpg"/>
                <p:cNvPicPr>
                  <a:picLocks noChangeAspect="1"/>
                </p:cNvPicPr>
                <p:nvPr/>
              </p:nvPicPr>
              <p:blipFill>
                <a:blip r:embed="rId1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0" y="0"/>
                  <a:ext cx="1286540" cy="1297172"/>
                </a:xfrm>
                <a:prstGeom prst="rect">
                  <a:avLst/>
                </a:prstGeom>
                <a:noFill/>
                <a:ln>
                  <a:noFill/>
                </a:ln>
              </p:spPr>
            </p:pic>
            <p:pic>
              <p:nvPicPr>
                <p:cNvPr id="83" name="82 Imagen" descr="C:\Users\EVELYN MALDONADO\AppData\Local\Microsoft\Windows\Temporary Internet Files\Content.Word\IMG_5652.jpg"/>
                <p:cNvPicPr>
                  <a:picLocks noChangeAspect="1"/>
                </p:cNvPicPr>
                <p:nvPr/>
              </p:nvPicPr>
              <p:blipFill>
                <a:blip r:embed="rId1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286540" y="0"/>
                  <a:ext cx="1318437" cy="1297172"/>
                </a:xfrm>
                <a:prstGeom prst="rect">
                  <a:avLst/>
                </a:prstGeom>
                <a:noFill/>
                <a:ln>
                  <a:noFill/>
                </a:ln>
              </p:spPr>
            </p:pic>
            <p:pic>
              <p:nvPicPr>
                <p:cNvPr id="84" name="83 Imagen" descr="C:\Users\EVELYN MALDONADO\AppData\Local\Microsoft\Windows\Temporary Internet Files\Content.Word\IMG_5653.jpg"/>
                <p:cNvPicPr>
                  <a:picLocks noChangeAspect="1"/>
                </p:cNvPicPr>
                <p:nvPr/>
              </p:nvPicPr>
              <p:blipFill>
                <a:blip r:embed="rId20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604978" y="0"/>
                  <a:ext cx="1307804" cy="1297172"/>
                </a:xfrm>
                <a:prstGeom prst="rect">
                  <a:avLst/>
                </a:prstGeom>
                <a:noFill/>
                <a:ln>
                  <a:noFill/>
                </a:ln>
              </p:spPr>
            </p:pic>
            <p:sp>
              <p:nvSpPr>
                <p:cNvPr id="85" name="Cuadro de texto 2"/>
                <p:cNvSpPr txBox="1">
                  <a:spLocks noChangeArrowheads="1"/>
                </p:cNvSpPr>
                <p:nvPr/>
              </p:nvSpPr>
              <p:spPr bwMode="auto">
                <a:xfrm>
                  <a:off x="-61579" y="-163974"/>
                  <a:ext cx="1348119" cy="74120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>
                  <a:noAutofit/>
                </a:bodyPr>
                <a:lstStyle/>
                <a:p>
                  <a:pPr algn="just">
                    <a:lnSpc>
                      <a:spcPct val="150000"/>
                    </a:lnSpc>
                    <a:spcBef>
                      <a:spcPts val="1200"/>
                    </a:spcBef>
                    <a:spcAft>
                      <a:spcPts val="1200"/>
                    </a:spcAft>
                  </a:pPr>
                  <a:r>
                    <a:rPr lang="es-ES_tradnl" sz="1400" b="1" dirty="0" smtClean="0">
                      <a:solidFill>
                        <a:srgbClr val="FFFFFF"/>
                      </a:solidFill>
                      <a:effectLst/>
                      <a:latin typeface="Times New Roman"/>
                      <a:ea typeface="Times New Roman"/>
                    </a:rPr>
                    <a:t>Achira</a:t>
                  </a:r>
                  <a:endParaRPr lang="es-ES" sz="1200" dirty="0">
                    <a:effectLst/>
                    <a:latin typeface="Times New Roman"/>
                    <a:ea typeface="Times New Roman"/>
                  </a:endParaRPr>
                </a:p>
              </p:txBody>
            </p:sp>
          </p:grpSp>
          <p:grpSp>
            <p:nvGrpSpPr>
              <p:cNvPr id="72" name="438 Grupo"/>
              <p:cNvGrpSpPr/>
              <p:nvPr/>
            </p:nvGrpSpPr>
            <p:grpSpPr>
              <a:xfrm>
                <a:off x="10632" y="2468429"/>
                <a:ext cx="2729219" cy="965550"/>
                <a:chOff x="-62273" y="-177323"/>
                <a:chExt cx="3995832" cy="1485128"/>
              </a:xfrm>
            </p:grpSpPr>
            <p:pic>
              <p:nvPicPr>
                <p:cNvPr id="78" name="77 Imagen" descr="C:\Users\EVELYN MALDONADO\AppData\Local\Microsoft\Windows\Temporary Internet Files\Content.Word\IMG_5657.jpg"/>
                <p:cNvPicPr>
                  <a:picLocks noChangeAspect="1"/>
                </p:cNvPicPr>
                <p:nvPr/>
              </p:nvPicPr>
              <p:blipFill rotWithShape="1">
                <a:blip r:embed="rId21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1637" b="2550"/>
                <a:stretch/>
              </p:blipFill>
              <p:spPr bwMode="auto">
                <a:xfrm>
                  <a:off x="2626242" y="10630"/>
                  <a:ext cx="1307317" cy="12970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53640926-AAD7-44D8-BBD7-CCE9431645EC}">
                    <a14:shadowObscured xmlns:a14="http://schemas.microsoft.com/office/drawing/2010/main"/>
                  </a:ext>
                </a:extLst>
              </p:spPr>
            </p:pic>
            <p:pic>
              <p:nvPicPr>
                <p:cNvPr id="79" name="78 Imagen" descr="C:\Users\EVELYN MALDONADO\AppData\Local\Microsoft\Windows\Temporary Internet Files\Content.Word\IMG_5654.jpg"/>
                <p:cNvPicPr>
                  <a:picLocks noChangeAspect="1"/>
                </p:cNvPicPr>
                <p:nvPr/>
              </p:nvPicPr>
              <p:blipFill>
                <a:blip r:embed="rId2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1265" y="10633"/>
                  <a:ext cx="1318437" cy="1297172"/>
                </a:xfrm>
                <a:prstGeom prst="rect">
                  <a:avLst/>
                </a:prstGeom>
                <a:noFill/>
                <a:ln>
                  <a:noFill/>
                </a:ln>
              </p:spPr>
            </p:pic>
            <p:pic>
              <p:nvPicPr>
                <p:cNvPr id="80" name="79 Imagen" descr="C:\Users\EVELYN MALDONADO\AppData\Local\Microsoft\Windows\Temporary Internet Files\Content.Word\IMG_5656.jpg"/>
                <p:cNvPicPr>
                  <a:picLocks noChangeAspect="1"/>
                </p:cNvPicPr>
                <p:nvPr/>
              </p:nvPicPr>
              <p:blipFill rotWithShape="1">
                <a:blip r:embed="rId2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b="4099"/>
                <a:stretch/>
              </p:blipFill>
              <p:spPr bwMode="auto">
                <a:xfrm>
                  <a:off x="1307804" y="10633"/>
                  <a:ext cx="1318438" cy="12971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53640926-AAD7-44D8-BBD7-CCE9431645EC}">
                    <a14:shadowObscured xmlns:a14="http://schemas.microsoft.com/office/drawing/2010/main"/>
                  </a:ext>
                </a:extLst>
              </p:spPr>
            </p:pic>
            <p:sp>
              <p:nvSpPr>
                <p:cNvPr id="81" name="Cuadro de texto 2"/>
                <p:cNvSpPr txBox="1">
                  <a:spLocks noChangeArrowheads="1"/>
                </p:cNvSpPr>
                <p:nvPr/>
              </p:nvSpPr>
              <p:spPr bwMode="auto">
                <a:xfrm>
                  <a:off x="-62273" y="-177323"/>
                  <a:ext cx="1410744" cy="71312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>
                  <a:noAutofit/>
                </a:bodyPr>
                <a:lstStyle/>
                <a:p>
                  <a:pPr algn="just">
                    <a:lnSpc>
                      <a:spcPct val="150000"/>
                    </a:lnSpc>
                    <a:spcBef>
                      <a:spcPts val="1200"/>
                    </a:spcBef>
                    <a:spcAft>
                      <a:spcPts val="1200"/>
                    </a:spcAft>
                  </a:pPr>
                  <a:r>
                    <a:rPr lang="es-ES_tradnl" sz="1400" b="1" dirty="0" smtClean="0">
                      <a:solidFill>
                        <a:srgbClr val="FFFFFF"/>
                      </a:solidFill>
                      <a:effectLst/>
                      <a:latin typeface="Times New Roman"/>
                      <a:ea typeface="Times New Roman"/>
                    </a:rPr>
                    <a:t>Yuca C</a:t>
                  </a:r>
                  <a:endParaRPr lang="es-ES" sz="1200" dirty="0">
                    <a:effectLst/>
                    <a:latin typeface="Times New Roman"/>
                    <a:ea typeface="Times New Roman"/>
                  </a:endParaRPr>
                </a:p>
              </p:txBody>
            </p:sp>
          </p:grpSp>
          <p:grpSp>
            <p:nvGrpSpPr>
              <p:cNvPr id="73" name="443 Grupo"/>
              <p:cNvGrpSpPr/>
              <p:nvPr/>
            </p:nvGrpSpPr>
            <p:grpSpPr>
              <a:xfrm>
                <a:off x="2647418" y="2523732"/>
                <a:ext cx="2740101" cy="909774"/>
                <a:chOff x="-62157" y="-75009"/>
                <a:chExt cx="3996100" cy="1382823"/>
              </a:xfrm>
            </p:grpSpPr>
            <p:pic>
              <p:nvPicPr>
                <p:cNvPr id="74" name="73 Imagen" descr="C:\Users\EVELYN MALDONADO\AppData\Local\Microsoft\Windows\Temporary Internet Files\Content.Word\IMG_5660.jpg"/>
                <p:cNvPicPr>
                  <a:picLocks noChangeAspect="1"/>
                </p:cNvPicPr>
                <p:nvPr/>
              </p:nvPicPr>
              <p:blipFill>
                <a:blip r:embed="rId2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616171" y="10642"/>
                  <a:ext cx="1317772" cy="1297172"/>
                </a:xfrm>
                <a:prstGeom prst="rect">
                  <a:avLst/>
                </a:prstGeom>
                <a:noFill/>
                <a:ln>
                  <a:noFill/>
                </a:ln>
              </p:spPr>
            </p:pic>
            <p:pic>
              <p:nvPicPr>
                <p:cNvPr id="75" name="74 Imagen" descr="C:\Users\EVELYN MALDONADO\AppData\Local\Microsoft\Windows\Temporary Internet Files\Content.Word\IMG_5658.jpg"/>
                <p:cNvPicPr>
                  <a:picLocks noChangeAspect="1"/>
                </p:cNvPicPr>
                <p:nvPr/>
              </p:nvPicPr>
              <p:blipFill>
                <a:blip r:embed="rId2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1262" y="10628"/>
                  <a:ext cx="1275708" cy="1297172"/>
                </a:xfrm>
                <a:prstGeom prst="rect">
                  <a:avLst/>
                </a:prstGeom>
                <a:noFill/>
                <a:ln>
                  <a:noFill/>
                </a:ln>
              </p:spPr>
            </p:pic>
            <p:pic>
              <p:nvPicPr>
                <p:cNvPr id="76" name="75 Imagen" descr="C:\Users\EVELYN MALDONADO\AppData\Local\Microsoft\Windows\Temporary Internet Files\Content.Word\IMG_5659.jpg"/>
                <p:cNvPicPr>
                  <a:picLocks noChangeAspect="1"/>
                </p:cNvPicPr>
                <p:nvPr/>
              </p:nvPicPr>
              <p:blipFill>
                <a:blip r:embed="rId2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296925" y="10632"/>
                  <a:ext cx="1329240" cy="1297172"/>
                </a:xfrm>
                <a:prstGeom prst="rect">
                  <a:avLst/>
                </a:prstGeom>
                <a:noFill/>
                <a:ln>
                  <a:noFill/>
                </a:ln>
              </p:spPr>
            </p:pic>
            <p:sp>
              <p:nvSpPr>
                <p:cNvPr id="77" name="Cuadro de texto 2"/>
                <p:cNvSpPr txBox="1">
                  <a:spLocks noChangeArrowheads="1"/>
                </p:cNvSpPr>
                <p:nvPr/>
              </p:nvSpPr>
              <p:spPr bwMode="auto">
                <a:xfrm>
                  <a:off x="-62157" y="-75009"/>
                  <a:ext cx="1703958" cy="8395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>
                  <a:noAutofit/>
                </a:bodyPr>
                <a:lstStyle/>
                <a:p>
                  <a:pPr algn="just">
                    <a:lnSpc>
                      <a:spcPct val="150000"/>
                    </a:lnSpc>
                    <a:spcBef>
                      <a:spcPts val="1200"/>
                    </a:spcBef>
                    <a:spcAft>
                      <a:spcPts val="1200"/>
                    </a:spcAft>
                  </a:pPr>
                  <a:r>
                    <a:rPr lang="es-ES_tradnl" sz="1400" b="1" dirty="0" smtClean="0">
                      <a:solidFill>
                        <a:srgbClr val="FFFFFF"/>
                      </a:solidFill>
                      <a:effectLst/>
                      <a:latin typeface="Times New Roman"/>
                      <a:ea typeface="Times New Roman"/>
                    </a:rPr>
                    <a:t>Maíz C</a:t>
                  </a:r>
                  <a:endParaRPr lang="es-ES" sz="1200" dirty="0">
                    <a:effectLst/>
                    <a:latin typeface="Times New Roman"/>
                    <a:ea typeface="Times New Roman"/>
                  </a:endParaRPr>
                </a:p>
              </p:txBody>
            </p:sp>
          </p:grpSp>
        </p:grpSp>
        <p:cxnSp>
          <p:nvCxnSpPr>
            <p:cNvPr id="62" name="448 Conector recto"/>
            <p:cNvCxnSpPr/>
            <p:nvPr/>
          </p:nvCxnSpPr>
          <p:spPr>
            <a:xfrm>
              <a:off x="63796" y="925033"/>
              <a:ext cx="5323260" cy="2912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449 Conector recto"/>
            <p:cNvCxnSpPr/>
            <p:nvPr/>
          </p:nvCxnSpPr>
          <p:spPr>
            <a:xfrm>
              <a:off x="63796" y="1754372"/>
              <a:ext cx="5323205" cy="254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450 Conector recto"/>
            <p:cNvCxnSpPr/>
            <p:nvPr/>
          </p:nvCxnSpPr>
          <p:spPr>
            <a:xfrm>
              <a:off x="63796" y="2594344"/>
              <a:ext cx="5323205" cy="254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451 Conector recto"/>
            <p:cNvCxnSpPr/>
            <p:nvPr/>
          </p:nvCxnSpPr>
          <p:spPr>
            <a:xfrm flipH="1" flipV="1">
              <a:off x="2679405" y="53163"/>
              <a:ext cx="25618" cy="3380282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0" name="109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0695014"/>
              </p:ext>
            </p:extLst>
          </p:nvPr>
        </p:nvGraphicFramePr>
        <p:xfrm>
          <a:off x="7452320" y="1944877"/>
          <a:ext cx="1051838" cy="960120"/>
        </p:xfrm>
        <a:graphic>
          <a:graphicData uri="http://schemas.openxmlformats.org/drawingml/2006/table">
            <a:tbl>
              <a:tblPr firstRow="1" firstCol="1" bandRow="1">
                <a:tableStyleId>{1E171933-4619-4E11-9A3F-F7608DF75F80}</a:tableStyleId>
              </a:tblPr>
              <a:tblGrid>
                <a:gridCol w="1051838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_tradnl" sz="1200" b="1" kern="1200" dirty="0" err="1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Kruskal</a:t>
                      </a:r>
                      <a:r>
                        <a:rPr lang="es-ES_tradnl" sz="1200" b="1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Wallis</a:t>
                      </a:r>
                      <a:r>
                        <a:rPr lang="es-ES_tradnl" sz="1800" b="1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p-valor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200" dirty="0" smtClean="0">
                          <a:effectLst/>
                        </a:rPr>
                        <a:t>0,0001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111" name="110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07048840"/>
              </p:ext>
            </p:extLst>
          </p:nvPr>
        </p:nvGraphicFramePr>
        <p:xfrm>
          <a:off x="6372200" y="2977625"/>
          <a:ext cx="2592287" cy="2393237"/>
        </p:xfrm>
        <a:graphic>
          <a:graphicData uri="http://schemas.openxmlformats.org/drawingml/2006/table">
            <a:tbl>
              <a:tblPr firstRow="1" firstCol="1" bandRow="1">
                <a:tableStyleId>{EB9631B5-78F2-41C9-869B-9F39066F8104}</a:tableStyleId>
              </a:tblPr>
              <a:tblGrid>
                <a:gridCol w="1222191"/>
                <a:gridCol w="685048"/>
                <a:gridCol w="685048"/>
              </a:tblGrid>
              <a:tr h="26081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 dirty="0" err="1" smtClean="0">
                          <a:effectLst/>
                        </a:rPr>
                        <a:t>Trat</a:t>
                      </a:r>
                      <a:r>
                        <a:rPr lang="es-ES" sz="1100" dirty="0">
                          <a:effectLst/>
                        </a:rPr>
                        <a:t>.</a:t>
                      </a:r>
                      <a:endParaRPr lang="es-ES" sz="11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 dirty="0" smtClean="0">
                          <a:solidFill>
                            <a:schemeClr val="bg1"/>
                          </a:solidFill>
                          <a:effectLst/>
                          <a:latin typeface="Times New Roman"/>
                          <a:ea typeface="Times New Roman"/>
                        </a:rPr>
                        <a:t>Medias</a:t>
                      </a:r>
                      <a:endParaRPr lang="es-ES" sz="1100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 dirty="0">
                          <a:effectLst/>
                        </a:rPr>
                        <a:t> </a:t>
                      </a:r>
                      <a:r>
                        <a:rPr lang="es-ES" sz="1100" dirty="0" err="1" smtClean="0">
                          <a:effectLst/>
                        </a:rPr>
                        <a:t>Subconj</a:t>
                      </a:r>
                      <a:endParaRPr lang="es-ES" sz="11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15455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Times New Roman"/>
                        </a:rPr>
                        <a:t>Control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 b="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</a:rPr>
                        <a:t>1.59</a:t>
                      </a:r>
                      <a:endParaRPr lang="es-ES" sz="1100" b="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 b="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</a:rPr>
                        <a:t>A      </a:t>
                      </a:r>
                      <a:endParaRPr lang="es-ES" sz="1100" b="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15455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Times New Roman"/>
                        </a:rPr>
                        <a:t>Achira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 b="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</a:rPr>
                        <a:t>1.79</a:t>
                      </a:r>
                      <a:endParaRPr lang="es-ES" sz="1100" b="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 b="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</a:rPr>
                        <a:t>A    </a:t>
                      </a:r>
                      <a:r>
                        <a:rPr lang="es-ES" sz="1100" b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</a:rPr>
                        <a:t>B   </a:t>
                      </a:r>
                    </a:p>
                  </a:txBody>
                  <a:tcPr marL="68580" marR="68580" marT="0" marB="0" anchor="ctr"/>
                </a:tc>
              </a:tr>
              <a:tr h="30911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 b="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Times New Roman"/>
                        </a:rPr>
                        <a:t>Maíz comercial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 b="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</a:rPr>
                        <a:t>1.81</a:t>
                      </a:r>
                      <a:endParaRPr lang="es-ES" sz="1100" b="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 b="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</a:rPr>
                        <a:t>      </a:t>
                      </a:r>
                      <a:r>
                        <a:rPr lang="es-ES" sz="1100" b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</a:rPr>
                        <a:t>B    </a:t>
                      </a:r>
                    </a:p>
                  </a:txBody>
                  <a:tcPr marL="68580" marR="68580" marT="0" marB="0" anchor="ctr"/>
                </a:tc>
              </a:tr>
              <a:tr h="20380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 b="0">
                          <a:solidFill>
                            <a:schemeClr val="bg1"/>
                          </a:solidFill>
                          <a:effectLst/>
                          <a:latin typeface="+mn-lt"/>
                          <a:ea typeface="Times New Roman"/>
                        </a:rPr>
                        <a:t>Papa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 b="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</a:rPr>
                        <a:t>1.81</a:t>
                      </a:r>
                      <a:endParaRPr lang="es-ES" sz="1100" b="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 b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</a:rPr>
                        <a:t> </a:t>
                      </a:r>
                      <a:r>
                        <a:rPr lang="es-ES" sz="1100" b="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</a:rPr>
                        <a:t>     </a:t>
                      </a:r>
                      <a:r>
                        <a:rPr lang="es-ES" sz="1100" b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</a:rPr>
                        <a:t>B</a:t>
                      </a:r>
                    </a:p>
                  </a:txBody>
                  <a:tcPr marL="68580" marR="68580" marT="0" marB="0" anchor="ctr"/>
                </a:tc>
              </a:tr>
              <a:tr h="21602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 b="0">
                          <a:solidFill>
                            <a:schemeClr val="bg1"/>
                          </a:solidFill>
                          <a:effectLst/>
                          <a:latin typeface="+mn-lt"/>
                          <a:ea typeface="Times New Roman"/>
                        </a:rPr>
                        <a:t>Yuca comercial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 b="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</a:rPr>
                        <a:t>1.83</a:t>
                      </a:r>
                      <a:endParaRPr lang="es-ES" sz="1100" b="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 b="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</a:rPr>
                        <a:t>      </a:t>
                      </a:r>
                      <a:r>
                        <a:rPr lang="es-ES" sz="1100" b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</a:rPr>
                        <a:t>B </a:t>
                      </a:r>
                    </a:p>
                  </a:txBody>
                  <a:tcPr marL="68580" marR="68580" marT="0" marB="0" anchor="ctr"/>
                </a:tc>
              </a:tr>
              <a:tr h="25688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 b="0">
                          <a:solidFill>
                            <a:schemeClr val="bg1"/>
                          </a:solidFill>
                          <a:effectLst/>
                          <a:latin typeface="+mn-lt"/>
                          <a:ea typeface="Times New Roman"/>
                        </a:rPr>
                        <a:t>Yuca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 b="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</a:rPr>
                        <a:t>1.95</a:t>
                      </a:r>
                      <a:endParaRPr lang="es-ES" sz="1100" b="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 b="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</a:rPr>
                        <a:t>      </a:t>
                      </a:r>
                      <a:r>
                        <a:rPr lang="es-ES" sz="1100" b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</a:rPr>
                        <a:t>B   </a:t>
                      </a:r>
                      <a:r>
                        <a:rPr lang="es-ES" sz="1100" b="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</a:rPr>
                        <a:t> </a:t>
                      </a:r>
                      <a:r>
                        <a:rPr lang="es-ES" sz="1100" b="0" baseline="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</a:rPr>
                        <a:t> </a:t>
                      </a:r>
                      <a:r>
                        <a:rPr lang="es-ES" sz="1100" b="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</a:rPr>
                        <a:t>C</a:t>
                      </a:r>
                      <a:endParaRPr lang="es-ES" sz="1100" b="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1602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 b="0">
                          <a:solidFill>
                            <a:schemeClr val="bg1"/>
                          </a:solidFill>
                          <a:effectLst/>
                          <a:latin typeface="+mn-lt"/>
                          <a:ea typeface="Times New Roman"/>
                        </a:rPr>
                        <a:t>Arroz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 b="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</a:rPr>
                        <a:t>2.01</a:t>
                      </a:r>
                      <a:endParaRPr lang="es-ES" sz="1100" b="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 b="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</a:rPr>
                        <a:t>   </a:t>
                      </a:r>
                      <a:r>
                        <a:rPr lang="es-ES" sz="1100" b="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ea typeface="Times New Roman"/>
                        </a:rPr>
                        <a:t>   B     C</a:t>
                      </a:r>
                      <a:endParaRPr lang="es-ES" sz="1100" b="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911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 b="1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Times New Roman"/>
                        </a:rPr>
                        <a:t>Maíz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/>
                        </a:rPr>
                        <a:t>2.17</a:t>
                      </a:r>
                      <a:endParaRPr lang="es-ES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100" b="1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/>
                        </a:rPr>
                        <a:t>             </a:t>
                      </a:r>
                      <a:r>
                        <a:rPr lang="es-ES" sz="1100" b="1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/>
                        </a:rPr>
                        <a:t>C</a:t>
                      </a:r>
                      <a:endParaRPr lang="es-ES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pic>
        <p:nvPicPr>
          <p:cNvPr id="113" name="112 Imagen" descr="C:\Users\EVELYN MALDONADO\AppData\Local\Microsoft\Windows\Temporary Internet Files\Content.Word\IMG_5661.jpg"/>
          <p:cNvPicPr/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1336" y="1226046"/>
            <a:ext cx="1868616" cy="1194842"/>
          </a:xfrm>
          <a:prstGeom prst="rect">
            <a:avLst/>
          </a:prstGeom>
          <a:noFill/>
          <a:ln>
            <a:noFill/>
          </a:ln>
        </p:spPr>
      </p:pic>
      <p:pic>
        <p:nvPicPr>
          <p:cNvPr id="59" name="Picture 4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6" t="39880" r="38200" b="32341"/>
          <a:stretch>
            <a:fillRect/>
          </a:stretch>
        </p:blipFill>
        <p:spPr bwMode="auto">
          <a:xfrm>
            <a:off x="6794500" y="5999163"/>
            <a:ext cx="2241550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" name="111 Rectángulo"/>
          <p:cNvSpPr/>
          <p:nvPr/>
        </p:nvSpPr>
        <p:spPr>
          <a:xfrm>
            <a:off x="762580" y="5805264"/>
            <a:ext cx="5825644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s-ES" sz="1050" dirty="0" smtClean="0"/>
              <a:t>(</a:t>
            </a:r>
            <a:r>
              <a:rPr lang="es-ES" sz="1050" dirty="0" err="1" smtClean="0"/>
              <a:t>Moronta</a:t>
            </a:r>
            <a:r>
              <a:rPr lang="es-ES" sz="1050" dirty="0" smtClean="0"/>
              <a:t>, 2001), (Rodríguez, 2010), (</a:t>
            </a:r>
            <a:r>
              <a:rPr lang="es-ES" sz="1050" dirty="0"/>
              <a:t>Ortega </a:t>
            </a:r>
            <a:r>
              <a:rPr lang="es-ES" sz="1050" i="1" dirty="0"/>
              <a:t>et al.</a:t>
            </a:r>
            <a:r>
              <a:rPr lang="es-ES" sz="1050" dirty="0"/>
              <a:t>, 2004)</a:t>
            </a:r>
            <a:r>
              <a:rPr lang="es-ES_tradnl" sz="1050" dirty="0" smtClean="0"/>
              <a:t>.</a:t>
            </a:r>
            <a:endParaRPr lang="es-ES" sz="1050" dirty="0"/>
          </a:p>
        </p:txBody>
      </p:sp>
    </p:spTree>
    <p:extLst>
      <p:ext uri="{BB962C8B-B14F-4D97-AF65-F5344CB8AC3E}">
        <p14:creationId xmlns:p14="http://schemas.microsoft.com/office/powerpoint/2010/main" val="891445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s-ES" dirty="0"/>
              <a:t>RESULTADOS Y DISCUSI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-252536" y="1268760"/>
            <a:ext cx="4040188" cy="639762"/>
          </a:xfrm>
        </p:spPr>
        <p:txBody>
          <a:bodyPr/>
          <a:lstStyle/>
          <a:p>
            <a:pPr algn="ctr"/>
            <a:r>
              <a:rPr lang="es-ES" dirty="0" smtClean="0"/>
              <a:t>Día 25</a:t>
            </a:r>
            <a:endParaRPr lang="es-ES" dirty="0"/>
          </a:p>
        </p:txBody>
      </p:sp>
      <p:graphicFrame>
        <p:nvGraphicFramePr>
          <p:cNvPr id="13" name="12 Marcador de contenido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898068251"/>
              </p:ext>
            </p:extLst>
          </p:nvPr>
        </p:nvGraphicFramePr>
        <p:xfrm>
          <a:off x="395536" y="3295985"/>
          <a:ext cx="2962145" cy="2725303"/>
        </p:xfrm>
        <a:graphic>
          <a:graphicData uri="http://schemas.openxmlformats.org/drawingml/2006/table">
            <a:tbl>
              <a:tblPr>
                <a:tableStyleId>{C4B1156A-380E-4F78-BDF5-A606A8083BF9}</a:tableStyleId>
              </a:tblPr>
              <a:tblGrid>
                <a:gridCol w="953342"/>
                <a:gridCol w="620389"/>
                <a:gridCol w="210392"/>
                <a:gridCol w="369142"/>
                <a:gridCol w="808880"/>
              </a:tblGrid>
              <a:tr h="229448">
                <a:tc gridSpan="5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000" dirty="0">
                          <a:effectLst/>
                        </a:rPr>
                        <a:t>Alfa=0.05         Error: 4.3027            </a:t>
                      </a:r>
                      <a:r>
                        <a:rPr lang="es-ES" sz="1000" dirty="0" err="1">
                          <a:effectLst/>
                        </a:rPr>
                        <a:t>gl</a:t>
                      </a:r>
                      <a:r>
                        <a:rPr lang="es-ES" sz="1000" dirty="0">
                          <a:effectLst/>
                        </a:rPr>
                        <a:t>: 16</a:t>
                      </a:r>
                      <a:endParaRPr lang="es-ES" sz="10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35771" marR="35771" marT="0" marB="0" anchor="ctr"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56416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000" b="1" dirty="0" smtClean="0">
                          <a:effectLst/>
                        </a:rPr>
                        <a:t>Almidón</a:t>
                      </a:r>
                      <a:r>
                        <a:rPr lang="es-ES" sz="1000" b="1" baseline="0" dirty="0" smtClean="0">
                          <a:effectLst/>
                        </a:rPr>
                        <a:t> </a:t>
                      </a:r>
                      <a:r>
                        <a:rPr lang="es-ES" sz="1000" b="1" dirty="0" smtClean="0">
                          <a:effectLst/>
                        </a:rPr>
                        <a:t>(0.5</a:t>
                      </a:r>
                      <a:r>
                        <a:rPr lang="es-ES" sz="1000" b="1" dirty="0">
                          <a:effectLst/>
                        </a:rPr>
                        <a:t>%)</a:t>
                      </a:r>
                      <a:endParaRPr lang="es-ES" sz="1000" b="1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5190" marR="5519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000" b="1" dirty="0">
                          <a:effectLst/>
                        </a:rPr>
                        <a:t>Medias</a:t>
                      </a:r>
                      <a:endParaRPr lang="es-ES" sz="1000" b="1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5190" marR="5519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000" b="1" dirty="0">
                          <a:effectLst/>
                        </a:rPr>
                        <a:t>n</a:t>
                      </a:r>
                      <a:endParaRPr lang="es-ES" sz="1000" b="1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5190" marR="5519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000" b="1" dirty="0">
                          <a:effectLst/>
                        </a:rPr>
                        <a:t>E.E.</a:t>
                      </a:r>
                      <a:endParaRPr lang="es-ES" sz="1000" b="1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5190" marR="5519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000" b="1" dirty="0" smtClean="0">
                          <a:effectLst/>
                        </a:rPr>
                        <a:t>Subconjunto</a:t>
                      </a:r>
                      <a:endParaRPr lang="es-ES" sz="1000" b="1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5190" marR="55190" marT="0" marB="0" anchor="ctr"/>
                </a:tc>
              </a:tr>
              <a:tr h="22076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000">
                          <a:effectLst/>
                        </a:rPr>
                        <a:t>Arroz</a:t>
                      </a:r>
                      <a:endParaRPr lang="es-ES" sz="10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5190" marR="5519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000" dirty="0">
                          <a:effectLst/>
                        </a:rPr>
                        <a:t>23.02</a:t>
                      </a:r>
                      <a:endParaRPr lang="es-ES" sz="10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5190" marR="5519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000">
                          <a:effectLst/>
                        </a:rPr>
                        <a:t>3</a:t>
                      </a:r>
                      <a:endParaRPr lang="es-ES" sz="10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5190" marR="5519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000">
                          <a:effectLst/>
                        </a:rPr>
                        <a:t>1.20</a:t>
                      </a:r>
                      <a:endParaRPr lang="es-ES" sz="10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5190" marR="5519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000">
                          <a:effectLst/>
                        </a:rPr>
                        <a:t> A      </a:t>
                      </a:r>
                      <a:endParaRPr lang="es-ES" sz="10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5190" marR="55190" marT="0" marB="0" anchor="ctr"/>
                </a:tc>
              </a:tr>
              <a:tr h="27392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000">
                          <a:effectLst/>
                        </a:rPr>
                        <a:t>Yuca comercial</a:t>
                      </a:r>
                      <a:endParaRPr lang="es-ES" sz="10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5190" marR="5519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000" dirty="0">
                          <a:effectLst/>
                        </a:rPr>
                        <a:t>24.05</a:t>
                      </a:r>
                      <a:endParaRPr lang="es-ES" sz="10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5190" marR="5519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000">
                          <a:effectLst/>
                        </a:rPr>
                        <a:t>3</a:t>
                      </a:r>
                      <a:endParaRPr lang="es-ES" sz="10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5190" marR="5519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000" dirty="0">
                          <a:effectLst/>
                        </a:rPr>
                        <a:t>1.20</a:t>
                      </a:r>
                      <a:endParaRPr lang="es-ES" sz="10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5190" marR="5519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000">
                          <a:effectLst/>
                        </a:rPr>
                        <a:t> A  </a:t>
                      </a:r>
                      <a:endParaRPr lang="es-ES" sz="10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5190" marR="55190" marT="0" marB="0" anchor="ctr"/>
                </a:tc>
              </a:tr>
              <a:tr h="22076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000">
                          <a:effectLst/>
                        </a:rPr>
                        <a:t>Yuca</a:t>
                      </a:r>
                      <a:endParaRPr lang="es-ES" sz="10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5190" marR="5519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000" dirty="0">
                          <a:effectLst/>
                        </a:rPr>
                        <a:t>25.95</a:t>
                      </a:r>
                      <a:endParaRPr lang="es-ES" sz="10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5190" marR="5519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000">
                          <a:effectLst/>
                        </a:rPr>
                        <a:t>3</a:t>
                      </a:r>
                      <a:endParaRPr lang="es-ES" sz="10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5190" marR="5519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000">
                          <a:effectLst/>
                        </a:rPr>
                        <a:t>1.20</a:t>
                      </a:r>
                      <a:endParaRPr lang="es-ES" sz="10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5190" marR="5519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000">
                          <a:effectLst/>
                        </a:rPr>
                        <a:t> A        B    </a:t>
                      </a:r>
                      <a:endParaRPr lang="es-ES" sz="10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5190" marR="55190" marT="0" marB="0" anchor="ctr"/>
                </a:tc>
              </a:tr>
              <a:tr h="22076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000">
                          <a:effectLst/>
                        </a:rPr>
                        <a:t>Papa</a:t>
                      </a:r>
                      <a:endParaRPr lang="es-ES" sz="10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5190" marR="5519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000" dirty="0">
                          <a:effectLst/>
                        </a:rPr>
                        <a:t>26.30</a:t>
                      </a:r>
                      <a:endParaRPr lang="es-ES" sz="10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5190" marR="5519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000">
                          <a:effectLst/>
                        </a:rPr>
                        <a:t>3</a:t>
                      </a:r>
                      <a:endParaRPr lang="es-ES" sz="10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5190" marR="5519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000">
                          <a:effectLst/>
                        </a:rPr>
                        <a:t>1.20</a:t>
                      </a:r>
                      <a:endParaRPr lang="es-ES" sz="10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5190" marR="5519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000">
                          <a:effectLst/>
                        </a:rPr>
                        <a:t> A        B</a:t>
                      </a:r>
                      <a:endParaRPr lang="es-ES" sz="10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5190" marR="55190" marT="0" marB="0" anchor="ctr"/>
                </a:tc>
              </a:tr>
              <a:tr h="22076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000">
                          <a:effectLst/>
                        </a:rPr>
                        <a:t>Achira</a:t>
                      </a:r>
                      <a:endParaRPr lang="es-ES" sz="10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5190" marR="5519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000">
                          <a:effectLst/>
                        </a:rPr>
                        <a:t>26.33</a:t>
                      </a:r>
                      <a:endParaRPr lang="es-ES" sz="10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5190" marR="5519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000">
                          <a:effectLst/>
                        </a:rPr>
                        <a:t>3</a:t>
                      </a:r>
                      <a:endParaRPr lang="es-ES" sz="10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5190" marR="5519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000">
                          <a:effectLst/>
                        </a:rPr>
                        <a:t>1.20</a:t>
                      </a:r>
                      <a:endParaRPr lang="es-ES" sz="10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5190" marR="5519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000">
                          <a:effectLst/>
                        </a:rPr>
                        <a:t> A        B</a:t>
                      </a:r>
                      <a:endParaRPr lang="es-ES" sz="10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5190" marR="55190" marT="0" marB="0" anchor="ctr"/>
                </a:tc>
              </a:tr>
              <a:tr h="22076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000">
                          <a:effectLst/>
                        </a:rPr>
                        <a:t>Maíz</a:t>
                      </a:r>
                      <a:endParaRPr lang="es-ES" sz="10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5190" marR="5519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000">
                          <a:effectLst/>
                        </a:rPr>
                        <a:t>26.93</a:t>
                      </a:r>
                      <a:endParaRPr lang="es-ES" sz="10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5190" marR="5519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000">
                          <a:effectLst/>
                        </a:rPr>
                        <a:t>3</a:t>
                      </a:r>
                      <a:endParaRPr lang="es-ES" sz="10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5190" marR="5519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000">
                          <a:effectLst/>
                        </a:rPr>
                        <a:t>1.20</a:t>
                      </a:r>
                      <a:endParaRPr lang="es-ES" sz="10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5190" marR="5519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000">
                          <a:effectLst/>
                        </a:rPr>
                        <a:t> A        B</a:t>
                      </a:r>
                      <a:endParaRPr lang="es-ES" sz="10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5190" marR="55190" marT="0" marB="0" anchor="ctr"/>
                </a:tc>
              </a:tr>
              <a:tr h="28615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000">
                          <a:effectLst/>
                        </a:rPr>
                        <a:t>Maíz comercial</a:t>
                      </a:r>
                      <a:endParaRPr lang="es-ES" sz="10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5190" marR="5519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000">
                          <a:effectLst/>
                        </a:rPr>
                        <a:t>28.6</a:t>
                      </a:r>
                      <a:endParaRPr lang="es-ES" sz="10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5190" marR="5519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000">
                          <a:effectLst/>
                        </a:rPr>
                        <a:t>3</a:t>
                      </a:r>
                      <a:endParaRPr lang="es-ES" sz="10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5190" marR="5519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000">
                          <a:effectLst/>
                        </a:rPr>
                        <a:t>1.20</a:t>
                      </a:r>
                      <a:endParaRPr lang="es-ES" sz="10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5190" marR="5519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000">
                          <a:effectLst/>
                        </a:rPr>
                        <a:t>            B </a:t>
                      </a:r>
                      <a:endParaRPr lang="es-ES" sz="10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5190" marR="55190" marT="0" marB="0" anchor="ctr"/>
                </a:tc>
              </a:tr>
              <a:tr h="22076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000" b="1" dirty="0">
                          <a:effectLst/>
                        </a:rPr>
                        <a:t>Control</a:t>
                      </a:r>
                      <a:endParaRPr lang="es-ES" sz="1000" b="1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5190" marR="5519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000" b="1" dirty="0">
                          <a:effectLst/>
                        </a:rPr>
                        <a:t>29.44</a:t>
                      </a:r>
                      <a:endParaRPr lang="es-ES" sz="1000" b="1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5190" marR="5519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000" b="1" dirty="0">
                          <a:effectLst/>
                        </a:rPr>
                        <a:t>3</a:t>
                      </a:r>
                      <a:endParaRPr lang="es-ES" sz="1000" b="1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5190" marR="5519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000" b="1" dirty="0">
                          <a:effectLst/>
                        </a:rPr>
                        <a:t>1.20</a:t>
                      </a:r>
                      <a:endParaRPr lang="es-ES" sz="1000" b="1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5190" marR="5519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000" b="1" dirty="0">
                          <a:effectLst/>
                        </a:rPr>
                        <a:t>            B</a:t>
                      </a:r>
                      <a:endParaRPr lang="es-ES" sz="1000" b="1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5190" marR="55190" marT="0" marB="0" anchor="ctr"/>
                </a:tc>
              </a:tr>
            </a:tbl>
          </a:graphicData>
        </a:graphic>
      </p:graphicFrame>
      <p:sp>
        <p:nvSpPr>
          <p:cNvPr id="9" name="8 Marcador de texto"/>
          <p:cNvSpPr>
            <a:spLocks noGrp="1"/>
          </p:cNvSpPr>
          <p:nvPr>
            <p:ph type="body" sz="quarter" idx="3"/>
          </p:nvPr>
        </p:nvSpPr>
        <p:spPr>
          <a:xfrm>
            <a:off x="1898377" y="1268760"/>
            <a:ext cx="4041775" cy="639762"/>
          </a:xfrm>
        </p:spPr>
        <p:txBody>
          <a:bodyPr/>
          <a:lstStyle/>
          <a:p>
            <a:pPr algn="ctr"/>
            <a:r>
              <a:rPr lang="es-ES" dirty="0" smtClean="0"/>
              <a:t>Día 32</a:t>
            </a:r>
            <a:endParaRPr lang="es-ES" dirty="0"/>
          </a:p>
        </p:txBody>
      </p:sp>
      <p:grpSp>
        <p:nvGrpSpPr>
          <p:cNvPr id="4" name="3 Grupo"/>
          <p:cNvGrpSpPr/>
          <p:nvPr/>
        </p:nvGrpSpPr>
        <p:grpSpPr>
          <a:xfrm>
            <a:off x="7087183" y="620688"/>
            <a:ext cx="1656184" cy="864096"/>
            <a:chOff x="4301239" y="2449420"/>
            <a:chExt cx="1775612" cy="887806"/>
          </a:xfrm>
          <a:scene3d>
            <a:camera prst="orthographicFront"/>
            <a:lightRig rig="flat" dir="t"/>
          </a:scene3d>
        </p:grpSpPr>
        <p:sp>
          <p:nvSpPr>
            <p:cNvPr id="6" name="13 Rectángulo"/>
            <p:cNvSpPr/>
            <p:nvPr/>
          </p:nvSpPr>
          <p:spPr>
            <a:xfrm>
              <a:off x="4301239" y="2449420"/>
              <a:ext cx="1775612" cy="887806"/>
            </a:xfrm>
            <a:prstGeom prst="flowChartPreparation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</p:sp>
        <p:sp>
          <p:nvSpPr>
            <p:cNvPr id="7" name="6 Preparación"/>
            <p:cNvSpPr/>
            <p:nvPr/>
          </p:nvSpPr>
          <p:spPr>
            <a:xfrm>
              <a:off x="4301239" y="2449420"/>
              <a:ext cx="1775612" cy="887806"/>
            </a:xfrm>
            <a:prstGeom prst="flowChartPreparation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spcFirstLastPara="0" vert="horz" wrap="square" lIns="8890" tIns="8890" rIns="8890" bIns="8890" numCol="1" spcCol="1270" anchor="ctr" anchorCtr="0">
              <a:noAutofit/>
            </a:bodyPr>
            <a:lstStyle/>
            <a:p>
              <a:pPr lvl="0" algn="ctr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s-EC" sz="1400" kern="1200" dirty="0" smtClean="0"/>
                <a:t>Clorofila total </a:t>
              </a:r>
            </a:p>
          </p:txBody>
        </p:sp>
      </p:grpSp>
      <p:graphicFrame>
        <p:nvGraphicFramePr>
          <p:cNvPr id="11" name="10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6220897"/>
              </p:ext>
            </p:extLst>
          </p:nvPr>
        </p:nvGraphicFramePr>
        <p:xfrm>
          <a:off x="1259632" y="2060848"/>
          <a:ext cx="915035" cy="822960"/>
        </p:xfrm>
        <a:graphic>
          <a:graphicData uri="http://schemas.openxmlformats.org/drawingml/2006/table">
            <a:tbl>
              <a:tblPr firstRow="1" firstCol="1" bandRow="1">
                <a:tableStyleId>{1E171933-4619-4E11-9A3F-F7608DF75F80}</a:tableStyleId>
              </a:tblPr>
              <a:tblGrid>
                <a:gridCol w="915035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 </a:t>
                      </a:r>
                      <a:r>
                        <a:rPr lang="es-ES" sz="1200" dirty="0" smtClean="0">
                          <a:effectLst/>
                        </a:rPr>
                        <a:t>ANOVA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p-valor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200" dirty="0" smtClean="0">
                          <a:effectLst/>
                        </a:rPr>
                        <a:t>0,0269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12" name="11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8649913"/>
              </p:ext>
            </p:extLst>
          </p:nvPr>
        </p:nvGraphicFramePr>
        <p:xfrm>
          <a:off x="3376146" y="1916832"/>
          <a:ext cx="1051838" cy="960120"/>
        </p:xfrm>
        <a:graphic>
          <a:graphicData uri="http://schemas.openxmlformats.org/drawingml/2006/table">
            <a:tbl>
              <a:tblPr firstRow="1" firstCol="1" bandRow="1">
                <a:tableStyleId>{1E171933-4619-4E11-9A3F-F7608DF75F80}</a:tableStyleId>
              </a:tblPr>
              <a:tblGrid>
                <a:gridCol w="1051838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_tradnl" sz="1200" b="1" kern="1200" dirty="0" err="1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Kruskal</a:t>
                      </a:r>
                      <a:r>
                        <a:rPr lang="es-ES_tradnl" sz="1200" b="1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Wallis</a:t>
                      </a:r>
                      <a:r>
                        <a:rPr lang="es-ES_tradnl" sz="1800" b="1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p-valor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s-ES" sz="1200" dirty="0" smtClean="0">
                          <a:effectLst/>
                        </a:rPr>
                        <a:t>0,6000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15" name="14 Diagrama"/>
          <p:cNvGraphicFramePr/>
          <p:nvPr>
            <p:extLst>
              <p:ext uri="{D42A27DB-BD31-4B8C-83A1-F6EECF244321}">
                <p14:modId xmlns:p14="http://schemas.microsoft.com/office/powerpoint/2010/main" val="558262404"/>
              </p:ext>
            </p:extLst>
          </p:nvPr>
        </p:nvGraphicFramePr>
        <p:xfrm>
          <a:off x="4355976" y="2636912"/>
          <a:ext cx="4248472" cy="339289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6" t="39880" r="38200" b="32341"/>
          <a:stretch>
            <a:fillRect/>
          </a:stretch>
        </p:blipFill>
        <p:spPr bwMode="auto">
          <a:xfrm>
            <a:off x="6794500" y="5999163"/>
            <a:ext cx="2241550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16 CuadroTexto"/>
          <p:cNvSpPr txBox="1"/>
          <p:nvPr/>
        </p:nvSpPr>
        <p:spPr>
          <a:xfrm>
            <a:off x="1115616" y="3007985"/>
            <a:ext cx="15121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1200" b="1" dirty="0"/>
              <a:t>Prueba de </a:t>
            </a:r>
            <a:r>
              <a:rPr lang="es-ES_tradnl" sz="1200" b="1" dirty="0" smtClean="0"/>
              <a:t>Duncan</a:t>
            </a:r>
            <a:endParaRPr lang="es-ES" sz="1200" b="1" dirty="0"/>
          </a:p>
        </p:txBody>
      </p:sp>
    </p:spTree>
    <p:extLst>
      <p:ext uri="{BB962C8B-B14F-4D97-AF65-F5344CB8AC3E}">
        <p14:creationId xmlns:p14="http://schemas.microsoft.com/office/powerpoint/2010/main" val="919006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s-ES" dirty="0"/>
              <a:t>RESULTADOS Y DISCUSIÓN</a:t>
            </a:r>
          </a:p>
        </p:txBody>
      </p:sp>
      <p:grpSp>
        <p:nvGrpSpPr>
          <p:cNvPr id="4" name="3 Grupo"/>
          <p:cNvGrpSpPr/>
          <p:nvPr/>
        </p:nvGrpSpPr>
        <p:grpSpPr>
          <a:xfrm>
            <a:off x="6954724" y="620688"/>
            <a:ext cx="1937756" cy="1031822"/>
            <a:chOff x="6449730" y="2449420"/>
            <a:chExt cx="1775612" cy="887806"/>
          </a:xfrm>
          <a:scene3d>
            <a:camera prst="orthographicFront"/>
            <a:lightRig rig="flat" dir="t"/>
          </a:scene3d>
        </p:grpSpPr>
        <p:sp>
          <p:nvSpPr>
            <p:cNvPr id="5" name="16 Rectángulo"/>
            <p:cNvSpPr/>
            <p:nvPr/>
          </p:nvSpPr>
          <p:spPr>
            <a:xfrm>
              <a:off x="6449730" y="2449420"/>
              <a:ext cx="1775612" cy="887806"/>
            </a:xfrm>
            <a:prstGeom prst="flowChartPreparation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</p:sp>
        <p:sp>
          <p:nvSpPr>
            <p:cNvPr id="6" name="17 Rectángulo"/>
            <p:cNvSpPr/>
            <p:nvPr/>
          </p:nvSpPr>
          <p:spPr>
            <a:xfrm>
              <a:off x="6449730" y="2449420"/>
              <a:ext cx="1775612" cy="887806"/>
            </a:xfrm>
            <a:prstGeom prst="flowChartPreparation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spcFirstLastPara="0" vert="horz" wrap="square" lIns="8890" tIns="8890" rIns="8890" bIns="8890" numCol="1" spcCol="1270" anchor="ctr" anchorCtr="0">
              <a:noAutofit/>
            </a:bodyPr>
            <a:lstStyle/>
            <a:p>
              <a:pPr lvl="0" algn="ctr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s-EC" sz="1400" kern="1200" dirty="0" smtClean="0"/>
                <a:t>Proteínas y carbohidratos</a:t>
              </a:r>
              <a:endParaRPr lang="es-ES" sz="1400" kern="1200" dirty="0"/>
            </a:p>
          </p:txBody>
        </p:sp>
      </p:grpSp>
      <p:graphicFrame>
        <p:nvGraphicFramePr>
          <p:cNvPr id="7" name="6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8467245"/>
              </p:ext>
            </p:extLst>
          </p:nvPr>
        </p:nvGraphicFramePr>
        <p:xfrm>
          <a:off x="2699102" y="1916832"/>
          <a:ext cx="3745106" cy="3200400"/>
        </p:xfrm>
        <a:graphic>
          <a:graphicData uri="http://schemas.openxmlformats.org/drawingml/2006/table">
            <a:tbl>
              <a:tblPr firstRow="1" firstCol="1" bandRow="1">
                <a:tableStyleId>{EB9631B5-78F2-41C9-869B-9F39066F8104}</a:tableStyleId>
              </a:tblPr>
              <a:tblGrid>
                <a:gridCol w="1531303"/>
                <a:gridCol w="945444"/>
                <a:gridCol w="1268359"/>
              </a:tblGrid>
              <a:tr h="61978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400" dirty="0">
                          <a:effectLst/>
                        </a:rPr>
                        <a:t>Fuente </a:t>
                      </a:r>
                      <a:r>
                        <a:rPr lang="es-ES" sz="1400" dirty="0" smtClean="0">
                          <a:effectLst/>
                        </a:rPr>
                        <a:t>de</a:t>
                      </a:r>
                      <a:r>
                        <a:rPr lang="es-ES" sz="1400" baseline="0" dirty="0" smtClean="0">
                          <a:effectLst/>
                        </a:rPr>
                        <a:t> </a:t>
                      </a:r>
                      <a:r>
                        <a:rPr lang="es-ES" sz="1400" dirty="0" smtClean="0">
                          <a:effectLst/>
                        </a:rPr>
                        <a:t>Almidón</a:t>
                      </a:r>
                      <a:endParaRPr lang="es-E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400" dirty="0" smtClean="0">
                          <a:effectLst/>
                        </a:rPr>
                        <a:t>%</a:t>
                      </a:r>
                      <a:r>
                        <a:rPr lang="es-ES" sz="1400" baseline="0" dirty="0" smtClean="0">
                          <a:effectLst/>
                        </a:rPr>
                        <a:t> </a:t>
                      </a:r>
                      <a:r>
                        <a:rPr lang="es-ES" sz="1400" dirty="0" smtClean="0">
                          <a:effectLst/>
                        </a:rPr>
                        <a:t>Proteínas</a:t>
                      </a:r>
                      <a:endParaRPr lang="es-E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400" dirty="0" smtClean="0">
                          <a:effectLst/>
                        </a:rPr>
                        <a:t>%</a:t>
                      </a:r>
                      <a:r>
                        <a:rPr lang="es-ES" sz="1400" baseline="0" dirty="0" smtClean="0">
                          <a:effectLst/>
                        </a:rPr>
                        <a:t> </a:t>
                      </a:r>
                      <a:r>
                        <a:rPr lang="es-ES" sz="1400" dirty="0" smtClean="0">
                          <a:effectLst/>
                        </a:rPr>
                        <a:t>Carbohidratos</a:t>
                      </a:r>
                      <a:endParaRPr lang="es-E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</a:tr>
              <a:tr h="29238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400" dirty="0">
                          <a:effectLst/>
                        </a:rPr>
                        <a:t>Control</a:t>
                      </a:r>
                      <a:endParaRPr lang="es-E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1.57</a:t>
                      </a:r>
                      <a:endParaRPr lang="es-E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1.45</a:t>
                      </a:r>
                      <a:endParaRPr lang="es-E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</a:tr>
              <a:tr h="29238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Papa</a:t>
                      </a:r>
                      <a:endParaRPr lang="es-E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400" b="1" dirty="0">
                          <a:effectLst/>
                        </a:rPr>
                        <a:t>3.80</a:t>
                      </a:r>
                      <a:endParaRPr lang="es-ES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0.84</a:t>
                      </a:r>
                      <a:endParaRPr lang="es-E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</a:tr>
              <a:tr h="29238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Yuca</a:t>
                      </a:r>
                      <a:endParaRPr lang="es-E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400" b="1" dirty="0">
                          <a:effectLst/>
                        </a:rPr>
                        <a:t>3.54</a:t>
                      </a:r>
                      <a:endParaRPr lang="es-ES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400" b="1" dirty="0">
                          <a:effectLst/>
                        </a:rPr>
                        <a:t>3.11</a:t>
                      </a:r>
                      <a:endParaRPr lang="es-ES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</a:tr>
              <a:tr h="29238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Maíz</a:t>
                      </a:r>
                      <a:endParaRPr lang="es-E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400" b="1" dirty="0">
                          <a:effectLst/>
                        </a:rPr>
                        <a:t>3.76</a:t>
                      </a:r>
                      <a:endParaRPr lang="es-ES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1.08</a:t>
                      </a:r>
                      <a:endParaRPr lang="es-E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</a:tr>
              <a:tr h="29238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Arroz</a:t>
                      </a:r>
                      <a:endParaRPr lang="es-E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1.00</a:t>
                      </a:r>
                      <a:endParaRPr lang="es-E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400" dirty="0">
                          <a:effectLst/>
                        </a:rPr>
                        <a:t>0.78</a:t>
                      </a:r>
                      <a:endParaRPr lang="es-E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</a:tr>
              <a:tr h="29238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Achira</a:t>
                      </a:r>
                      <a:endParaRPr lang="es-E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400" b="1" dirty="0">
                          <a:effectLst/>
                        </a:rPr>
                        <a:t>3.00</a:t>
                      </a:r>
                      <a:endParaRPr lang="es-ES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400" b="1" dirty="0">
                          <a:effectLst/>
                        </a:rPr>
                        <a:t>2.36</a:t>
                      </a:r>
                      <a:endParaRPr lang="es-ES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</a:tr>
              <a:tr h="29238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Yuca Comercial</a:t>
                      </a:r>
                      <a:endParaRPr lang="es-E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1.49</a:t>
                      </a:r>
                      <a:endParaRPr lang="es-E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400" dirty="0">
                          <a:effectLst/>
                        </a:rPr>
                        <a:t>0.87</a:t>
                      </a:r>
                      <a:endParaRPr lang="es-E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</a:tr>
              <a:tr h="29238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Maíz Comercial</a:t>
                      </a:r>
                      <a:endParaRPr lang="es-E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1.02</a:t>
                      </a:r>
                      <a:endParaRPr lang="es-E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s-ES" sz="1400" dirty="0">
                          <a:effectLst/>
                        </a:rPr>
                        <a:t>0.88</a:t>
                      </a:r>
                      <a:endParaRPr lang="es-E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</a:tr>
            </a:tbl>
          </a:graphicData>
        </a:graphic>
      </p:graphicFrame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6" t="39880" r="38200" b="32341"/>
          <a:stretch>
            <a:fillRect/>
          </a:stretch>
        </p:blipFill>
        <p:spPr bwMode="auto">
          <a:xfrm>
            <a:off x="6794500" y="5999163"/>
            <a:ext cx="2241550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2 Rectángulo"/>
          <p:cNvSpPr/>
          <p:nvPr/>
        </p:nvSpPr>
        <p:spPr>
          <a:xfrm>
            <a:off x="5441883" y="5301208"/>
            <a:ext cx="107433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050" dirty="0" err="1"/>
              <a:t>Ricketts</a:t>
            </a:r>
            <a:r>
              <a:rPr lang="es-ES" sz="1050" dirty="0"/>
              <a:t> (1966) </a:t>
            </a:r>
          </a:p>
        </p:txBody>
      </p:sp>
      <p:sp>
        <p:nvSpPr>
          <p:cNvPr id="8" name="7 Rectángulo"/>
          <p:cNvSpPr/>
          <p:nvPr/>
        </p:nvSpPr>
        <p:spPr>
          <a:xfrm>
            <a:off x="4231920" y="5301208"/>
            <a:ext cx="1204176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050" dirty="0"/>
              <a:t>Erazo </a:t>
            </a:r>
            <a:r>
              <a:rPr lang="es-ES" sz="1050" i="1" dirty="0"/>
              <a:t>et al. </a:t>
            </a:r>
            <a:r>
              <a:rPr lang="es-ES" sz="1050" dirty="0"/>
              <a:t>(1989) </a:t>
            </a:r>
          </a:p>
        </p:txBody>
      </p:sp>
    </p:spTree>
    <p:extLst>
      <p:ext uri="{BB962C8B-B14F-4D97-AF65-F5344CB8AC3E}">
        <p14:creationId xmlns:p14="http://schemas.microsoft.com/office/powerpoint/2010/main" val="418702117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s-ES_tradnl" dirty="0"/>
              <a:t>CONCLUSIONES</a:t>
            </a:r>
            <a:endParaRPr lang="es-ES" dirty="0"/>
          </a:p>
        </p:txBody>
      </p:sp>
      <p:graphicFrame>
        <p:nvGraphicFramePr>
          <p:cNvPr id="5" name="4 Marcador de contenido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61706289"/>
              </p:ext>
            </p:extLst>
          </p:nvPr>
        </p:nvGraphicFramePr>
        <p:xfrm>
          <a:off x="457200" y="1412777"/>
          <a:ext cx="8229600" cy="453650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6" t="39880" r="38200" b="32341"/>
          <a:stretch>
            <a:fillRect/>
          </a:stretch>
        </p:blipFill>
        <p:spPr bwMode="auto">
          <a:xfrm>
            <a:off x="6794500" y="5999163"/>
            <a:ext cx="2241550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49958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s-ES" dirty="0" smtClean="0"/>
              <a:t>CONCLUSIONES</a:t>
            </a:r>
            <a:endParaRPr lang="es-ES" dirty="0"/>
          </a:p>
        </p:txBody>
      </p:sp>
      <p:graphicFrame>
        <p:nvGraphicFramePr>
          <p:cNvPr id="4" name="3 Marcador de contenido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30948892"/>
              </p:ext>
            </p:extLst>
          </p:nvPr>
        </p:nvGraphicFramePr>
        <p:xfrm>
          <a:off x="457200" y="1340768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6" t="39880" r="38200" b="32341"/>
          <a:stretch>
            <a:fillRect/>
          </a:stretch>
        </p:blipFill>
        <p:spPr bwMode="auto">
          <a:xfrm>
            <a:off x="6794500" y="5999163"/>
            <a:ext cx="2241550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64079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s-ES" dirty="0" smtClean="0"/>
              <a:t>CONCLUSIONES</a:t>
            </a:r>
            <a:endParaRPr lang="es-ES" dirty="0"/>
          </a:p>
        </p:txBody>
      </p:sp>
      <p:graphicFrame>
        <p:nvGraphicFramePr>
          <p:cNvPr id="4" name="3 Marcador de contenido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95932059"/>
              </p:ext>
            </p:extLst>
          </p:nvPr>
        </p:nvGraphicFramePr>
        <p:xfrm>
          <a:off x="457200" y="1412875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6" t="39880" r="38200" b="32341"/>
          <a:stretch>
            <a:fillRect/>
          </a:stretch>
        </p:blipFill>
        <p:spPr bwMode="auto">
          <a:xfrm>
            <a:off x="6794500" y="5999163"/>
            <a:ext cx="2241550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1462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s-ES" dirty="0" smtClean="0"/>
              <a:t>RECOMENDACIONES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lvl="0" algn="just"/>
            <a:r>
              <a:rPr lang="es-ES" dirty="0"/>
              <a:t>Realizar análisis moleculares para confirmar que la microalga utilizada corresponde a </a:t>
            </a:r>
            <a:r>
              <a:rPr lang="es-ES" i="1" dirty="0" err="1"/>
              <a:t>Graesiella</a:t>
            </a:r>
            <a:r>
              <a:rPr lang="es-ES" i="1" dirty="0"/>
              <a:t> </a:t>
            </a:r>
            <a:r>
              <a:rPr lang="es-ES" i="1" dirty="0" err="1"/>
              <a:t>emersonii</a:t>
            </a:r>
            <a:r>
              <a:rPr lang="es-ES" i="1" dirty="0"/>
              <a:t> </a:t>
            </a:r>
            <a:r>
              <a:rPr lang="es-ES" dirty="0"/>
              <a:t>(</a:t>
            </a:r>
            <a:r>
              <a:rPr lang="es-ES" dirty="0" err="1"/>
              <a:t>C</a:t>
            </a:r>
            <a:r>
              <a:rPr lang="es-ES" i="1" dirty="0" err="1"/>
              <a:t>hlorella</a:t>
            </a:r>
            <a:r>
              <a:rPr lang="es-ES" i="1" dirty="0"/>
              <a:t> </a:t>
            </a:r>
            <a:r>
              <a:rPr lang="es-ES" i="1" dirty="0" err="1"/>
              <a:t>emersonii</a:t>
            </a:r>
            <a:r>
              <a:rPr lang="es-ES" dirty="0" smtClean="0"/>
              <a:t>).</a:t>
            </a:r>
          </a:p>
          <a:p>
            <a:pPr lvl="0" algn="just"/>
            <a:endParaRPr lang="es-ES" dirty="0"/>
          </a:p>
          <a:p>
            <a:pPr algn="just"/>
            <a:r>
              <a:rPr lang="es-ES" dirty="0" smtClean="0"/>
              <a:t>Evaluar </a:t>
            </a:r>
            <a:r>
              <a:rPr lang="es-ES" dirty="0"/>
              <a:t>el potencial de </a:t>
            </a:r>
            <a:r>
              <a:rPr lang="es-ES" i="1" dirty="0" err="1"/>
              <a:t>Chlorella</a:t>
            </a:r>
            <a:r>
              <a:rPr lang="es-ES" i="1" dirty="0"/>
              <a:t> </a:t>
            </a:r>
            <a:r>
              <a:rPr lang="es-ES" i="1" dirty="0" err="1"/>
              <a:t>emersonii</a:t>
            </a:r>
            <a:r>
              <a:rPr lang="es-ES" i="1" dirty="0"/>
              <a:t> </a:t>
            </a:r>
            <a:r>
              <a:rPr lang="es-ES" dirty="0"/>
              <a:t>para crecer en condiciones </a:t>
            </a:r>
            <a:r>
              <a:rPr lang="es-ES" dirty="0" smtClean="0"/>
              <a:t>mixotróficas/heterotróficas </a:t>
            </a:r>
            <a:r>
              <a:rPr lang="es-ES" dirty="0"/>
              <a:t>con sustratos amiláceos analizando diferentes ciclos de luz/oscuridad (6:18, 0:24</a:t>
            </a:r>
            <a:r>
              <a:rPr lang="es-ES" dirty="0" smtClean="0"/>
              <a:t>).</a:t>
            </a:r>
          </a:p>
          <a:p>
            <a:pPr marL="0" indent="0" algn="just">
              <a:buNone/>
            </a:pPr>
            <a:endParaRPr lang="es-ES" dirty="0"/>
          </a:p>
          <a:p>
            <a:pPr algn="just"/>
            <a:r>
              <a:rPr lang="es-ES" dirty="0" smtClean="0"/>
              <a:t>Evaluar </a:t>
            </a:r>
            <a:r>
              <a:rPr lang="es-ES" dirty="0"/>
              <a:t>la composición bioquímica y proximal de la biomasa producida con cada medio de cultivo enriquecido con sustratos amiláceos, para determinar las proporciones de proteínas, carbohidratos, lípidos, cenizas, entre otros.</a:t>
            </a:r>
          </a:p>
          <a:p>
            <a:endParaRPr lang="es-E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6" t="39880" r="38200" b="32341"/>
          <a:stretch>
            <a:fillRect/>
          </a:stretch>
        </p:blipFill>
        <p:spPr bwMode="auto">
          <a:xfrm>
            <a:off x="6794500" y="5999163"/>
            <a:ext cx="2241550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33888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s-ES" dirty="0" smtClean="0"/>
              <a:t>RECOMENDACIONES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algn="just"/>
            <a:r>
              <a:rPr lang="es-ES" dirty="0"/>
              <a:t>Al trabajar con cultivos mixotróficos con sustratos amiláceos se recomienda utilizar cultivos discontinuos alimentados, para obtener una mayor producción celular</a:t>
            </a:r>
            <a:r>
              <a:rPr lang="es-ES" dirty="0" smtClean="0"/>
              <a:t>.</a:t>
            </a:r>
          </a:p>
          <a:p>
            <a:pPr algn="just"/>
            <a:endParaRPr lang="es-ES" dirty="0"/>
          </a:p>
          <a:p>
            <a:pPr algn="just"/>
            <a:r>
              <a:rPr lang="es-ES" dirty="0" smtClean="0"/>
              <a:t>Realizar </a:t>
            </a:r>
            <a:r>
              <a:rPr lang="es-ES" dirty="0"/>
              <a:t>más estudios sobre la producción, extracción y purificación de amilasas de esta microalga</a:t>
            </a:r>
            <a:r>
              <a:rPr lang="es-ES" dirty="0" smtClean="0"/>
              <a:t>.</a:t>
            </a:r>
          </a:p>
          <a:p>
            <a:pPr algn="just"/>
            <a:endParaRPr lang="es-ES" dirty="0"/>
          </a:p>
          <a:p>
            <a:pPr algn="just"/>
            <a:r>
              <a:rPr lang="es-ES" dirty="0"/>
              <a:t>Utilizar esta microalga para estudios de </a:t>
            </a:r>
            <a:r>
              <a:rPr lang="es-ES" dirty="0" err="1"/>
              <a:t>biorremediación</a:t>
            </a:r>
            <a:r>
              <a:rPr lang="es-ES" dirty="0"/>
              <a:t>, ya que se conoce su capacidad mixotrófica, por lo tanto es posible su crecimiento en efluentes</a:t>
            </a:r>
            <a:r>
              <a:rPr lang="es-ES" dirty="0" smtClean="0"/>
              <a:t>.</a:t>
            </a:r>
          </a:p>
          <a:p>
            <a:pPr algn="just"/>
            <a:endParaRPr lang="es-ES" dirty="0"/>
          </a:p>
          <a:p>
            <a:pPr lvl="0" algn="just"/>
            <a:r>
              <a:rPr lang="es-ES" dirty="0"/>
              <a:t>Realizar estudios de esta microalga para la producción de biocombustibles, debido a que existen muchas especies de este género que son utilizadas de forma </a:t>
            </a:r>
            <a:r>
              <a:rPr lang="es-ES" dirty="0" smtClean="0"/>
              <a:t>mixotrófica </a:t>
            </a:r>
            <a:r>
              <a:rPr lang="es-ES" dirty="0"/>
              <a:t>para este fin.</a:t>
            </a:r>
          </a:p>
          <a:p>
            <a:endParaRPr lang="es-E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6" t="39880" r="38200" b="32341"/>
          <a:stretch>
            <a:fillRect/>
          </a:stretch>
        </p:blipFill>
        <p:spPr bwMode="auto">
          <a:xfrm>
            <a:off x="6794500" y="5999163"/>
            <a:ext cx="2241550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05654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Agradecimientos</a:t>
            </a:r>
            <a:endParaRPr lang="es-ES" dirty="0"/>
          </a:p>
        </p:txBody>
      </p:sp>
      <p:pic>
        <p:nvPicPr>
          <p:cNvPr id="4" name="Picture 8" descr="https://encrypted-tbn0.google.com/images?q=tbn:ANd9GcTtMhOHpCAHXFx4h_P_zecxu-pygomcznZZlJHP1Yby0o-WXmluR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827702" y="1841553"/>
            <a:ext cx="2056666" cy="1515439"/>
          </a:xfrm>
          <a:prstGeom prst="rect">
            <a:avLst/>
          </a:prstGeom>
          <a:noFill/>
        </p:spPr>
      </p:pic>
      <p:pic>
        <p:nvPicPr>
          <p:cNvPr id="5" name="4 Imagen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5616" y="3936472"/>
            <a:ext cx="2061669" cy="788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5 Imagen" descr="http://profile.ak.fbcdn.net/hprofile-ak-snc4/174119_100002016745877_1051142_n.jpg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90568" y="3817700"/>
            <a:ext cx="1613480" cy="907444"/>
          </a:xfrm>
          <a:prstGeom prst="rect">
            <a:avLst/>
          </a:prstGeom>
          <a:noFill/>
        </p:spPr>
      </p:pic>
      <p:pic>
        <p:nvPicPr>
          <p:cNvPr id="7" name="Picture 4" descr="http://www.centrocesal.com/imagenes/30140_7bc2acdab80cfd4020bf48bd586a0030_logo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3735312"/>
            <a:ext cx="2008071" cy="1277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7 Imagen" descr="C:\Documents and Settings\felipe\Mis documentos\LOGO-PRINCIPAL7 (1).png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47110" y="2083841"/>
            <a:ext cx="2851510" cy="866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6" t="39880" r="38200" b="32341"/>
          <a:stretch>
            <a:fillRect/>
          </a:stretch>
        </p:blipFill>
        <p:spPr bwMode="auto">
          <a:xfrm>
            <a:off x="6794500" y="5999163"/>
            <a:ext cx="2241550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78551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6" t="39880" r="38200" b="32341"/>
          <a:stretch>
            <a:fillRect/>
          </a:stretch>
        </p:blipFill>
        <p:spPr bwMode="auto">
          <a:xfrm>
            <a:off x="6794500" y="5999163"/>
            <a:ext cx="2241550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5 Rectángulo"/>
          <p:cNvSpPr/>
          <p:nvPr/>
        </p:nvSpPr>
        <p:spPr>
          <a:xfrm>
            <a:off x="2267744" y="2564904"/>
            <a:ext cx="4608512" cy="110799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s-ES" sz="66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GRACIAS!!</a:t>
            </a:r>
            <a:endParaRPr lang="es-ES" sz="66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340" y="2061209"/>
            <a:ext cx="1124240" cy="1498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8" name="Picture 10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743"/>
          <a:stretch/>
        </p:blipFill>
        <p:spPr bwMode="auto">
          <a:xfrm>
            <a:off x="166526" y="3758711"/>
            <a:ext cx="4114109" cy="2229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5" descr="D:\IMAGENES\Samsung S3\Algas 2\20130405_125310.jpg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06" t="16364" r="31668" b="23030"/>
          <a:stretch/>
        </p:blipFill>
        <p:spPr bwMode="auto">
          <a:xfrm>
            <a:off x="6876256" y="2452777"/>
            <a:ext cx="1595747" cy="1013918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pic>
        <p:nvPicPr>
          <p:cNvPr id="7170" name="Picture 2" descr="D:\IMAGENES\S4 mini\20140310_121554.jp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7" t="21925" r="6049" b="9744"/>
          <a:stretch/>
        </p:blipFill>
        <p:spPr bwMode="auto">
          <a:xfrm>
            <a:off x="254415" y="386291"/>
            <a:ext cx="2743966" cy="1526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D:\IMAGENES\Samsung S3\20130606_101605.jp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79" t="25413" r="18271" b="30946"/>
          <a:stretch/>
        </p:blipFill>
        <p:spPr bwMode="auto">
          <a:xfrm>
            <a:off x="6077128" y="360522"/>
            <a:ext cx="2779463" cy="1711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2" name="Picture 4" descr="https://scontent-a-atl.xx.fbcdn.net/hphotos-prn2/t1/1521829_10202194551319662_10444303_n.jpg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65" t="13579" r="4349" b="26031"/>
          <a:stretch/>
        </p:blipFill>
        <p:spPr bwMode="auto">
          <a:xfrm>
            <a:off x="4882114" y="3779526"/>
            <a:ext cx="3965636" cy="20554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3" name="Picture 5" descr="D:\IMAGENES\Fotos\Evelyn\Universidad\2013-01-10 Salinerito\P1040716.JPG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77" t="1" r="20154" b="1"/>
          <a:stretch/>
        </p:blipFill>
        <p:spPr bwMode="auto">
          <a:xfrm>
            <a:off x="3491880" y="268894"/>
            <a:ext cx="1944216" cy="21838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Marcador de contenido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11333250"/>
              </p:ext>
            </p:extLst>
          </p:nvPr>
        </p:nvGraphicFramePr>
        <p:xfrm>
          <a:off x="457200" y="1600200"/>
          <a:ext cx="8291264" cy="139675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6" name="3 Marcador de contenido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53651500"/>
              </p:ext>
            </p:extLst>
          </p:nvPr>
        </p:nvGraphicFramePr>
        <p:xfrm>
          <a:off x="467544" y="2968353"/>
          <a:ext cx="8291264" cy="139675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  <p:graphicFrame>
        <p:nvGraphicFramePr>
          <p:cNvPr id="7" name="3 Marcador de contenido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56326105"/>
              </p:ext>
            </p:extLst>
          </p:nvPr>
        </p:nvGraphicFramePr>
        <p:xfrm>
          <a:off x="467544" y="4408513"/>
          <a:ext cx="8291264" cy="139675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3" r:lo="rId14" r:qs="rId15" r:cs="rId16"/>
          </a:graphicData>
        </a:graphic>
      </p:graphicFrame>
      <p:sp>
        <p:nvSpPr>
          <p:cNvPr id="8" name="7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s-ES" dirty="0" smtClean="0"/>
              <a:t>JUSTIFICACIÓN</a:t>
            </a:r>
            <a:endParaRPr lang="es-ES" dirty="0"/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6" t="39880" r="38200" b="32341"/>
          <a:stretch>
            <a:fillRect/>
          </a:stretch>
        </p:blipFill>
        <p:spPr bwMode="auto">
          <a:xfrm>
            <a:off x="6794500" y="5999163"/>
            <a:ext cx="2241550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7963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s-ES" dirty="0" smtClean="0"/>
              <a:t>OBJETIVOS</a:t>
            </a:r>
            <a:endParaRPr lang="es-ES" dirty="0"/>
          </a:p>
        </p:txBody>
      </p:sp>
      <p:graphicFrame>
        <p:nvGraphicFramePr>
          <p:cNvPr id="6" name="5 Marcador de contenido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6328926"/>
              </p:ext>
            </p:extLst>
          </p:nvPr>
        </p:nvGraphicFramePr>
        <p:xfrm>
          <a:off x="457200" y="1340768"/>
          <a:ext cx="8075240" cy="67667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7" name="6 Diagrama"/>
          <p:cNvGraphicFramePr/>
          <p:nvPr>
            <p:extLst>
              <p:ext uri="{D42A27DB-BD31-4B8C-83A1-F6EECF244321}">
                <p14:modId xmlns:p14="http://schemas.microsoft.com/office/powerpoint/2010/main" val="4029263236"/>
              </p:ext>
            </p:extLst>
          </p:nvPr>
        </p:nvGraphicFramePr>
        <p:xfrm>
          <a:off x="467544" y="2276872"/>
          <a:ext cx="8064896" cy="374441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6" t="39880" r="38200" b="32341"/>
          <a:stretch>
            <a:fillRect/>
          </a:stretch>
        </p:blipFill>
        <p:spPr bwMode="auto">
          <a:xfrm>
            <a:off x="6794500" y="5979815"/>
            <a:ext cx="2241550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85813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s-ES_tradnl" dirty="0"/>
              <a:t>MARCO TEÓRICO</a:t>
            </a:r>
            <a:endParaRPr lang="es-ES" dirty="0"/>
          </a:p>
        </p:txBody>
      </p:sp>
      <p:graphicFrame>
        <p:nvGraphicFramePr>
          <p:cNvPr id="4" name="3 Marcador de contenido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3607466"/>
              </p:ext>
            </p:extLst>
          </p:nvPr>
        </p:nvGraphicFramePr>
        <p:xfrm>
          <a:off x="1609328" y="1888232"/>
          <a:ext cx="4618856" cy="118072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10" name="9 Diagrama"/>
          <p:cNvGraphicFramePr/>
          <p:nvPr>
            <p:extLst>
              <p:ext uri="{D42A27DB-BD31-4B8C-83A1-F6EECF244321}">
                <p14:modId xmlns:p14="http://schemas.microsoft.com/office/powerpoint/2010/main" val="2455989415"/>
              </p:ext>
            </p:extLst>
          </p:nvPr>
        </p:nvGraphicFramePr>
        <p:xfrm>
          <a:off x="1187624" y="2276872"/>
          <a:ext cx="7200800" cy="283986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  <p:pic>
        <p:nvPicPr>
          <p:cNvPr id="11" name="10 Imagen" descr="http://www.shigen.nig.ac.jp/algae/images/strainsimage/nies-0687.jpg"/>
          <p:cNvPicPr/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4794840"/>
            <a:ext cx="2016224" cy="1257099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11 Imagen" descr="http://www.ccap.ac.uk/imaging/include/image.php?img=/srv/CCAP_images/WEB_ccapstrains/211_8C/2008-07-25_10-44/07_CCAP_211_8C-101.png&amp;mode=org&amp;logo=33&amp;tlcol=%23FFFF00&amp;tltext=CCAP+211/8C+-+Chlorella+emersonii+var.+globosa"/>
          <p:cNvPicPr/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4797152"/>
            <a:ext cx="2256250" cy="1304109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6" t="39880" r="38200" b="32341"/>
          <a:stretch>
            <a:fillRect/>
          </a:stretch>
        </p:blipFill>
        <p:spPr bwMode="auto">
          <a:xfrm>
            <a:off x="6794500" y="5999163"/>
            <a:ext cx="2241550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2 CuadroTexto"/>
          <p:cNvSpPr txBox="1"/>
          <p:nvPr/>
        </p:nvSpPr>
        <p:spPr>
          <a:xfrm>
            <a:off x="467544" y="1300698"/>
            <a:ext cx="82089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b="1" dirty="0" smtClean="0"/>
              <a:t>Características de la microalga </a:t>
            </a:r>
            <a:r>
              <a:rPr lang="es-ES" sz="2000" b="1" i="1" dirty="0" err="1" smtClean="0"/>
              <a:t>Graesiella</a:t>
            </a:r>
            <a:r>
              <a:rPr lang="es-ES" sz="2000" b="1" i="1" dirty="0" smtClean="0"/>
              <a:t> </a:t>
            </a:r>
            <a:r>
              <a:rPr lang="es-ES" sz="2000" b="1" i="1" dirty="0" err="1" smtClean="0"/>
              <a:t>emersonii</a:t>
            </a:r>
            <a:r>
              <a:rPr lang="es-ES" sz="2000" b="1" i="1" dirty="0" smtClean="0"/>
              <a:t> (</a:t>
            </a:r>
            <a:r>
              <a:rPr lang="es-ES" sz="2000" b="1" i="1" dirty="0" err="1" smtClean="0"/>
              <a:t>Chlorella</a:t>
            </a:r>
            <a:r>
              <a:rPr lang="es-ES" sz="2000" b="1" i="1" dirty="0" smtClean="0"/>
              <a:t> </a:t>
            </a:r>
            <a:r>
              <a:rPr lang="es-ES" sz="2000" b="1" i="1" dirty="0" err="1" smtClean="0"/>
              <a:t>emersonii</a:t>
            </a:r>
            <a:r>
              <a:rPr lang="es-ES" sz="2000" b="1" i="1" dirty="0" smtClean="0"/>
              <a:t>)</a:t>
            </a:r>
            <a:r>
              <a:rPr lang="es-ES" sz="2000" b="1" dirty="0" smtClean="0"/>
              <a:t> </a:t>
            </a:r>
            <a:endParaRPr lang="es-ES" sz="2000" b="1" dirty="0"/>
          </a:p>
        </p:txBody>
      </p:sp>
    </p:spTree>
    <p:extLst>
      <p:ext uri="{BB962C8B-B14F-4D97-AF65-F5344CB8AC3E}">
        <p14:creationId xmlns:p14="http://schemas.microsoft.com/office/powerpoint/2010/main" val="883692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s-ES_tradnl" dirty="0"/>
              <a:t>MARCO TEÓRICO</a:t>
            </a:r>
            <a:endParaRPr lang="es-ES" dirty="0"/>
          </a:p>
        </p:txBody>
      </p:sp>
      <p:graphicFrame>
        <p:nvGraphicFramePr>
          <p:cNvPr id="4" name="3 Marcador de contenido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14973064"/>
              </p:ext>
            </p:extLst>
          </p:nvPr>
        </p:nvGraphicFramePr>
        <p:xfrm>
          <a:off x="457200" y="1124744"/>
          <a:ext cx="8291264" cy="320121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6" t="39880" r="38200" b="32341"/>
          <a:stretch>
            <a:fillRect/>
          </a:stretch>
        </p:blipFill>
        <p:spPr bwMode="auto">
          <a:xfrm>
            <a:off x="6794500" y="5999163"/>
            <a:ext cx="2241550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5 Imagen"/>
          <p:cNvPicPr/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3726" y="4027189"/>
            <a:ext cx="3792450" cy="206610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66621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s-ES_tradnl" dirty="0"/>
              <a:t>MARCO TEÓRICO</a:t>
            </a:r>
            <a:endParaRPr lang="es-ES" dirty="0"/>
          </a:p>
        </p:txBody>
      </p:sp>
      <p:graphicFrame>
        <p:nvGraphicFramePr>
          <p:cNvPr id="5" name="3 Marcador de contenido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46922158"/>
              </p:ext>
            </p:extLst>
          </p:nvPr>
        </p:nvGraphicFramePr>
        <p:xfrm>
          <a:off x="1331640" y="2060848"/>
          <a:ext cx="7128792" cy="1368150"/>
        </p:xfrm>
        <a:graphic>
          <a:graphicData uri="http://schemas.openxmlformats.org/drawingml/2006/table">
            <a:tbl>
              <a:tblPr firstRow="1" firstCol="1" bandRow="1">
                <a:tableStyleId>{00A15C55-8517-42AA-B614-E9B94910E393}</a:tableStyleId>
              </a:tblPr>
              <a:tblGrid>
                <a:gridCol w="2376264"/>
                <a:gridCol w="2376264"/>
                <a:gridCol w="2376264"/>
              </a:tblGrid>
              <a:tr h="2736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400" dirty="0">
                          <a:effectLst/>
                        </a:rPr>
                        <a:t>Condiciones de cultivo</a:t>
                      </a:r>
                      <a:endParaRPr lang="es-ES" sz="1000" b="1" dirty="0">
                        <a:solidFill>
                          <a:schemeClr val="tx1"/>
                        </a:solidFill>
                        <a:effectLst/>
                        <a:latin typeface="Cambri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400">
                          <a:effectLst/>
                        </a:rPr>
                        <a:t>Fuente de energía</a:t>
                      </a:r>
                      <a:endParaRPr lang="es-ES" sz="1000" b="1">
                        <a:solidFill>
                          <a:schemeClr val="tx1"/>
                        </a:solidFill>
                        <a:effectLst/>
                        <a:latin typeface="Cambri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766445" algn="l"/>
                        </a:tabLst>
                      </a:pPr>
                      <a:r>
                        <a:rPr lang="es-EC" sz="1400" dirty="0">
                          <a:effectLst/>
                        </a:rPr>
                        <a:t>Fuente de carbono</a:t>
                      </a:r>
                      <a:endParaRPr lang="es-ES" sz="1000" b="1" dirty="0">
                        <a:solidFill>
                          <a:schemeClr val="tx1"/>
                        </a:solidFill>
                        <a:effectLst/>
                        <a:latin typeface="Cambri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736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400" dirty="0" err="1" smtClean="0">
                          <a:effectLst/>
                        </a:rPr>
                        <a:t>Fotoautotrofía</a:t>
                      </a:r>
                      <a:endParaRPr lang="es-ES" sz="1000" b="1" dirty="0">
                        <a:solidFill>
                          <a:schemeClr val="tx1"/>
                        </a:solidFill>
                        <a:effectLst/>
                        <a:latin typeface="Cambri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400" dirty="0">
                          <a:effectLst/>
                        </a:rPr>
                        <a:t>Luz</a:t>
                      </a:r>
                      <a:endParaRPr lang="es-ES" sz="1000" b="1" dirty="0">
                        <a:solidFill>
                          <a:schemeClr val="tx1"/>
                        </a:solidFill>
                        <a:effectLst/>
                        <a:latin typeface="Cambri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400" dirty="0">
                          <a:effectLst/>
                        </a:rPr>
                        <a:t>Inorgánico</a:t>
                      </a:r>
                      <a:endParaRPr lang="es-ES" sz="1000" b="1" dirty="0">
                        <a:solidFill>
                          <a:schemeClr val="tx1"/>
                        </a:solidFill>
                        <a:effectLst/>
                        <a:latin typeface="Cambri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736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400" dirty="0" err="1" smtClean="0">
                          <a:effectLst/>
                        </a:rPr>
                        <a:t>Fotoheterotrofía</a:t>
                      </a:r>
                      <a:endParaRPr lang="es-ES" sz="1000" b="1" dirty="0">
                        <a:solidFill>
                          <a:schemeClr val="tx1"/>
                        </a:solidFill>
                        <a:effectLst/>
                        <a:latin typeface="Cambri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400" dirty="0">
                          <a:effectLst/>
                        </a:rPr>
                        <a:t>Luz</a:t>
                      </a:r>
                      <a:endParaRPr lang="es-ES" sz="1000" b="1" dirty="0">
                        <a:solidFill>
                          <a:schemeClr val="tx1"/>
                        </a:solidFill>
                        <a:effectLst/>
                        <a:latin typeface="Cambri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400" dirty="0">
                          <a:effectLst/>
                        </a:rPr>
                        <a:t>Orgánico</a:t>
                      </a:r>
                      <a:endParaRPr lang="es-ES" sz="1000" b="1" dirty="0">
                        <a:solidFill>
                          <a:schemeClr val="tx1"/>
                        </a:solidFill>
                        <a:effectLst/>
                        <a:latin typeface="Cambri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736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400" dirty="0" err="1" smtClean="0">
                          <a:effectLst/>
                        </a:rPr>
                        <a:t>Heterotrofía</a:t>
                      </a:r>
                      <a:endParaRPr lang="es-ES" sz="1000" b="1" dirty="0">
                        <a:solidFill>
                          <a:schemeClr val="tx1"/>
                        </a:solidFill>
                        <a:effectLst/>
                        <a:latin typeface="Cambri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400" dirty="0">
                          <a:effectLst/>
                        </a:rPr>
                        <a:t>Carbono orgánico</a:t>
                      </a:r>
                      <a:endParaRPr lang="es-ES" sz="1000" b="1" dirty="0">
                        <a:solidFill>
                          <a:schemeClr val="tx1"/>
                        </a:solidFill>
                        <a:effectLst/>
                        <a:latin typeface="Cambri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400" dirty="0">
                          <a:effectLst/>
                        </a:rPr>
                        <a:t>Carbono orgánico</a:t>
                      </a:r>
                      <a:endParaRPr lang="es-ES" sz="1000" b="1" dirty="0">
                        <a:solidFill>
                          <a:schemeClr val="tx1"/>
                        </a:solidFill>
                        <a:effectLst/>
                        <a:latin typeface="Cambri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736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400" dirty="0" err="1" smtClean="0">
                          <a:effectLst/>
                        </a:rPr>
                        <a:t>Mixotrofía</a:t>
                      </a:r>
                      <a:endParaRPr lang="es-ES" sz="1000" b="1" dirty="0">
                        <a:solidFill>
                          <a:schemeClr val="tx1"/>
                        </a:solidFill>
                        <a:effectLst/>
                        <a:latin typeface="Cambri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400">
                          <a:effectLst/>
                        </a:rPr>
                        <a:t>Luz y Carbono orgánico</a:t>
                      </a:r>
                      <a:endParaRPr lang="es-ES" sz="1000" b="1">
                        <a:solidFill>
                          <a:schemeClr val="tx1"/>
                        </a:solidFill>
                        <a:effectLst/>
                        <a:latin typeface="Cambri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400" dirty="0">
                          <a:effectLst/>
                        </a:rPr>
                        <a:t>Carbono orgánico e inorgánico</a:t>
                      </a:r>
                      <a:endParaRPr lang="es-ES" sz="1000" b="1" dirty="0">
                        <a:solidFill>
                          <a:schemeClr val="tx1"/>
                        </a:solidFill>
                        <a:effectLst/>
                        <a:latin typeface="Cambri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6" name="5 Diagrama"/>
          <p:cNvGraphicFramePr/>
          <p:nvPr>
            <p:extLst>
              <p:ext uri="{D42A27DB-BD31-4B8C-83A1-F6EECF244321}">
                <p14:modId xmlns:p14="http://schemas.microsoft.com/office/powerpoint/2010/main" val="1767656295"/>
              </p:ext>
            </p:extLst>
          </p:nvPr>
        </p:nvGraphicFramePr>
        <p:xfrm>
          <a:off x="683568" y="3933056"/>
          <a:ext cx="8136904" cy="136815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6" t="39880" r="38200" b="32341"/>
          <a:stretch>
            <a:fillRect/>
          </a:stretch>
        </p:blipFill>
        <p:spPr bwMode="auto">
          <a:xfrm>
            <a:off x="6794500" y="5999163"/>
            <a:ext cx="2241550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0466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s-ES_tradnl" dirty="0" smtClean="0"/>
              <a:t>METODOLOGÍA</a:t>
            </a:r>
            <a:endParaRPr lang="es-ES" dirty="0"/>
          </a:p>
        </p:txBody>
      </p:sp>
      <p:sp>
        <p:nvSpPr>
          <p:cNvPr id="4" name="3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2" indent="-342900" algn="just"/>
            <a:r>
              <a:rPr lang="es-ES_tradnl" b="1" dirty="0"/>
              <a:t>Ensayo 1: </a:t>
            </a:r>
            <a:r>
              <a:rPr lang="es-ES_tradnl" dirty="0"/>
              <a:t>Cinética de crecimiento a diferentes concentraciones de un fertilizante comercial (Nitrofoska)</a:t>
            </a:r>
            <a:endParaRPr lang="es-ES" dirty="0"/>
          </a:p>
          <a:p>
            <a:endParaRPr lang="es-ES" dirty="0"/>
          </a:p>
        </p:txBody>
      </p:sp>
      <p:pic>
        <p:nvPicPr>
          <p:cNvPr id="6" name="5 Imagen" descr="D:\IMAGENES\Samsung S3\Algas 2\20130221_121056.jp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34" r="-1200" b="28690"/>
          <a:stretch/>
        </p:blipFill>
        <p:spPr bwMode="auto">
          <a:xfrm>
            <a:off x="827584" y="2440494"/>
            <a:ext cx="4095527" cy="168502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7" name="6 Imagen" descr="C:\Users\EVELYN MALDONADO\Desktop\TESIS\Algas\IMG_2976.JPG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7" t="21784" r="-39" b="18373"/>
          <a:stretch/>
        </p:blipFill>
        <p:spPr bwMode="auto">
          <a:xfrm>
            <a:off x="4630372" y="4169783"/>
            <a:ext cx="4046084" cy="170748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7 Flecha doblada hacia arriba"/>
          <p:cNvSpPr/>
          <p:nvPr/>
        </p:nvSpPr>
        <p:spPr>
          <a:xfrm rot="5400000">
            <a:off x="3552175" y="4281557"/>
            <a:ext cx="925753" cy="825518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827584" y="2402851"/>
            <a:ext cx="218402" cy="3060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s-ES_tradnl" sz="1200" b="1" dirty="0">
                <a:solidFill>
                  <a:srgbClr val="FFFFFF"/>
                </a:solidFill>
                <a:effectLst/>
                <a:latin typeface="Arial"/>
                <a:ea typeface="Times New Roman"/>
                <a:cs typeface="Times New Roman"/>
              </a:rPr>
              <a:t>A</a:t>
            </a:r>
            <a:endParaRPr lang="es-ES" sz="1200" dirty="0">
              <a:effectLst/>
              <a:latin typeface="Arial"/>
              <a:ea typeface="Times New Roman"/>
              <a:cs typeface="Times New Roman"/>
            </a:endParaRP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4641630" y="4077072"/>
            <a:ext cx="218402" cy="3060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s-ES_tradnl" sz="1200" b="1" dirty="0" smtClean="0">
                <a:solidFill>
                  <a:srgbClr val="FFFFFF"/>
                </a:solidFill>
                <a:effectLst/>
                <a:latin typeface="Arial"/>
                <a:ea typeface="Times New Roman"/>
                <a:cs typeface="Times New Roman"/>
              </a:rPr>
              <a:t>B</a:t>
            </a:r>
            <a:endParaRPr lang="es-ES" sz="1200" dirty="0">
              <a:effectLst/>
              <a:latin typeface="Arial"/>
              <a:ea typeface="Times New Roman"/>
              <a:cs typeface="Times New Roman"/>
            </a:endParaRPr>
          </a:p>
        </p:txBody>
      </p:sp>
      <p:sp>
        <p:nvSpPr>
          <p:cNvPr id="11" name="10 CuadroTexto"/>
          <p:cNvSpPr txBox="1"/>
          <p:nvPr/>
        </p:nvSpPr>
        <p:spPr>
          <a:xfrm>
            <a:off x="5076056" y="2698228"/>
            <a:ext cx="3888432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400" dirty="0" smtClean="0"/>
              <a:t>250ml</a:t>
            </a:r>
          </a:p>
          <a:p>
            <a:r>
              <a:rPr lang="es-ES_tradnl" sz="1400" dirty="0"/>
              <a:t>[NF]: 0,5ml/L, 1ml/L y 3ml/L. </a:t>
            </a:r>
          </a:p>
          <a:p>
            <a:r>
              <a:rPr lang="es-ES" sz="1400" dirty="0" smtClean="0"/>
              <a:t>Inóculo: </a:t>
            </a:r>
            <a:r>
              <a:rPr lang="es-ES_tradnl" sz="1400" dirty="0"/>
              <a:t>2x10</a:t>
            </a:r>
            <a:r>
              <a:rPr lang="es-ES_tradnl" sz="1400" baseline="30000" dirty="0"/>
              <a:t>6</a:t>
            </a:r>
            <a:r>
              <a:rPr lang="es-ES_tradnl" sz="1400" dirty="0"/>
              <a:t> </a:t>
            </a:r>
            <a:r>
              <a:rPr lang="es-ES_tradnl" sz="1400" dirty="0" smtClean="0"/>
              <a:t>células/ml</a:t>
            </a:r>
          </a:p>
          <a:p>
            <a:r>
              <a:rPr lang="es-ES_tradnl" sz="1400" dirty="0"/>
              <a:t>115 μmol.m</a:t>
            </a:r>
            <a:r>
              <a:rPr lang="es-ES_tradnl" sz="1400" baseline="30000" dirty="0"/>
              <a:t>-2</a:t>
            </a:r>
            <a:r>
              <a:rPr lang="es-ES_tradnl" sz="1400" dirty="0"/>
              <a:t>.s</a:t>
            </a:r>
            <a:r>
              <a:rPr lang="es-ES_tradnl" sz="1400" baseline="30000" dirty="0"/>
              <a:t>-1</a:t>
            </a:r>
            <a:r>
              <a:rPr lang="es-ES_tradnl" sz="1400" dirty="0"/>
              <a:t>, </a:t>
            </a:r>
            <a:r>
              <a:rPr lang="es-ES_tradnl" sz="1400" dirty="0" smtClean="0"/>
              <a:t>12:12, </a:t>
            </a:r>
            <a:r>
              <a:rPr lang="es-ES_tradnl" sz="1400" dirty="0"/>
              <a:t>21±2°C </a:t>
            </a:r>
            <a:r>
              <a:rPr lang="es-ES_tradnl" sz="1400" dirty="0" smtClean="0"/>
              <a:t>, agitación </a:t>
            </a:r>
          </a:p>
          <a:p>
            <a:r>
              <a:rPr lang="es-ES_tradnl" sz="1400" dirty="0" smtClean="0"/>
              <a:t>Cámara de </a:t>
            </a:r>
            <a:r>
              <a:rPr lang="es-ES_tradnl" sz="1400" dirty="0" err="1" smtClean="0"/>
              <a:t>Neubauer</a:t>
            </a:r>
            <a:endParaRPr lang="es-ES_tradnl" sz="1400" dirty="0" smtClean="0"/>
          </a:p>
        </p:txBody>
      </p:sp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6" t="39880" r="38200" b="32341"/>
          <a:stretch>
            <a:fillRect/>
          </a:stretch>
        </p:blipFill>
        <p:spPr bwMode="auto">
          <a:xfrm>
            <a:off x="6794500" y="5999163"/>
            <a:ext cx="2241550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64384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s-ES_tradnl" dirty="0"/>
              <a:t>METODOLOGÍA</a:t>
            </a:r>
            <a:endParaRPr lang="es-ES" dirty="0"/>
          </a:p>
        </p:txBody>
      </p:sp>
      <p:sp>
        <p:nvSpPr>
          <p:cNvPr id="8" name="7 Marcador de texto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lvl="0" algn="ctr"/>
            <a:r>
              <a:rPr lang="es-ES_tradnl" dirty="0" smtClean="0"/>
              <a:t>Almidones </a:t>
            </a:r>
            <a:r>
              <a:rPr lang="es-ES_tradnl" dirty="0"/>
              <a:t>comerciales (</a:t>
            </a:r>
            <a:r>
              <a:rPr lang="es-ES_tradnl" sz="2200" dirty="0"/>
              <a:t>yuca</a:t>
            </a:r>
            <a:r>
              <a:rPr lang="es-ES_tradnl" dirty="0"/>
              <a:t>, maíz, achira</a:t>
            </a:r>
            <a:r>
              <a:rPr lang="es-ES_tradnl" dirty="0" smtClean="0"/>
              <a:t>)</a:t>
            </a:r>
            <a:endParaRPr lang="es-ES" dirty="0"/>
          </a:p>
        </p:txBody>
      </p:sp>
      <p:sp>
        <p:nvSpPr>
          <p:cNvPr id="9" name="8 Marcador de contenido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lvl="2" indent="-342900"/>
            <a:endParaRPr lang="es-ES_tradnl" dirty="0" smtClean="0"/>
          </a:p>
          <a:p>
            <a:pPr marL="342900" lvl="2" indent="-342900"/>
            <a:r>
              <a:rPr lang="es-ES_tradnl" dirty="0" smtClean="0"/>
              <a:t>10 </a:t>
            </a:r>
            <a:r>
              <a:rPr lang="es-ES_tradnl" dirty="0"/>
              <a:t>gramos de cada almidón comercial + 400 ml de agua + calor</a:t>
            </a:r>
            <a:endParaRPr lang="es-ES" b="1" dirty="0"/>
          </a:p>
          <a:p>
            <a:pPr marL="0" indent="0">
              <a:buNone/>
            </a:pPr>
            <a:endParaRPr lang="es-ES" dirty="0"/>
          </a:p>
        </p:txBody>
      </p:sp>
      <p:sp>
        <p:nvSpPr>
          <p:cNvPr id="10" name="9 Marcador de texto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 fontScale="85000" lnSpcReduction="20000"/>
          </a:bodyPr>
          <a:lstStyle/>
          <a:p>
            <a:pPr algn="ctr"/>
            <a:r>
              <a:rPr lang="es-ES_tradnl" dirty="0" smtClean="0"/>
              <a:t>Extractos </a:t>
            </a:r>
            <a:r>
              <a:rPr lang="es-ES_tradnl" dirty="0"/>
              <a:t>solubles a partir de arroz, yuca, papa y maíz </a:t>
            </a:r>
            <a:endParaRPr lang="es-ES" dirty="0"/>
          </a:p>
        </p:txBody>
      </p:sp>
      <p:graphicFrame>
        <p:nvGraphicFramePr>
          <p:cNvPr id="13" name="12 Marcador de contenido"/>
          <p:cNvGraphicFramePr>
            <a:graphicFrameLocks noGrp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653535329"/>
              </p:ext>
            </p:extLst>
          </p:nvPr>
        </p:nvGraphicFramePr>
        <p:xfrm>
          <a:off x="4463988" y="1268760"/>
          <a:ext cx="4608512" cy="456937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12" name="11 Imagen" descr="C:\Users\EVELYN MALDONADO\AppData\Local\Microsoft\Windows\Temporary Internet Files\Content.Word\DSCN0774.jpg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3438515"/>
            <a:ext cx="2952328" cy="1780932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13 Imagen" descr="C:\Users\EVELYN MALDONADO\AppData\Local\Microsoft\Windows\Temporary Internet Files\Content.Word\DSCN0772.jpg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4437112"/>
            <a:ext cx="2952328" cy="1545183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6" t="39880" r="38200" b="32341"/>
          <a:stretch>
            <a:fillRect/>
          </a:stretch>
        </p:blipFill>
        <p:spPr bwMode="auto">
          <a:xfrm>
            <a:off x="6794500" y="5999163"/>
            <a:ext cx="2241550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51206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espe">
  <a:themeElements>
    <a:clrScheme name="Aspecto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a1</Template>
  <TotalTime>4711</TotalTime>
  <Words>2088</Words>
  <Application>Microsoft Office PowerPoint</Application>
  <PresentationFormat>Presentación en pantalla (4:3)</PresentationFormat>
  <Paragraphs>483</Paragraphs>
  <Slides>29</Slides>
  <Notes>19</Notes>
  <HiddenSlides>0</HiddenSlides>
  <MMClips>0</MMClips>
  <ScaleCrop>false</ScaleCrop>
  <HeadingPairs>
    <vt:vector size="6" baseType="variant">
      <vt:variant>
        <vt:lpstr>Tema</vt:lpstr>
      </vt:variant>
      <vt:variant>
        <vt:i4>2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29</vt:i4>
      </vt:variant>
    </vt:vector>
  </HeadingPairs>
  <TitlesOfParts>
    <vt:vector size="33" baseType="lpstr">
      <vt:lpstr>Tema1</vt:lpstr>
      <vt:lpstr>espe</vt:lpstr>
      <vt:lpstr>CorelDRAW</vt:lpstr>
      <vt:lpstr>Equation</vt:lpstr>
      <vt:lpstr>Presentación de PowerPoint</vt:lpstr>
      <vt:lpstr>INTRODUCCIÓN</vt:lpstr>
      <vt:lpstr>JUSTIFICACIÓN</vt:lpstr>
      <vt:lpstr>OBJETIVOS</vt:lpstr>
      <vt:lpstr>MARCO TEÓRICO</vt:lpstr>
      <vt:lpstr>MARCO TEÓRICO</vt:lpstr>
      <vt:lpstr>MARCO TEÓRICO</vt:lpstr>
      <vt:lpstr>METODOLOGÍA</vt:lpstr>
      <vt:lpstr>METODOLOGÍA</vt:lpstr>
      <vt:lpstr>METODOLOGÍA</vt:lpstr>
      <vt:lpstr>METODOLOGÍA</vt:lpstr>
      <vt:lpstr>METODOLOGÍA</vt:lpstr>
      <vt:lpstr>METODOLOGÍA</vt:lpstr>
      <vt:lpstr>METODOLOGÍA</vt:lpstr>
      <vt:lpstr>METODOLOGÍA</vt:lpstr>
      <vt:lpstr>RESULTADOS Y DISCUSIÓN</vt:lpstr>
      <vt:lpstr>RESULTADOS Y DISCUSIÓN</vt:lpstr>
      <vt:lpstr>RESULTADOS Y DISCUSIÓN</vt:lpstr>
      <vt:lpstr>RESULTADOS Y DISCUSIÓN</vt:lpstr>
      <vt:lpstr>RESULTADOS Y DISCUSIÓN</vt:lpstr>
      <vt:lpstr>RESULTADOS Y DISCUSIÓN</vt:lpstr>
      <vt:lpstr>RESULTADOS Y DISCUSIÓN</vt:lpstr>
      <vt:lpstr>CONCLUSIONES</vt:lpstr>
      <vt:lpstr>CONCLUSIONES</vt:lpstr>
      <vt:lpstr>CONCLUSIONES</vt:lpstr>
      <vt:lpstr>RECOMENDACIONES</vt:lpstr>
      <vt:lpstr>RECOMENDACIONES</vt:lpstr>
      <vt:lpstr>Agradecimientos</vt:lpstr>
      <vt:lpstr>Presentación de PowerPoint</vt:lpstr>
    </vt:vector>
  </TitlesOfParts>
  <Company>felp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EVELYN MALDONADO</dc:creator>
  <cp:lastModifiedBy>EVELYN MALDONADO</cp:lastModifiedBy>
  <cp:revision>259</cp:revision>
  <dcterms:created xsi:type="dcterms:W3CDTF">2013-12-14T04:49:34Z</dcterms:created>
  <dcterms:modified xsi:type="dcterms:W3CDTF">2014-03-14T17:49:58Z</dcterms:modified>
</cp:coreProperties>
</file>